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057C1AD" w14:textId="3ACB8107" w:rsidR="00A1703E" w:rsidRDefault="00BD6FB3">
      <w:pPr>
        <w:rPr>
          <w:rFonts w:cs="Times New Roman"/>
          <w:b/>
          <w:bCs/>
          <w:color w:val="000000"/>
          <w:sz w:val="36"/>
          <w:szCs w:val="36"/>
        </w:rPr>
      </w:pPr>
      <w:r w:rsidRPr="00BD6FB3">
        <w:rPr>
          <w:rFonts w:cs="Times New Roman"/>
          <w:b/>
          <w:bCs/>
          <w:color w:val="000000"/>
          <w:sz w:val="36"/>
          <w:szCs w:val="36"/>
        </w:rPr>
        <w:t>Extracting the iron concentration in silicon solar cells using photovoltaic parameters and machine learning</w:t>
      </w:r>
      <w:r w:rsidRPr="0092354E">
        <w:rPr>
          <w:rFonts w:cs="Times New Roman"/>
          <w:b/>
          <w:bCs/>
          <w:color w:val="000000"/>
          <w:sz w:val="36"/>
          <w:szCs w:val="36"/>
        </w:rPr>
        <w:t xml:space="preserve"> </w:t>
      </w:r>
    </w:p>
    <w:p w14:paraId="18925519" w14:textId="47967B46" w:rsidR="00ED73E2" w:rsidRPr="00DB52FE" w:rsidRDefault="00ED73E2">
      <w:pPr>
        <w:rPr>
          <w:rFonts w:cs="Times New Roman"/>
          <w:color w:val="000000"/>
          <w:sz w:val="36"/>
          <w:szCs w:val="36"/>
        </w:rPr>
      </w:pPr>
      <w:r w:rsidRPr="00DB52FE">
        <w:rPr>
          <w:rFonts w:cs="Times New Roman"/>
          <w:color w:val="000000"/>
          <w:sz w:val="36"/>
          <w:szCs w:val="36"/>
        </w:rPr>
        <w:t>Oleg Olikh</w:t>
      </w:r>
      <w:r w:rsidR="00A225C3" w:rsidRPr="00DB52FE">
        <w:rPr>
          <w:rFonts w:cs="Times New Roman"/>
          <w:color w:val="000000"/>
          <w:sz w:val="36"/>
          <w:szCs w:val="36"/>
        </w:rPr>
        <w:t xml:space="preserve">, </w:t>
      </w:r>
      <w:r w:rsidR="00A1703E" w:rsidRPr="00A1703E">
        <w:rPr>
          <w:rFonts w:cs="Times New Roman"/>
          <w:color w:val="000000"/>
          <w:sz w:val="36"/>
          <w:szCs w:val="36"/>
        </w:rPr>
        <w:t xml:space="preserve">Oleksii </w:t>
      </w:r>
      <w:proofErr w:type="spellStart"/>
      <w:r w:rsidR="00A1703E" w:rsidRPr="00A1703E">
        <w:rPr>
          <w:rFonts w:cs="Times New Roman"/>
          <w:color w:val="000000"/>
          <w:sz w:val="36"/>
          <w:szCs w:val="36"/>
        </w:rPr>
        <w:t>Zavhorodnii</w:t>
      </w:r>
      <w:proofErr w:type="spellEnd"/>
      <w:r w:rsidR="00A1703E" w:rsidRPr="00A1703E">
        <w:t xml:space="preserve"> </w:t>
      </w:r>
    </w:p>
    <w:p w14:paraId="68515258" w14:textId="6FD6A55A" w:rsidR="002C5E3E" w:rsidRPr="00DB52FE" w:rsidRDefault="00ED73E2">
      <w:pPr>
        <w:rPr>
          <w:rFonts w:cs="Times New Roman"/>
          <w:sz w:val="32"/>
          <w:szCs w:val="32"/>
        </w:rPr>
      </w:pPr>
      <w:r w:rsidRPr="00DB52FE">
        <w:rPr>
          <w:rFonts w:cs="Times New Roman"/>
          <w:i/>
          <w:iCs/>
          <w:color w:val="000000"/>
          <w:sz w:val="32"/>
          <w:szCs w:val="32"/>
        </w:rPr>
        <w:t xml:space="preserve">Taras Shevchenko National University of Kyiv, 64/13, </w:t>
      </w:r>
      <w:proofErr w:type="spellStart"/>
      <w:r w:rsidRPr="00DB52FE">
        <w:rPr>
          <w:rFonts w:cs="Times New Roman"/>
          <w:i/>
          <w:iCs/>
          <w:color w:val="000000"/>
          <w:sz w:val="32"/>
          <w:szCs w:val="32"/>
        </w:rPr>
        <w:t>Volodymyrska</w:t>
      </w:r>
      <w:proofErr w:type="spellEnd"/>
      <w:r w:rsidRPr="00DB52FE">
        <w:rPr>
          <w:rFonts w:cs="Times New Roman"/>
          <w:i/>
          <w:iCs/>
          <w:color w:val="000000"/>
          <w:sz w:val="32"/>
          <w:szCs w:val="32"/>
        </w:rPr>
        <w:t xml:space="preserve"> Street, Kyiv, 01601, Ukraine</w:t>
      </w:r>
    </w:p>
    <w:p w14:paraId="754E24D6" w14:textId="02EF9D10" w:rsidR="002C5E3E" w:rsidRPr="00DB52FE" w:rsidRDefault="00A225C3">
      <w:r w:rsidRPr="00DB52FE">
        <w:t>olegolikh@knu.ua</w:t>
      </w:r>
    </w:p>
    <w:p w14:paraId="4FCE4036" w14:textId="77777777" w:rsidR="002C5E3E" w:rsidRPr="00DB52FE" w:rsidRDefault="002C5E3E"/>
    <w:p w14:paraId="3EA4252A" w14:textId="77777777" w:rsidR="002C5E3E" w:rsidRPr="00DB52FE" w:rsidRDefault="002C5E3E"/>
    <w:p w14:paraId="40310037" w14:textId="77777777" w:rsidR="002C5E3E" w:rsidRPr="00DB52FE" w:rsidRDefault="002C5E3E"/>
    <w:p w14:paraId="23CA66B8" w14:textId="77777777" w:rsidR="002C5E3E" w:rsidRPr="00DB52FE" w:rsidRDefault="002C5E3E"/>
    <w:p w14:paraId="147BFDC8" w14:textId="03561D49" w:rsidR="002C5E3E" w:rsidRDefault="002C5E3E">
      <w:pPr>
        <w:rPr>
          <w:lang w:val="uk-UA"/>
        </w:rPr>
      </w:pPr>
      <w:r w:rsidRPr="00DB52FE">
        <w:br w:type="page"/>
      </w:r>
    </w:p>
    <w:p w14:paraId="38D76C61" w14:textId="555A4168" w:rsidR="00FF0A47" w:rsidRDefault="00272F88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028C11A5" wp14:editId="722F3025">
            <wp:extent cx="6299835" cy="3646170"/>
            <wp:effectExtent l="0" t="0" r="5715" b="0"/>
            <wp:docPr id="31354238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542385" name="Рисунок 31354238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364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A135D" w14:textId="0C0335AF" w:rsidR="00FF0A47" w:rsidRPr="00272F88" w:rsidRDefault="00272F88" w:rsidP="00272F88">
      <w:r>
        <w:t>Fig.S1. Correlation plot of features in training set. Data above and below the main diagonal correspond to AM1.5 and 940 nm illumination, respectively.</w:t>
      </w:r>
    </w:p>
    <w:p w14:paraId="4F7CD5B8" w14:textId="77777777" w:rsidR="00FF0A47" w:rsidRDefault="00FF0A47">
      <w:pPr>
        <w:rPr>
          <w:lang w:val="uk-UA"/>
        </w:rPr>
      </w:pPr>
    </w:p>
    <w:p w14:paraId="75C96841" w14:textId="22676E65" w:rsidR="00FF0A47" w:rsidRDefault="00E34DC5">
      <w:pPr>
        <w:rPr>
          <w:lang w:val="uk-UA"/>
        </w:rPr>
      </w:pPr>
      <w:r>
        <w:t xml:space="preserve">Table S1. </w:t>
      </w:r>
      <w:r w:rsidRPr="00E34DC5">
        <w:t xml:space="preserve">Hyperparameter space for </w:t>
      </w:r>
      <w:r>
        <w:t>RF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42BD7800" w14:textId="77777777" w:rsidTr="00E34DC5">
        <w:tc>
          <w:tcPr>
            <w:tcW w:w="2972" w:type="dxa"/>
          </w:tcPr>
          <w:p w14:paraId="5B5FDF43" w14:textId="54DEFE4F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0804FF29" w14:textId="4C7AAA1A" w:rsidR="00E34DC5" w:rsidRDefault="00E34DC5" w:rsidP="00E34DC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3B25C355" w14:textId="77777777" w:rsidTr="00E34DC5">
        <w:tc>
          <w:tcPr>
            <w:tcW w:w="2972" w:type="dxa"/>
          </w:tcPr>
          <w:p w14:paraId="79B16300" w14:textId="436A615F" w:rsidR="00E34DC5" w:rsidRDefault="00E50B22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52FF063" w14:textId="180E70AE" w:rsidR="00E34DC5" w:rsidRDefault="00E34DC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, 700</w:t>
            </w:r>
          </w:p>
        </w:tc>
      </w:tr>
      <w:tr w:rsidR="00E34DC5" w14:paraId="4E467D92" w14:textId="77777777" w:rsidTr="00E34DC5">
        <w:tc>
          <w:tcPr>
            <w:tcW w:w="2972" w:type="dxa"/>
          </w:tcPr>
          <w:p w14:paraId="32C364A7" w14:textId="1330B512" w:rsidR="00E34DC5" w:rsidRDefault="00E34DC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CF92D2B" w14:textId="633C2C1B" w:rsidR="00E34DC5" w:rsidRDefault="00E34DC5">
            <w:pPr>
              <w:rPr>
                <w:lang w:val="uk-UA"/>
              </w:rPr>
            </w:pPr>
            <w:r w:rsidRPr="00340ED5">
              <w:t>10, 15, 20, 25, 30, 35, 40, 45</w:t>
            </w:r>
          </w:p>
        </w:tc>
      </w:tr>
      <w:tr w:rsidR="00E34DC5" w14:paraId="739608AB" w14:textId="77777777" w:rsidTr="00E34DC5">
        <w:tc>
          <w:tcPr>
            <w:tcW w:w="2972" w:type="dxa"/>
          </w:tcPr>
          <w:p w14:paraId="014C37AA" w14:textId="088F50AF" w:rsidR="00E34DC5" w:rsidRDefault="00E34DC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64001E44" w14:textId="6F64CA40" w:rsidR="00E34DC5" w:rsidRDefault="00E34DC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10AD90C0" w14:textId="77777777" w:rsidTr="00E34DC5">
        <w:tc>
          <w:tcPr>
            <w:tcW w:w="2972" w:type="dxa"/>
          </w:tcPr>
          <w:p w14:paraId="5DD777FD" w14:textId="3F5810AB" w:rsidR="00E34DC5" w:rsidRDefault="00E34DC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2E230618" w14:textId="080C26F0" w:rsidR="00E34DC5" w:rsidRDefault="00E34DC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20F7FBC3" w14:textId="77777777" w:rsidTr="00E34DC5">
        <w:tc>
          <w:tcPr>
            <w:tcW w:w="2972" w:type="dxa"/>
            <w:vAlign w:val="center"/>
          </w:tcPr>
          <w:p w14:paraId="6D96DAE8" w14:textId="5F14ED3B" w:rsidR="00E34DC5" w:rsidRDefault="00E34DC5" w:rsidP="00E34DC5">
            <w:pPr>
              <w:rPr>
                <w:lang w:val="uk-UA"/>
              </w:rPr>
            </w:pPr>
            <w:r w:rsidRPr="00340ED5">
              <w:t>bootstrap</w:t>
            </w:r>
          </w:p>
        </w:tc>
        <w:tc>
          <w:tcPr>
            <w:tcW w:w="6946" w:type="dxa"/>
          </w:tcPr>
          <w:p w14:paraId="4F58E938" w14:textId="745F76F0" w:rsidR="00E34DC5" w:rsidRDefault="00E34DC5" w:rsidP="00E34DC5">
            <w:pPr>
              <w:rPr>
                <w:lang w:val="uk-UA"/>
              </w:rPr>
            </w:pPr>
            <w:r w:rsidRPr="00340ED5">
              <w:t>True, False</w:t>
            </w:r>
          </w:p>
        </w:tc>
      </w:tr>
      <w:tr w:rsidR="00E34DC5" w14:paraId="73FBCEAE" w14:textId="77777777" w:rsidTr="00E34DC5">
        <w:tc>
          <w:tcPr>
            <w:tcW w:w="2972" w:type="dxa"/>
          </w:tcPr>
          <w:p w14:paraId="0F2290D5" w14:textId="74F8EC17" w:rsidR="00E34DC5" w:rsidRDefault="00E34DC5" w:rsidP="00E34DC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3C1B0782" w14:textId="0610A891" w:rsidR="00E34DC5" w:rsidRDefault="00E34DC5" w:rsidP="00E34DC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137C58D0" w14:textId="77777777" w:rsidR="00FF0A47" w:rsidRDefault="00FF0A47">
      <w:pPr>
        <w:rPr>
          <w:lang w:val="uk-UA"/>
        </w:rPr>
      </w:pPr>
    </w:p>
    <w:p w14:paraId="0088F73C" w14:textId="4F002D1D" w:rsidR="00E34DC5" w:rsidRDefault="00E34DC5" w:rsidP="00E34DC5">
      <w:pPr>
        <w:rPr>
          <w:lang w:val="uk-UA"/>
        </w:rPr>
      </w:pPr>
      <w:r>
        <w:t xml:space="preserve">Table S2. </w:t>
      </w:r>
      <w:r w:rsidRPr="00E34DC5">
        <w:t xml:space="preserve">Hyperparameter space for </w:t>
      </w:r>
      <w:r>
        <w:t>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34DC5" w14:paraId="28DEE1D8" w14:textId="77777777" w:rsidTr="001A0B85">
        <w:tc>
          <w:tcPr>
            <w:tcW w:w="2972" w:type="dxa"/>
          </w:tcPr>
          <w:p w14:paraId="2181575F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7A018F2E" w14:textId="77777777" w:rsidR="00E34DC5" w:rsidRDefault="00E34DC5" w:rsidP="001A0B85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34DC5" w14:paraId="5536FAFB" w14:textId="77777777" w:rsidTr="001A0B85">
        <w:tc>
          <w:tcPr>
            <w:tcW w:w="2972" w:type="dxa"/>
          </w:tcPr>
          <w:p w14:paraId="098ADC96" w14:textId="55118617" w:rsidR="00E34DC5" w:rsidRDefault="00E50B22" w:rsidP="001A0B85">
            <w:pPr>
              <w:rPr>
                <w:lang w:val="uk-UA"/>
              </w:rPr>
            </w:pPr>
            <w:r>
              <w:t xml:space="preserve"># </w:t>
            </w:r>
            <w:r w:rsidR="00E34DC5" w:rsidRPr="00340ED5">
              <w:t>estimators</w:t>
            </w:r>
          </w:p>
        </w:tc>
        <w:tc>
          <w:tcPr>
            <w:tcW w:w="6946" w:type="dxa"/>
          </w:tcPr>
          <w:p w14:paraId="2F3D140D" w14:textId="54AC702D" w:rsidR="00E34DC5" w:rsidRDefault="00E34DC5" w:rsidP="001A0B85">
            <w:pPr>
              <w:rPr>
                <w:lang w:val="uk-UA"/>
              </w:rPr>
            </w:pPr>
            <w:r w:rsidRPr="00E34DC5">
              <w:rPr>
                <w:lang w:val="uk-UA"/>
              </w:rPr>
              <w:t>100, 200, 250, 300, 350, 400, 450,500,550</w:t>
            </w:r>
            <w:r>
              <w:t xml:space="preserve">, </w:t>
            </w:r>
            <w:r w:rsidRPr="00340ED5">
              <w:t>600, 650</w:t>
            </w:r>
          </w:p>
        </w:tc>
      </w:tr>
      <w:tr w:rsidR="00E34DC5" w14:paraId="3606D404" w14:textId="77777777" w:rsidTr="001A0B85">
        <w:tc>
          <w:tcPr>
            <w:tcW w:w="2972" w:type="dxa"/>
          </w:tcPr>
          <w:p w14:paraId="39475B3B" w14:textId="77777777" w:rsidR="00E34DC5" w:rsidRDefault="00E34DC5" w:rsidP="001A0B85">
            <w:pPr>
              <w:rPr>
                <w:lang w:val="uk-UA"/>
              </w:rPr>
            </w:pPr>
            <w:r w:rsidRPr="00340ED5">
              <w:t>max depth</w:t>
            </w:r>
          </w:p>
        </w:tc>
        <w:tc>
          <w:tcPr>
            <w:tcW w:w="6946" w:type="dxa"/>
          </w:tcPr>
          <w:p w14:paraId="0183BD6E" w14:textId="5356FC05" w:rsidR="00E34DC5" w:rsidRDefault="00E34DC5" w:rsidP="001A0B85">
            <w:pPr>
              <w:rPr>
                <w:lang w:val="uk-UA"/>
              </w:rPr>
            </w:pPr>
            <w:r w:rsidRPr="00340ED5">
              <w:t>15, 20, 25, 30, 35, 40, 45</w:t>
            </w:r>
          </w:p>
        </w:tc>
      </w:tr>
      <w:tr w:rsidR="00E34DC5" w14:paraId="20D8460A" w14:textId="77777777" w:rsidTr="001A0B85">
        <w:tc>
          <w:tcPr>
            <w:tcW w:w="2972" w:type="dxa"/>
          </w:tcPr>
          <w:p w14:paraId="3F0079FE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leaf</w:t>
            </w:r>
          </w:p>
        </w:tc>
        <w:tc>
          <w:tcPr>
            <w:tcW w:w="6946" w:type="dxa"/>
          </w:tcPr>
          <w:p w14:paraId="1054D0BB" w14:textId="77777777" w:rsidR="00E34DC5" w:rsidRDefault="00E34DC5" w:rsidP="001A0B85">
            <w:pPr>
              <w:rPr>
                <w:lang w:val="uk-UA"/>
              </w:rPr>
            </w:pPr>
            <w:r w:rsidRPr="00340ED5">
              <w:t>1, 2, 3, 4, 5, 6, 7</w:t>
            </w:r>
          </w:p>
        </w:tc>
      </w:tr>
      <w:tr w:rsidR="00E34DC5" w14:paraId="4CE19987" w14:textId="77777777" w:rsidTr="001A0B85">
        <w:tc>
          <w:tcPr>
            <w:tcW w:w="2972" w:type="dxa"/>
          </w:tcPr>
          <w:p w14:paraId="2403B8A3" w14:textId="77777777" w:rsidR="00E34DC5" w:rsidRDefault="00E34DC5" w:rsidP="001A0B85">
            <w:pPr>
              <w:rPr>
                <w:lang w:val="uk-UA"/>
              </w:rPr>
            </w:pPr>
            <w:r w:rsidRPr="00340ED5">
              <w:t>min samples split</w:t>
            </w:r>
          </w:p>
        </w:tc>
        <w:tc>
          <w:tcPr>
            <w:tcW w:w="6946" w:type="dxa"/>
          </w:tcPr>
          <w:p w14:paraId="3DCF183C" w14:textId="77777777" w:rsidR="00E34DC5" w:rsidRDefault="00E34DC5" w:rsidP="001A0B85">
            <w:pPr>
              <w:rPr>
                <w:lang w:val="uk-UA"/>
              </w:rPr>
            </w:pPr>
            <w:r w:rsidRPr="00340ED5">
              <w:t>2, 3, 4, 5, 6, 7</w:t>
            </w:r>
          </w:p>
        </w:tc>
      </w:tr>
      <w:tr w:rsidR="00E34DC5" w14:paraId="497EBC8C" w14:textId="77777777" w:rsidTr="001A0B85">
        <w:tc>
          <w:tcPr>
            <w:tcW w:w="2972" w:type="dxa"/>
            <w:vAlign w:val="center"/>
          </w:tcPr>
          <w:p w14:paraId="05CBA0D2" w14:textId="07339A20" w:rsidR="00E34DC5" w:rsidRDefault="00E34DC5" w:rsidP="001A0B85">
            <w:pPr>
              <w:rPr>
                <w:lang w:val="uk-UA"/>
              </w:rPr>
            </w:pPr>
            <w:r w:rsidRPr="00340ED5">
              <w:t>learning rate</w:t>
            </w:r>
          </w:p>
        </w:tc>
        <w:tc>
          <w:tcPr>
            <w:tcW w:w="6946" w:type="dxa"/>
          </w:tcPr>
          <w:p w14:paraId="6FE5446B" w14:textId="61930DA4" w:rsidR="00E34DC5" w:rsidRDefault="00E34DC5" w:rsidP="001A0B85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34DC5">
              <w:rPr>
                <w:vertAlign w:val="superscript"/>
              </w:rPr>
              <w:t>-3</w:t>
            </w:r>
            <w:r>
              <w:t xml:space="preserve">, </w:t>
            </w:r>
            <w:r w:rsidRPr="00340ED5">
              <w:t>1</w:t>
            </w:r>
            <w:r>
              <w:t>0</w:t>
            </w:r>
            <w:r w:rsidRPr="00E34DC5">
              <w:rPr>
                <w:vertAlign w:val="superscript"/>
              </w:rPr>
              <w:t>-1</w:t>
            </w:r>
            <w:r w:rsidRPr="00340ED5">
              <w:t>]</w:t>
            </w:r>
          </w:p>
        </w:tc>
      </w:tr>
      <w:tr w:rsidR="00E34DC5" w14:paraId="6CF0938D" w14:textId="77777777" w:rsidTr="001A0B85">
        <w:tc>
          <w:tcPr>
            <w:tcW w:w="2972" w:type="dxa"/>
          </w:tcPr>
          <w:p w14:paraId="1E14347B" w14:textId="77777777" w:rsidR="00E34DC5" w:rsidRDefault="00E34DC5" w:rsidP="001A0B85">
            <w:pPr>
              <w:rPr>
                <w:lang w:val="uk-UA"/>
              </w:rPr>
            </w:pPr>
            <w:r w:rsidRPr="00340ED5">
              <w:t>max features</w:t>
            </w:r>
          </w:p>
        </w:tc>
        <w:tc>
          <w:tcPr>
            <w:tcW w:w="6946" w:type="dxa"/>
          </w:tcPr>
          <w:p w14:paraId="082E2290" w14:textId="77777777" w:rsidR="00E34DC5" w:rsidRDefault="00E34DC5" w:rsidP="001A0B85">
            <w:pPr>
              <w:rPr>
                <w:lang w:val="uk-UA"/>
              </w:rPr>
            </w:pPr>
            <w:r w:rsidRPr="00340ED5">
              <w:t>'log2', 'sqrt', 1.0, 0.9, 0.8, 0.7, 0.6, 0.5, 0.4, 0.3, 0.2</w:t>
            </w:r>
          </w:p>
        </w:tc>
      </w:tr>
    </w:tbl>
    <w:p w14:paraId="64596CA0" w14:textId="77777777" w:rsidR="00E34DC5" w:rsidRDefault="00E34DC5" w:rsidP="00E34DC5">
      <w:pPr>
        <w:rPr>
          <w:lang w:val="uk-UA"/>
        </w:rPr>
      </w:pPr>
    </w:p>
    <w:p w14:paraId="40BE97B9" w14:textId="77777777" w:rsidR="00FF0A47" w:rsidRDefault="00FF0A47">
      <w:pPr>
        <w:rPr>
          <w:lang w:val="uk-UA"/>
        </w:rPr>
      </w:pPr>
    </w:p>
    <w:p w14:paraId="75C3D609" w14:textId="0F4044E5" w:rsidR="00EB22D1" w:rsidRDefault="00EB22D1" w:rsidP="00EB22D1">
      <w:pPr>
        <w:rPr>
          <w:lang w:val="uk-UA"/>
        </w:rPr>
      </w:pPr>
      <w:r>
        <w:lastRenderedPageBreak/>
        <w:t xml:space="preserve">Table S3. </w:t>
      </w:r>
      <w:r w:rsidRPr="00E34DC5">
        <w:t xml:space="preserve">Hyperparameter space for </w:t>
      </w:r>
      <w:r>
        <w:t>XGB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EB22D1" w14:paraId="2234B9E6" w14:textId="77777777" w:rsidTr="007E6F5A">
        <w:tc>
          <w:tcPr>
            <w:tcW w:w="2972" w:type="dxa"/>
          </w:tcPr>
          <w:p w14:paraId="74F7070F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43D6CAF4" w14:textId="77777777" w:rsidR="00EB22D1" w:rsidRDefault="00EB22D1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EB22D1" w14:paraId="5C689FB7" w14:textId="77777777" w:rsidTr="007E6F5A">
        <w:tc>
          <w:tcPr>
            <w:tcW w:w="2972" w:type="dxa"/>
          </w:tcPr>
          <w:p w14:paraId="5BCC7C6D" w14:textId="04B7F34C" w:rsidR="00EB22D1" w:rsidRDefault="00BF757F" w:rsidP="007E6F5A">
            <w:pPr>
              <w:rPr>
                <w:lang w:val="uk-UA"/>
              </w:rPr>
            </w:pPr>
            <w:r w:rsidRPr="00340ED5">
              <w:t>booster</w:t>
            </w:r>
          </w:p>
        </w:tc>
        <w:tc>
          <w:tcPr>
            <w:tcW w:w="6946" w:type="dxa"/>
          </w:tcPr>
          <w:p w14:paraId="4ECE5390" w14:textId="1A80296D" w:rsidR="00EB22D1" w:rsidRDefault="00BF757F" w:rsidP="007E6F5A">
            <w:pPr>
              <w:rPr>
                <w:lang w:val="uk-UA"/>
              </w:rPr>
            </w:pPr>
            <w:proofErr w:type="spellStart"/>
            <w:r w:rsidRPr="00BF757F">
              <w:t>gbtree</w:t>
            </w:r>
            <w:proofErr w:type="spellEnd"/>
            <w:r w:rsidRPr="00BF757F">
              <w:t xml:space="preserve">, </w:t>
            </w:r>
            <w:proofErr w:type="spellStart"/>
            <w:r w:rsidRPr="00BF757F">
              <w:t>gblinear</w:t>
            </w:r>
            <w:proofErr w:type="spellEnd"/>
            <w:r w:rsidRPr="00BF757F">
              <w:t>, dart</w:t>
            </w:r>
          </w:p>
        </w:tc>
      </w:tr>
      <w:tr w:rsidR="00EB22D1" w14:paraId="6CEBC9F3" w14:textId="77777777" w:rsidTr="007E6F5A">
        <w:tc>
          <w:tcPr>
            <w:tcW w:w="2972" w:type="dxa"/>
          </w:tcPr>
          <w:p w14:paraId="34C4189B" w14:textId="67EFDFD4" w:rsidR="00EB22D1" w:rsidRDefault="00EB22D1" w:rsidP="007E6F5A">
            <w:pPr>
              <w:rPr>
                <w:lang w:val="uk-UA"/>
              </w:rPr>
            </w:pPr>
            <w:r w:rsidRPr="00340ED5">
              <w:t>max depth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61F0C614" w14:textId="276BD42B" w:rsidR="00EB22D1" w:rsidRDefault="00BF757F" w:rsidP="007E6F5A">
            <w:pPr>
              <w:rPr>
                <w:lang w:val="uk-UA"/>
              </w:rPr>
            </w:pPr>
            <w:r w:rsidRPr="00340ED5">
              <w:t>3, 4, 5, 6, 7, 10, 15, 20</w:t>
            </w:r>
          </w:p>
        </w:tc>
      </w:tr>
      <w:tr w:rsidR="00EB22D1" w14:paraId="06EA1ED6" w14:textId="77777777" w:rsidTr="007E6F5A">
        <w:tc>
          <w:tcPr>
            <w:tcW w:w="2972" w:type="dxa"/>
          </w:tcPr>
          <w:p w14:paraId="2CAF6391" w14:textId="786AB02A" w:rsidR="00EB22D1" w:rsidRDefault="00BF757F" w:rsidP="007E6F5A">
            <w:pPr>
              <w:rPr>
                <w:lang w:val="uk-UA"/>
              </w:rPr>
            </w:pPr>
            <w:r w:rsidRPr="00340ED5">
              <w:t>min split loss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5F8B87EB" w14:textId="3D99FC7D" w:rsidR="00EB22D1" w:rsidRDefault="00BF757F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6</w:t>
            </w:r>
            <w:r w:rsidRPr="00340ED5">
              <w:t>; 5]</w:t>
            </w:r>
          </w:p>
        </w:tc>
      </w:tr>
      <w:tr w:rsidR="00EB22D1" w14:paraId="1ABAEFC1" w14:textId="77777777" w:rsidTr="007E6F5A">
        <w:tc>
          <w:tcPr>
            <w:tcW w:w="2972" w:type="dxa"/>
          </w:tcPr>
          <w:p w14:paraId="5EADB0C3" w14:textId="2FF52788" w:rsidR="00EB22D1" w:rsidRDefault="00BF757F" w:rsidP="007E6F5A">
            <w:pPr>
              <w:rPr>
                <w:lang w:val="uk-UA"/>
              </w:rPr>
            </w:pPr>
            <w:r w:rsidRPr="00340ED5">
              <w:t>min child weight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8630B72" w14:textId="6C8D50A1" w:rsidR="00EB22D1" w:rsidRDefault="00BF757F" w:rsidP="007E6F5A">
            <w:pPr>
              <w:rPr>
                <w:lang w:val="uk-UA"/>
              </w:rPr>
            </w:pPr>
            <w:r w:rsidRPr="00340ED5">
              <w:t>[0; 15]</w:t>
            </w:r>
          </w:p>
        </w:tc>
      </w:tr>
      <w:tr w:rsidR="00EB22D1" w14:paraId="137FEEEE" w14:textId="77777777" w:rsidTr="007E6F5A">
        <w:tc>
          <w:tcPr>
            <w:tcW w:w="2972" w:type="dxa"/>
            <w:vAlign w:val="center"/>
          </w:tcPr>
          <w:p w14:paraId="108C82B4" w14:textId="6AFA5203" w:rsidR="00EB22D1" w:rsidRDefault="00BF757F" w:rsidP="007E6F5A">
            <w:pPr>
              <w:rPr>
                <w:lang w:val="uk-UA"/>
              </w:rPr>
            </w:pPr>
            <w:r w:rsidRPr="00340ED5">
              <w:t>subsampl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97EE0B8" w14:textId="3CDD590A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EB22D1" w14:paraId="5B0D1FAE" w14:textId="77777777" w:rsidTr="007E6F5A">
        <w:tc>
          <w:tcPr>
            <w:tcW w:w="2972" w:type="dxa"/>
          </w:tcPr>
          <w:p w14:paraId="2DFDCC25" w14:textId="2029337B" w:rsidR="00EB22D1" w:rsidRDefault="00BF757F" w:rsidP="007E6F5A">
            <w:pPr>
              <w:rPr>
                <w:lang w:val="uk-UA"/>
              </w:rPr>
            </w:pPr>
            <w:proofErr w:type="spellStart"/>
            <w:r w:rsidRPr="00340ED5">
              <w:t>сolsample</w:t>
            </w:r>
            <w:proofErr w:type="spellEnd"/>
            <w:r w:rsidRPr="00340ED5">
              <w:t xml:space="preserve"> by</w:t>
            </w:r>
            <w:r>
              <w:t xml:space="preserve"> </w:t>
            </w:r>
            <w:r w:rsidRPr="00340ED5">
              <w:t>t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7C8D7D4E" w14:textId="12ADAEC6" w:rsidR="00EB22D1" w:rsidRDefault="00BF757F" w:rsidP="007E6F5A">
            <w:pPr>
              <w:rPr>
                <w:lang w:val="uk-UA"/>
              </w:rPr>
            </w:pPr>
            <w:r w:rsidRPr="00340ED5">
              <w:t>0.2, 0.3, 0.4, 0.5, 0.6, 0.7, 0.8, 0.9, 1.0</w:t>
            </w:r>
          </w:p>
        </w:tc>
      </w:tr>
      <w:tr w:rsidR="00BF757F" w14:paraId="75B0CA5A" w14:textId="77777777" w:rsidTr="003D5077">
        <w:tc>
          <w:tcPr>
            <w:tcW w:w="2972" w:type="dxa"/>
            <w:vAlign w:val="center"/>
          </w:tcPr>
          <w:p w14:paraId="567CB3F9" w14:textId="10B8B92D" w:rsidR="00BF757F" w:rsidRPr="00340ED5" w:rsidRDefault="00E50B22" w:rsidP="00BF757F">
            <w:r>
              <w:t xml:space="preserve"># </w:t>
            </w:r>
            <w:r w:rsidR="00BF757F" w:rsidRPr="00340ED5">
              <w:t>estimators</w:t>
            </w:r>
          </w:p>
        </w:tc>
        <w:tc>
          <w:tcPr>
            <w:tcW w:w="6946" w:type="dxa"/>
          </w:tcPr>
          <w:p w14:paraId="09113F29" w14:textId="6ACC6CC6" w:rsidR="00BF757F" w:rsidRPr="00340ED5" w:rsidRDefault="00BF757F" w:rsidP="00BF757F">
            <w:r w:rsidRPr="00340ED5">
              <w:t>200, 300, 400, 500, 600, 700, 800, 900</w:t>
            </w:r>
          </w:p>
        </w:tc>
      </w:tr>
      <w:tr w:rsidR="00BF757F" w14:paraId="2BF484C0" w14:textId="77777777" w:rsidTr="00F27313">
        <w:tc>
          <w:tcPr>
            <w:tcW w:w="2972" w:type="dxa"/>
            <w:vAlign w:val="center"/>
          </w:tcPr>
          <w:p w14:paraId="1A4FE352" w14:textId="09FE6F43" w:rsidR="00BF757F" w:rsidRPr="00340ED5" w:rsidRDefault="00BF757F" w:rsidP="00BF757F">
            <w:r w:rsidRPr="00340ED5">
              <w:t>learning rate</w:t>
            </w:r>
          </w:p>
        </w:tc>
        <w:tc>
          <w:tcPr>
            <w:tcW w:w="6946" w:type="dxa"/>
            <w:vAlign w:val="center"/>
          </w:tcPr>
          <w:p w14:paraId="05D087C0" w14:textId="6CD4947B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5</w:t>
            </w:r>
            <w:r w:rsidRPr="00340ED5">
              <w:t>; 1]</w:t>
            </w:r>
          </w:p>
        </w:tc>
      </w:tr>
      <w:tr w:rsidR="00BF757F" w14:paraId="340CCB0C" w14:textId="77777777" w:rsidTr="00F27313">
        <w:tc>
          <w:tcPr>
            <w:tcW w:w="2972" w:type="dxa"/>
            <w:vAlign w:val="center"/>
          </w:tcPr>
          <w:p w14:paraId="04255228" w14:textId="00FF0A87" w:rsidR="00BF757F" w:rsidRPr="00340ED5" w:rsidRDefault="00BF757F" w:rsidP="00BF757F">
            <w:r w:rsidRPr="00340ED5">
              <w:t>L1</w:t>
            </w:r>
          </w:p>
        </w:tc>
        <w:tc>
          <w:tcPr>
            <w:tcW w:w="6946" w:type="dxa"/>
            <w:vAlign w:val="center"/>
          </w:tcPr>
          <w:p w14:paraId="26CD7BA2" w14:textId="3B197979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]</w:t>
            </w:r>
          </w:p>
        </w:tc>
      </w:tr>
      <w:tr w:rsidR="00BF757F" w14:paraId="0B17257D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69D652FD" w14:textId="53437E76" w:rsidR="00BF757F" w:rsidRPr="00340ED5" w:rsidRDefault="00BF757F" w:rsidP="00BF757F">
            <w:r w:rsidRPr="00340ED5">
              <w:t>L2</w:t>
            </w:r>
          </w:p>
        </w:tc>
        <w:tc>
          <w:tcPr>
            <w:tcW w:w="6946" w:type="dxa"/>
            <w:tcBorders>
              <w:bottom w:val="single" w:sz="4" w:space="0" w:color="auto"/>
            </w:tcBorders>
            <w:vAlign w:val="center"/>
          </w:tcPr>
          <w:p w14:paraId="5E3AA6A0" w14:textId="0DE00437" w:rsidR="00BF757F" w:rsidRPr="00340ED5" w:rsidRDefault="00BF757F" w:rsidP="00BF757F">
            <w:r w:rsidRPr="00340ED5">
              <w:t>[</w:t>
            </w:r>
            <w:r>
              <w:t>10</w:t>
            </w:r>
            <w:r w:rsidRPr="00BF757F">
              <w:rPr>
                <w:vertAlign w:val="superscript"/>
              </w:rPr>
              <w:t>-8</w:t>
            </w:r>
            <w:r w:rsidRPr="00340ED5">
              <w:t>; 10]</w:t>
            </w:r>
          </w:p>
        </w:tc>
      </w:tr>
      <w:tr w:rsidR="00600AE2" w14:paraId="6EDE0BA6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5779988C" w14:textId="38DE99A0" w:rsidR="00600AE2" w:rsidRPr="00340ED5" w:rsidRDefault="00600AE2" w:rsidP="00BF757F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proofErr w:type="gramStart"/>
            <w:r w:rsidRPr="00600AE2">
              <w:t>for</w:t>
            </w:r>
            <w:proofErr w:type="gramEnd"/>
            <w:r w:rsidRPr="00600AE2">
              <w:t xml:space="preserve"> all boosters except </w:t>
            </w:r>
            <w:proofErr w:type="spellStart"/>
            <w:r w:rsidRPr="00BF757F">
              <w:t>gblinear</w:t>
            </w:r>
            <w:proofErr w:type="spellEnd"/>
          </w:p>
        </w:tc>
      </w:tr>
    </w:tbl>
    <w:p w14:paraId="21854A47" w14:textId="77777777" w:rsidR="00EB22D1" w:rsidRDefault="00EB22D1" w:rsidP="00EB22D1">
      <w:pPr>
        <w:rPr>
          <w:lang w:val="uk-UA"/>
        </w:rPr>
      </w:pPr>
    </w:p>
    <w:p w14:paraId="095FC6B6" w14:textId="560EEB00" w:rsidR="00BF757F" w:rsidRDefault="00BF757F" w:rsidP="00BF757F">
      <w:pPr>
        <w:rPr>
          <w:lang w:val="uk-UA"/>
        </w:rPr>
      </w:pPr>
      <w:r>
        <w:t>Table S</w:t>
      </w:r>
      <w:r w:rsidR="00733B10">
        <w:t>4</w:t>
      </w:r>
      <w:r>
        <w:t xml:space="preserve">. </w:t>
      </w:r>
      <w:r w:rsidRPr="00E34DC5">
        <w:t xml:space="preserve">Hyperparameter space for </w:t>
      </w:r>
      <w:r w:rsidR="00733B10">
        <w:t>SVR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BF757F" w14:paraId="040A42D7" w14:textId="77777777" w:rsidTr="007E6F5A">
        <w:tc>
          <w:tcPr>
            <w:tcW w:w="2972" w:type="dxa"/>
          </w:tcPr>
          <w:p w14:paraId="3A56D769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946" w:type="dxa"/>
          </w:tcPr>
          <w:p w14:paraId="30929FD4" w14:textId="77777777" w:rsidR="00BF757F" w:rsidRDefault="00BF757F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BF757F" w14:paraId="1CEB88EF" w14:textId="77777777" w:rsidTr="007E6F5A">
        <w:tc>
          <w:tcPr>
            <w:tcW w:w="2972" w:type="dxa"/>
          </w:tcPr>
          <w:p w14:paraId="18B2D5C6" w14:textId="084C8711" w:rsidR="00BF757F" w:rsidRDefault="00733B10" w:rsidP="007E6F5A">
            <w:pPr>
              <w:rPr>
                <w:lang w:val="uk-UA"/>
              </w:rPr>
            </w:pPr>
            <w:r w:rsidRPr="00340ED5">
              <w:t>kernel</w:t>
            </w:r>
          </w:p>
        </w:tc>
        <w:tc>
          <w:tcPr>
            <w:tcW w:w="6946" w:type="dxa"/>
          </w:tcPr>
          <w:p w14:paraId="1FBFD217" w14:textId="06439AD7" w:rsidR="00BF757F" w:rsidRPr="00733B10" w:rsidRDefault="00733B10" w:rsidP="007E6F5A">
            <w:pPr>
              <w:rPr>
                <w:lang w:val="uk-UA"/>
              </w:rPr>
            </w:pPr>
            <w:r w:rsidRPr="00733B10">
              <w:t xml:space="preserve">linear, poly, </w:t>
            </w:r>
            <w:proofErr w:type="spellStart"/>
            <w:r w:rsidRPr="00733B10">
              <w:t>rbf</w:t>
            </w:r>
            <w:proofErr w:type="spellEnd"/>
            <w:r w:rsidRPr="00733B10">
              <w:t>, sigmoid</w:t>
            </w:r>
          </w:p>
        </w:tc>
      </w:tr>
      <w:tr w:rsidR="00BF757F" w14:paraId="4F90C6B0" w14:textId="77777777" w:rsidTr="007E6F5A">
        <w:tc>
          <w:tcPr>
            <w:tcW w:w="2972" w:type="dxa"/>
          </w:tcPr>
          <w:p w14:paraId="12F104BB" w14:textId="6CD18AE8" w:rsidR="00BF757F" w:rsidRDefault="00733B10" w:rsidP="007E6F5A">
            <w:pPr>
              <w:rPr>
                <w:lang w:val="uk-UA"/>
              </w:rPr>
            </w:pPr>
            <w:r w:rsidRPr="00340ED5">
              <w:t>degree</w:t>
            </w:r>
            <w:r w:rsidR="00600AE2" w:rsidRPr="00600AE2">
              <w:rPr>
                <w:vertAlign w:val="superscript"/>
              </w:rPr>
              <w:t>*</w:t>
            </w:r>
          </w:p>
        </w:tc>
        <w:tc>
          <w:tcPr>
            <w:tcW w:w="6946" w:type="dxa"/>
          </w:tcPr>
          <w:p w14:paraId="434F2D7C" w14:textId="0FDB8D7B" w:rsidR="00BF757F" w:rsidRDefault="00733B10" w:rsidP="007E6F5A">
            <w:pPr>
              <w:rPr>
                <w:lang w:val="uk-UA"/>
              </w:rPr>
            </w:pPr>
            <w:r w:rsidRPr="00340ED5">
              <w:t>2, 3, 4, 5, 6</w:t>
            </w:r>
          </w:p>
        </w:tc>
      </w:tr>
      <w:tr w:rsidR="00733B10" w14:paraId="0DBCABCC" w14:textId="77777777" w:rsidTr="007E6F5A">
        <w:tc>
          <w:tcPr>
            <w:tcW w:w="2972" w:type="dxa"/>
          </w:tcPr>
          <w:p w14:paraId="71BF9E2E" w14:textId="0DE24706" w:rsidR="00733B10" w:rsidRPr="00340ED5" w:rsidRDefault="00733B10" w:rsidP="007E6F5A">
            <w:r>
              <w:t>C0</w:t>
            </w:r>
          </w:p>
        </w:tc>
        <w:tc>
          <w:tcPr>
            <w:tcW w:w="6946" w:type="dxa"/>
          </w:tcPr>
          <w:p w14:paraId="5F2446CA" w14:textId="6E8A1F4E" w:rsidR="00733B10" w:rsidRDefault="00733B10" w:rsidP="007E6F5A">
            <w:pPr>
              <w:rPr>
                <w:lang w:val="uk-UA"/>
              </w:rPr>
            </w:pPr>
            <w:r w:rsidRPr="00340ED5">
              <w:t>[0; 5]</w:t>
            </w:r>
          </w:p>
        </w:tc>
      </w:tr>
      <w:tr w:rsidR="00BF757F" w14:paraId="2F7E77CB" w14:textId="77777777" w:rsidTr="007E6F5A">
        <w:tc>
          <w:tcPr>
            <w:tcW w:w="2972" w:type="dxa"/>
          </w:tcPr>
          <w:p w14:paraId="00232336" w14:textId="2E04777A" w:rsidR="00BF757F" w:rsidRDefault="00600AE2" w:rsidP="007E6F5A">
            <w:pPr>
              <w:rPr>
                <w:lang w:val="uk-UA"/>
              </w:rPr>
            </w:pPr>
            <w:r w:rsidRPr="00340ED5">
              <w:t>T</w:t>
            </w:r>
            <w:r w:rsidR="00733B10" w:rsidRPr="00340ED5">
              <w:t>olerance</w:t>
            </w:r>
          </w:p>
        </w:tc>
        <w:tc>
          <w:tcPr>
            <w:tcW w:w="6946" w:type="dxa"/>
          </w:tcPr>
          <w:p w14:paraId="5F0A76DA" w14:textId="6C56EF3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5</w:t>
            </w:r>
            <w:r w:rsidRPr="00340ED5">
              <w:t xml:space="preserve">; 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BF757F" w14:paraId="53D165F3" w14:textId="77777777" w:rsidTr="007E6F5A">
        <w:tc>
          <w:tcPr>
            <w:tcW w:w="2972" w:type="dxa"/>
          </w:tcPr>
          <w:p w14:paraId="21C66C82" w14:textId="3F8E8E51" w:rsidR="00BF757F" w:rsidRDefault="00733B10" w:rsidP="007E6F5A">
            <w:pPr>
              <w:rPr>
                <w:lang w:val="uk-UA"/>
              </w:rPr>
            </w:pPr>
            <w:r w:rsidRPr="00340ED5">
              <w:t>C</w:t>
            </w:r>
          </w:p>
        </w:tc>
        <w:tc>
          <w:tcPr>
            <w:tcW w:w="6946" w:type="dxa"/>
          </w:tcPr>
          <w:p w14:paraId="543D6ED3" w14:textId="331FB58E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2</w:t>
            </w:r>
            <w:r w:rsidRPr="00340ED5">
              <w:t>; 15]</w:t>
            </w:r>
          </w:p>
        </w:tc>
      </w:tr>
      <w:tr w:rsidR="00BF757F" w14:paraId="19751CF3" w14:textId="77777777" w:rsidTr="00600AE2">
        <w:tc>
          <w:tcPr>
            <w:tcW w:w="2972" w:type="dxa"/>
            <w:tcBorders>
              <w:bottom w:val="single" w:sz="4" w:space="0" w:color="auto"/>
            </w:tcBorders>
            <w:vAlign w:val="center"/>
          </w:tcPr>
          <w:p w14:paraId="2340F831" w14:textId="73D70FC4" w:rsidR="00BF757F" w:rsidRDefault="00600AE2" w:rsidP="007E6F5A">
            <w:pPr>
              <w:rPr>
                <w:lang w:val="uk-UA"/>
              </w:rPr>
            </w:pPr>
            <w:r w:rsidRPr="00340ED5">
              <w:t>E</w:t>
            </w:r>
            <w:r w:rsidR="00733B10" w:rsidRPr="00340ED5">
              <w:t>psilon</w:t>
            </w:r>
          </w:p>
        </w:tc>
        <w:tc>
          <w:tcPr>
            <w:tcW w:w="6946" w:type="dxa"/>
            <w:tcBorders>
              <w:bottom w:val="single" w:sz="4" w:space="0" w:color="auto"/>
            </w:tcBorders>
          </w:tcPr>
          <w:p w14:paraId="0E7E2C45" w14:textId="488F640C" w:rsidR="00BF757F" w:rsidRDefault="00733B10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733B10">
              <w:rPr>
                <w:vertAlign w:val="superscript"/>
              </w:rPr>
              <w:t>-3</w:t>
            </w:r>
            <w:r w:rsidRPr="00340ED5">
              <w:t>; 1]</w:t>
            </w:r>
          </w:p>
        </w:tc>
      </w:tr>
      <w:tr w:rsidR="00600AE2" w14:paraId="14328AB3" w14:textId="77777777" w:rsidTr="00600AE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6C3A5096" w14:textId="30803595" w:rsidR="00600AE2" w:rsidRPr="00340ED5" w:rsidRDefault="00600AE2" w:rsidP="007E6F5A">
            <w:r w:rsidRPr="00600AE2">
              <w:rPr>
                <w:vertAlign w:val="superscript"/>
              </w:rPr>
              <w:t>*</w:t>
            </w:r>
            <w:r>
              <w:t xml:space="preserve"> </w:t>
            </w:r>
            <w:proofErr w:type="gramStart"/>
            <w:r w:rsidRPr="00600AE2">
              <w:t>for</w:t>
            </w:r>
            <w:proofErr w:type="gramEnd"/>
            <w:r w:rsidRPr="00600AE2">
              <w:t xml:space="preserve"> </w:t>
            </w:r>
            <w:r>
              <w:t>poly kernel only</w:t>
            </w:r>
          </w:p>
        </w:tc>
      </w:tr>
    </w:tbl>
    <w:p w14:paraId="0975345D" w14:textId="77777777" w:rsidR="00BF757F" w:rsidRDefault="00BF757F" w:rsidP="00BF757F">
      <w:pPr>
        <w:rPr>
          <w:lang w:val="uk-UA"/>
        </w:rPr>
      </w:pPr>
    </w:p>
    <w:p w14:paraId="60DE1F2C" w14:textId="4B589178" w:rsidR="00733B10" w:rsidRDefault="00733B10" w:rsidP="00733B10">
      <w:pPr>
        <w:rPr>
          <w:lang w:val="uk-UA"/>
        </w:rPr>
      </w:pPr>
      <w:r>
        <w:t xml:space="preserve">Table S5. </w:t>
      </w:r>
      <w:r w:rsidRPr="00E34DC5">
        <w:t xml:space="preserve">Hyperparameter space for </w:t>
      </w:r>
      <w:r>
        <w:t>DNN</w:t>
      </w:r>
    </w:p>
    <w:tbl>
      <w:tblPr>
        <w:tblStyle w:val="a3"/>
        <w:tblW w:w="9918" w:type="dxa"/>
        <w:tblLook w:val="04A0" w:firstRow="1" w:lastRow="0" w:firstColumn="1" w:lastColumn="0" w:noHBand="0" w:noVBand="1"/>
      </w:tblPr>
      <w:tblGrid>
        <w:gridCol w:w="3681"/>
        <w:gridCol w:w="6237"/>
      </w:tblGrid>
      <w:tr w:rsidR="00733B10" w14:paraId="5FF45C99" w14:textId="77777777" w:rsidTr="006626A2">
        <w:tc>
          <w:tcPr>
            <w:tcW w:w="3681" w:type="dxa"/>
          </w:tcPr>
          <w:p w14:paraId="445ECA07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Hyperparameter</w:t>
            </w:r>
          </w:p>
        </w:tc>
        <w:tc>
          <w:tcPr>
            <w:tcW w:w="6237" w:type="dxa"/>
          </w:tcPr>
          <w:p w14:paraId="03794FBB" w14:textId="77777777" w:rsidR="00733B10" w:rsidRDefault="00733B10" w:rsidP="007E6F5A">
            <w:pPr>
              <w:jc w:val="center"/>
              <w:rPr>
                <w:lang w:val="uk-UA"/>
              </w:rPr>
            </w:pPr>
            <w:r w:rsidRPr="00E34DC5">
              <w:t>Values</w:t>
            </w:r>
          </w:p>
        </w:tc>
      </w:tr>
      <w:tr w:rsidR="00733B10" w14:paraId="394A46DE" w14:textId="77777777" w:rsidTr="006626A2">
        <w:tc>
          <w:tcPr>
            <w:tcW w:w="3681" w:type="dxa"/>
          </w:tcPr>
          <w:p w14:paraId="3C91451B" w14:textId="11693F74" w:rsidR="00733B10" w:rsidRDefault="006626A2" w:rsidP="007E6F5A">
            <w:pPr>
              <w:rPr>
                <w:lang w:val="uk-UA"/>
              </w:rPr>
            </w:pPr>
            <w:r>
              <w:t>hidden layers c</w:t>
            </w:r>
            <w:r w:rsidRPr="00340ED5">
              <w:t>onfiguration</w:t>
            </w:r>
            <w:r w:rsidRPr="006626A2">
              <w:rPr>
                <w:vertAlign w:val="superscript"/>
              </w:rPr>
              <w:t>*</w:t>
            </w:r>
          </w:p>
        </w:tc>
        <w:tc>
          <w:tcPr>
            <w:tcW w:w="6237" w:type="dxa"/>
          </w:tcPr>
          <w:p w14:paraId="2C14E963" w14:textId="3B87098B" w:rsidR="00733B10" w:rsidRPr="00733B10" w:rsidRDefault="006626A2" w:rsidP="007E6F5A">
            <w:pPr>
              <w:rPr>
                <w:lang w:val="uk-UA"/>
              </w:rPr>
            </w:pPr>
            <w:r w:rsidRPr="00340ED5">
              <w:t>Pipe</w:t>
            </w:r>
            <w:r>
              <w:t xml:space="preserve">, </w:t>
            </w:r>
            <w:r w:rsidRPr="00340ED5">
              <w:t>T</w:t>
            </w:r>
            <w:r w:rsidRPr="006626A2">
              <w:t>rapezium</w:t>
            </w:r>
            <w:r>
              <w:t xml:space="preserve">, </w:t>
            </w:r>
            <w:r w:rsidRPr="00340ED5">
              <w:t>Triangle</w:t>
            </w:r>
            <w:r>
              <w:t xml:space="preserve">, </w:t>
            </w:r>
            <w:r w:rsidRPr="00340ED5">
              <w:t>Butterfly</w:t>
            </w:r>
            <w:r>
              <w:t xml:space="preserve">, </w:t>
            </w:r>
            <w:r w:rsidRPr="00340ED5">
              <w:t>Fir</w:t>
            </w:r>
          </w:p>
        </w:tc>
      </w:tr>
      <w:tr w:rsidR="00733B10" w14:paraId="2F398DFC" w14:textId="77777777" w:rsidTr="006626A2">
        <w:tc>
          <w:tcPr>
            <w:tcW w:w="3681" w:type="dxa"/>
          </w:tcPr>
          <w:p w14:paraId="718D8C8F" w14:textId="44615762" w:rsidR="00733B10" w:rsidRDefault="006626A2" w:rsidP="007E6F5A">
            <w:pPr>
              <w:rPr>
                <w:lang w:val="uk-UA"/>
              </w:rPr>
            </w:pPr>
            <w:r w:rsidRPr="006626A2">
              <w:t># nodes for first</w:t>
            </w:r>
            <w:r>
              <w:t xml:space="preserve"> </w:t>
            </w:r>
            <w:r w:rsidRPr="006626A2">
              <w:t>hidden layer</w:t>
            </w:r>
          </w:p>
        </w:tc>
        <w:tc>
          <w:tcPr>
            <w:tcW w:w="6237" w:type="dxa"/>
          </w:tcPr>
          <w:p w14:paraId="5E5648F3" w14:textId="6398B762" w:rsidR="00733B10" w:rsidRDefault="006626A2" w:rsidP="007E6F5A">
            <w:pPr>
              <w:rPr>
                <w:lang w:val="uk-UA"/>
              </w:rPr>
            </w:pPr>
            <w:r w:rsidRPr="00340ED5">
              <w:t>5, 10, 20, 30, 50, 75, 100, 120, 150, 200, 250</w:t>
            </w:r>
          </w:p>
        </w:tc>
      </w:tr>
      <w:tr w:rsidR="00733B10" w14:paraId="763B63D5" w14:textId="77777777" w:rsidTr="006626A2">
        <w:tc>
          <w:tcPr>
            <w:tcW w:w="3681" w:type="dxa"/>
          </w:tcPr>
          <w:p w14:paraId="4E08D21D" w14:textId="7E3CF5D4" w:rsidR="00733B10" w:rsidRPr="006626A2" w:rsidRDefault="006626A2" w:rsidP="007E6F5A">
            <w:r w:rsidRPr="006626A2">
              <w:rPr>
                <w:lang w:val="uk-UA"/>
              </w:rPr>
              <w:t xml:space="preserve"># </w:t>
            </w:r>
            <w:proofErr w:type="spellStart"/>
            <w:r w:rsidRPr="006626A2">
              <w:rPr>
                <w:lang w:val="uk-UA"/>
              </w:rPr>
              <w:t>hidden</w:t>
            </w:r>
            <w:proofErr w:type="spellEnd"/>
            <w:r w:rsidRPr="006626A2">
              <w:rPr>
                <w:lang w:val="uk-UA"/>
              </w:rPr>
              <w:t xml:space="preserve"> </w:t>
            </w:r>
            <w:proofErr w:type="spellStart"/>
            <w:r w:rsidRPr="006626A2">
              <w:rPr>
                <w:lang w:val="uk-UA"/>
              </w:rPr>
              <w:t>layers</w:t>
            </w:r>
            <w:proofErr w:type="spellEnd"/>
            <w:r w:rsidRPr="006626A2">
              <w:rPr>
                <w:vertAlign w:val="superscript"/>
              </w:rPr>
              <w:t>**</w:t>
            </w:r>
          </w:p>
        </w:tc>
        <w:tc>
          <w:tcPr>
            <w:tcW w:w="6237" w:type="dxa"/>
          </w:tcPr>
          <w:p w14:paraId="43718D02" w14:textId="1C6B5A45" w:rsidR="00733B10" w:rsidRDefault="00E725F2" w:rsidP="007E6F5A">
            <w:pPr>
              <w:rPr>
                <w:lang w:val="uk-UA"/>
              </w:rPr>
            </w:pPr>
            <w:r w:rsidRPr="00340ED5">
              <w:t>5, 6, 8, 10, 12, 15</w:t>
            </w:r>
          </w:p>
        </w:tc>
      </w:tr>
      <w:tr w:rsidR="00733B10" w14:paraId="54831CDC" w14:textId="77777777" w:rsidTr="006626A2">
        <w:tc>
          <w:tcPr>
            <w:tcW w:w="3681" w:type="dxa"/>
          </w:tcPr>
          <w:p w14:paraId="5F71E7F9" w14:textId="22E28E48" w:rsidR="00733B10" w:rsidRDefault="006626A2" w:rsidP="007E6F5A">
            <w:pPr>
              <w:rPr>
                <w:lang w:val="uk-UA"/>
              </w:rPr>
            </w:pPr>
            <w:proofErr w:type="spellStart"/>
            <w:r w:rsidRPr="006626A2">
              <w:rPr>
                <w:lang w:val="uk-UA"/>
              </w:rPr>
              <w:t>batch</w:t>
            </w:r>
            <w:proofErr w:type="spellEnd"/>
            <w:r w:rsidRPr="006626A2">
              <w:rPr>
                <w:lang w:val="uk-UA"/>
              </w:rPr>
              <w:t xml:space="preserve"> </w:t>
            </w:r>
            <w:proofErr w:type="spellStart"/>
            <w:r w:rsidRPr="006626A2">
              <w:rPr>
                <w:lang w:val="uk-UA"/>
              </w:rPr>
              <w:t>size</w:t>
            </w:r>
            <w:proofErr w:type="spellEnd"/>
          </w:p>
        </w:tc>
        <w:tc>
          <w:tcPr>
            <w:tcW w:w="6237" w:type="dxa"/>
          </w:tcPr>
          <w:p w14:paraId="2FDD3691" w14:textId="580FE533" w:rsidR="00733B10" w:rsidRDefault="00E725F2" w:rsidP="007E6F5A">
            <w:pPr>
              <w:rPr>
                <w:lang w:val="uk-UA"/>
              </w:rPr>
            </w:pPr>
            <w:r w:rsidRPr="00340ED5">
              <w:t>8, 16, 32, 64, 128</w:t>
            </w:r>
          </w:p>
        </w:tc>
      </w:tr>
      <w:tr w:rsidR="00733B10" w14:paraId="15D9CD95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4F70900" w14:textId="56B6011F" w:rsidR="00733B10" w:rsidRDefault="006626A2" w:rsidP="007E6F5A">
            <w:pPr>
              <w:rPr>
                <w:lang w:val="uk-UA"/>
              </w:rPr>
            </w:pPr>
            <w:r>
              <w:t>a</w:t>
            </w:r>
            <w:r w:rsidRPr="00340ED5">
              <w:t>ctivation function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5421201D" w14:textId="74AC850A" w:rsidR="00733B10" w:rsidRDefault="00E725F2" w:rsidP="007E6F5A">
            <w:pPr>
              <w:rPr>
                <w:lang w:val="uk-UA"/>
              </w:rPr>
            </w:pPr>
            <w:proofErr w:type="spellStart"/>
            <w:r w:rsidRPr="00E725F2">
              <w:rPr>
                <w:lang w:val="uk-UA"/>
              </w:rPr>
              <w:t>ReLu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sigmoid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tanh</w:t>
            </w:r>
            <w:proofErr w:type="spellEnd"/>
            <w:r w:rsidRPr="00E725F2">
              <w:rPr>
                <w:lang w:val="uk-UA"/>
              </w:rPr>
              <w:t>, SELU, ELU</w:t>
            </w:r>
          </w:p>
        </w:tc>
      </w:tr>
      <w:tr w:rsidR="006626A2" w14:paraId="6ECCFEB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50FD660E" w14:textId="3FFA344D" w:rsidR="006626A2" w:rsidRDefault="006626A2" w:rsidP="007E6F5A">
            <w:pPr>
              <w:rPr>
                <w:lang w:val="uk-UA"/>
              </w:rPr>
            </w:pPr>
            <w:r>
              <w:t>o</w:t>
            </w:r>
            <w:r w:rsidRPr="00340ED5">
              <w:t>ptim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24410E44" w14:textId="07CDEDFF" w:rsidR="006626A2" w:rsidRDefault="00E725F2" w:rsidP="007E6F5A">
            <w:pPr>
              <w:rPr>
                <w:lang w:val="uk-UA"/>
              </w:rPr>
            </w:pPr>
            <w:r w:rsidRPr="00E725F2">
              <w:rPr>
                <w:lang w:val="uk-UA"/>
              </w:rPr>
              <w:t xml:space="preserve">SGD, </w:t>
            </w:r>
            <w:proofErr w:type="spellStart"/>
            <w:r w:rsidRPr="00E725F2">
              <w:rPr>
                <w:lang w:val="uk-UA"/>
              </w:rPr>
              <w:t>RMSprop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m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delta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Adagrad</w:t>
            </w:r>
            <w:proofErr w:type="spellEnd"/>
            <w:r w:rsidRPr="00E725F2">
              <w:rPr>
                <w:lang w:val="uk-UA"/>
              </w:rPr>
              <w:t>,</w:t>
            </w:r>
            <w:r>
              <w:t xml:space="preserve"> </w:t>
            </w:r>
            <w:proofErr w:type="spellStart"/>
            <w:r w:rsidRPr="00E725F2">
              <w:rPr>
                <w:lang w:val="uk-UA"/>
              </w:rPr>
              <w:t>Adamax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Nadam</w:t>
            </w:r>
            <w:proofErr w:type="spellEnd"/>
            <w:r w:rsidRPr="00E725F2">
              <w:rPr>
                <w:lang w:val="uk-UA"/>
              </w:rPr>
              <w:t xml:space="preserve">, </w:t>
            </w:r>
            <w:proofErr w:type="spellStart"/>
            <w:r w:rsidRPr="00E725F2">
              <w:rPr>
                <w:lang w:val="uk-UA"/>
              </w:rPr>
              <w:t>Ftrl</w:t>
            </w:r>
            <w:proofErr w:type="spellEnd"/>
          </w:p>
        </w:tc>
      </w:tr>
      <w:tr w:rsidR="006626A2" w14:paraId="48BE0ABD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4955E07E" w14:textId="52264182" w:rsidR="006626A2" w:rsidRDefault="006626A2" w:rsidP="007E6F5A">
            <w:pPr>
              <w:rPr>
                <w:lang w:val="uk-UA"/>
              </w:rPr>
            </w:pPr>
            <w:r>
              <w:t>l</w:t>
            </w:r>
            <w:r w:rsidRPr="00340ED5">
              <w:t>earning rate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E922C65" w14:textId="00088B92" w:rsidR="006626A2" w:rsidRDefault="00E725F2" w:rsidP="007E6F5A">
            <w:pPr>
              <w:rPr>
                <w:lang w:val="uk-UA"/>
              </w:rPr>
            </w:pPr>
            <w:r w:rsidRPr="00340ED5">
              <w:t>[</w:t>
            </w:r>
            <w:r>
              <w:t>10</w:t>
            </w:r>
            <w:r w:rsidRPr="00E725F2">
              <w:rPr>
                <w:vertAlign w:val="superscript"/>
              </w:rPr>
              <w:t>-5</w:t>
            </w:r>
            <w:r>
              <w:t>;</w:t>
            </w:r>
            <w:r w:rsidRPr="00340ED5">
              <w:t xml:space="preserve"> </w:t>
            </w:r>
            <w:r>
              <w:t>10</w:t>
            </w:r>
            <w:r w:rsidRPr="00E725F2">
              <w:rPr>
                <w:vertAlign w:val="superscript"/>
              </w:rPr>
              <w:t>-2</w:t>
            </w:r>
            <w:r w:rsidRPr="00340ED5">
              <w:t>]</w:t>
            </w:r>
          </w:p>
        </w:tc>
      </w:tr>
      <w:tr w:rsidR="006626A2" w14:paraId="62224B4F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3DAECBCD" w14:textId="4A2CB58F" w:rsidR="006626A2" w:rsidRDefault="006626A2" w:rsidP="007E6F5A">
            <w:pPr>
              <w:rPr>
                <w:lang w:val="uk-UA"/>
              </w:rPr>
            </w:pPr>
            <w:r w:rsidRPr="006626A2">
              <w:rPr>
                <w:lang w:val="uk-UA"/>
              </w:rPr>
              <w:t xml:space="preserve"># </w:t>
            </w:r>
            <w:proofErr w:type="spellStart"/>
            <w:r w:rsidRPr="006626A2">
              <w:rPr>
                <w:lang w:val="uk-UA"/>
              </w:rPr>
              <w:t>epochs</w:t>
            </w:r>
            <w:proofErr w:type="spellEnd"/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5CD5AD3" w14:textId="754573C6" w:rsidR="006626A2" w:rsidRDefault="00E725F2" w:rsidP="007E6F5A">
            <w:pPr>
              <w:rPr>
                <w:lang w:val="uk-UA"/>
              </w:rPr>
            </w:pPr>
            <w:r w:rsidRPr="00340ED5">
              <w:t>100, 300, 400, 500, 600, 700, 1000, 1500</w:t>
            </w:r>
          </w:p>
        </w:tc>
      </w:tr>
      <w:tr w:rsidR="006626A2" w14:paraId="52CCCE16" w14:textId="77777777" w:rsidTr="006626A2">
        <w:tc>
          <w:tcPr>
            <w:tcW w:w="3681" w:type="dxa"/>
            <w:tcBorders>
              <w:bottom w:val="single" w:sz="4" w:space="0" w:color="auto"/>
            </w:tcBorders>
          </w:tcPr>
          <w:p w14:paraId="25E234C6" w14:textId="32D441D9" w:rsidR="006626A2" w:rsidRDefault="006626A2" w:rsidP="007E6F5A">
            <w:pPr>
              <w:rPr>
                <w:lang w:val="uk-UA"/>
              </w:rPr>
            </w:pPr>
            <w:r w:rsidRPr="006626A2">
              <w:t>weight initializer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14:paraId="720F5F6D" w14:textId="705CC840" w:rsidR="006626A2" w:rsidRDefault="00E725F2" w:rsidP="007E6F5A">
            <w:pPr>
              <w:rPr>
                <w:lang w:val="uk-UA"/>
              </w:rPr>
            </w:pPr>
            <w:r w:rsidRPr="00E725F2">
              <w:t>Xavier Normal</w:t>
            </w:r>
            <w:r>
              <w:t>,</w:t>
            </w:r>
            <w:r w:rsidRPr="00E725F2">
              <w:t xml:space="preserve"> Xavier Uniform, He Normal</w:t>
            </w:r>
            <w:r>
              <w:t>,</w:t>
            </w:r>
            <w:r w:rsidRPr="00E725F2">
              <w:t xml:space="preserve"> He</w:t>
            </w:r>
            <w:r>
              <w:t xml:space="preserve"> </w:t>
            </w:r>
            <w:r w:rsidRPr="00E725F2">
              <w:t>Uniform, Random Normal</w:t>
            </w:r>
            <w:r>
              <w:t>,</w:t>
            </w:r>
            <w:r w:rsidRPr="00E725F2">
              <w:t xml:space="preserve"> Random Uniform</w:t>
            </w:r>
          </w:p>
        </w:tc>
      </w:tr>
      <w:tr w:rsidR="006626A2" w14:paraId="01D54A81" w14:textId="77777777" w:rsidTr="006626A2">
        <w:tc>
          <w:tcPr>
            <w:tcW w:w="9918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14:paraId="12312140" w14:textId="0C9A0FDF" w:rsidR="006626A2" w:rsidRPr="006626A2" w:rsidRDefault="006626A2" w:rsidP="007E6F5A">
            <w:r>
              <w:t>* The configuration</w:t>
            </w:r>
            <w:r w:rsidR="009269E7">
              <w:t>s</w:t>
            </w:r>
            <w:r>
              <w:t xml:space="preserve"> are shown in Fig.S2.</w:t>
            </w:r>
          </w:p>
        </w:tc>
      </w:tr>
      <w:tr w:rsidR="006626A2" w14:paraId="7EA53343" w14:textId="77777777" w:rsidTr="006626A2">
        <w:tc>
          <w:tcPr>
            <w:tcW w:w="9918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102696" w14:textId="588E7D6C" w:rsidR="006626A2" w:rsidRDefault="006626A2" w:rsidP="007E6F5A">
            <w:r w:rsidRPr="006626A2">
              <w:rPr>
                <w:vertAlign w:val="superscript"/>
              </w:rPr>
              <w:t>**</w:t>
            </w:r>
            <w:r w:rsidRPr="006626A2">
              <w:t xml:space="preserve"> For</w:t>
            </w:r>
            <w:r>
              <w:t xml:space="preserve"> Pipe configuration only</w:t>
            </w:r>
          </w:p>
        </w:tc>
      </w:tr>
    </w:tbl>
    <w:p w14:paraId="6E97D774" w14:textId="77777777" w:rsidR="00733B10" w:rsidRDefault="00733B10" w:rsidP="00733B10">
      <w:pPr>
        <w:rPr>
          <w:lang w:val="uk-UA"/>
        </w:rPr>
      </w:pPr>
    </w:p>
    <w:p w14:paraId="2431258E" w14:textId="77777777" w:rsidR="00B105B8" w:rsidRPr="00C65251" w:rsidRDefault="00B105B8" w:rsidP="00B105B8">
      <w:pPr>
        <w:spacing w:after="0" w:line="276" w:lineRule="auto"/>
        <w:jc w:val="both"/>
      </w:pPr>
    </w:p>
    <w:p w14:paraId="39FE0FC9" w14:textId="2C012EF6" w:rsidR="006626A2" w:rsidRDefault="00FA0E32">
      <w:r>
        <w:rPr>
          <w:noProof/>
          <w14:ligatures w14:val="standardContextual"/>
        </w:rPr>
        <w:drawing>
          <wp:inline distT="0" distB="0" distL="0" distR="0" wp14:anchorId="286B4182" wp14:editId="3D860D0D">
            <wp:extent cx="6219825" cy="2955146"/>
            <wp:effectExtent l="0" t="0" r="0" b="0"/>
            <wp:docPr id="17453" name="Рисунок 6">
              <a:extLst xmlns:a="http://schemas.openxmlformats.org/drawingml/2006/main">
                <a:ext uri="{FF2B5EF4-FFF2-40B4-BE49-F238E27FC236}">
                  <a16:creationId xmlns:a16="http://schemas.microsoft.com/office/drawing/2014/main" id="{D220A95C-3A7B-5E0D-666E-5825FEA0A29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3" name="Рисунок 6">
                      <a:extLst>
                        <a:ext uri="{FF2B5EF4-FFF2-40B4-BE49-F238E27FC236}">
                          <a16:creationId xmlns:a16="http://schemas.microsoft.com/office/drawing/2014/main" id="{D220A95C-3A7B-5E0D-666E-5825FEA0A29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9312" cy="296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6626A2">
        <w:t xml:space="preserve">Fig.S2. </w:t>
      </w:r>
      <w:r w:rsidR="006626A2" w:rsidRPr="006626A2">
        <w:t>The considered configuration of the hidden layers</w:t>
      </w:r>
      <w:r w:rsidR="006626A2">
        <w:t xml:space="preserve"> for DNN models</w:t>
      </w:r>
      <w:r w:rsidR="006626A2" w:rsidRPr="006626A2">
        <w:t>: a) pipe;</w:t>
      </w:r>
      <w:r w:rsidR="006626A2">
        <w:t xml:space="preserve"> </w:t>
      </w:r>
      <w:r w:rsidR="006626A2" w:rsidRPr="006626A2">
        <w:t>b) trapezium; c)</w:t>
      </w:r>
      <w:r w:rsidR="006626A2">
        <w:t> </w:t>
      </w:r>
      <w:r w:rsidR="006626A2" w:rsidRPr="006626A2">
        <w:t>triangle; d) butterfly (two serial reflected trapezium); e) fir</w:t>
      </w:r>
      <w:r w:rsidR="006626A2">
        <w:t xml:space="preserve"> </w:t>
      </w:r>
      <w:r w:rsidR="006626A2" w:rsidRPr="006626A2">
        <w:t>(two serial trapezium)</w:t>
      </w:r>
      <w:r w:rsidR="006626A2">
        <w:t xml:space="preserve">. </w:t>
      </w:r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n</w:t>
      </w:r>
      <w:r w:rsidR="006626A2" w:rsidRPr="006626A2">
        <w:rPr>
          <w:vertAlign w:val="subscript"/>
        </w:rPr>
        <w:t>1</w:t>
      </w:r>
      <w:r w:rsidR="006626A2" w:rsidRPr="006626A2">
        <w:rPr>
          <w:i/>
          <w:iCs/>
          <w:vertAlign w:val="subscript"/>
        </w:rPr>
        <w:t>l</w:t>
      </w:r>
      <w:r w:rsidR="006626A2">
        <w:t xml:space="preserve"> is the number </w:t>
      </w:r>
      <w:r w:rsidR="006626A2" w:rsidRPr="006626A2">
        <w:t>nodes for first</w:t>
      </w:r>
      <w:r w:rsidR="006626A2">
        <w:t xml:space="preserve"> </w:t>
      </w:r>
      <w:r w:rsidR="006626A2" w:rsidRPr="006626A2">
        <w:t>hidden layer</w:t>
      </w:r>
      <w:r w:rsidR="006626A2">
        <w:t xml:space="preserve">, </w:t>
      </w:r>
      <w:proofErr w:type="spellStart"/>
      <w:r w:rsidR="006626A2" w:rsidRPr="006626A2">
        <w:rPr>
          <w:i/>
          <w:iCs/>
        </w:rPr>
        <w:t>N</w:t>
      </w:r>
      <w:r w:rsidR="006626A2" w:rsidRPr="006626A2">
        <w:rPr>
          <w:i/>
          <w:iCs/>
          <w:vertAlign w:val="subscript"/>
        </w:rPr>
        <w:t>hl</w:t>
      </w:r>
      <w:proofErr w:type="spellEnd"/>
      <w:r w:rsidR="006626A2">
        <w:t xml:space="preserve"> is the number of hidden layers.</w:t>
      </w:r>
    </w:p>
    <w:p w14:paraId="416FFF4E" w14:textId="3CD2687E" w:rsidR="00E50B22" w:rsidRDefault="00E50B22">
      <w:r>
        <w:br w:type="page"/>
      </w:r>
    </w:p>
    <w:p w14:paraId="39C4438F" w14:textId="7FBFFBB0" w:rsidR="003512FD" w:rsidRDefault="003512FD" w:rsidP="00F852D2">
      <w:pPr>
        <w:spacing w:after="0" w:line="240" w:lineRule="auto"/>
        <w:rPr>
          <w:lang w:val="uk-UA"/>
        </w:rPr>
      </w:pPr>
      <w:r>
        <w:lastRenderedPageBreak/>
        <w:t xml:space="preserve">Table S6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RF</w:t>
      </w:r>
      <w:r w:rsidR="00F852D2">
        <w:t xml:space="preserve"> models</w:t>
      </w:r>
    </w:p>
    <w:p w14:paraId="79E58F35" w14:textId="77777777" w:rsidR="00E50B22" w:rsidRPr="00CA6D71" w:rsidRDefault="00E50B22" w:rsidP="00E50B22">
      <w:pPr>
        <w:spacing w:after="0" w:line="360" w:lineRule="auto"/>
        <w:ind w:left="-1418"/>
        <w:jc w:val="both"/>
        <w:rPr>
          <w:lang w:val="ru-RU"/>
        </w:rPr>
      </w:pPr>
    </w:p>
    <w:tbl>
      <w:tblPr>
        <w:tblStyle w:val="a3"/>
        <w:tblW w:w="1006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843"/>
        <w:gridCol w:w="993"/>
        <w:gridCol w:w="1559"/>
        <w:gridCol w:w="1559"/>
        <w:gridCol w:w="1559"/>
        <w:gridCol w:w="1418"/>
      </w:tblGrid>
      <w:tr w:rsidR="00E50B22" w14:paraId="7C135EA3" w14:textId="77777777" w:rsidTr="00F852D2">
        <w:tc>
          <w:tcPr>
            <w:tcW w:w="1134" w:type="dxa"/>
            <w:vMerge w:val="restart"/>
            <w:vAlign w:val="center"/>
          </w:tcPr>
          <w:p w14:paraId="76B3CB21" w14:textId="3C2F0227" w:rsidR="00E50B22" w:rsidRPr="00E50B22" w:rsidRDefault="00E50B22" w:rsidP="00F852D2">
            <w:pPr>
              <w:jc w:val="center"/>
            </w:pPr>
            <w:r>
              <w:t>Model</w:t>
            </w:r>
          </w:p>
        </w:tc>
        <w:tc>
          <w:tcPr>
            <w:tcW w:w="8931" w:type="dxa"/>
            <w:gridSpan w:val="6"/>
            <w:vAlign w:val="center"/>
          </w:tcPr>
          <w:p w14:paraId="6A8499F6" w14:textId="45BB7760" w:rsidR="00E50B22" w:rsidRDefault="00E50B22" w:rsidP="00F852D2">
            <w:pPr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E50B22" w14:paraId="112C3C06" w14:textId="77777777" w:rsidTr="00F852D2">
        <w:tc>
          <w:tcPr>
            <w:tcW w:w="1134" w:type="dxa"/>
            <w:vMerge/>
            <w:vAlign w:val="center"/>
          </w:tcPr>
          <w:p w14:paraId="0E227F1D" w14:textId="77777777" w:rsidR="00E50B22" w:rsidRDefault="00E50B22" w:rsidP="00F852D2">
            <w:pPr>
              <w:jc w:val="center"/>
              <w:rPr>
                <w:lang w:val="ru-RU"/>
              </w:rPr>
            </w:pPr>
          </w:p>
        </w:tc>
        <w:tc>
          <w:tcPr>
            <w:tcW w:w="1843" w:type="dxa"/>
            <w:vAlign w:val="center"/>
          </w:tcPr>
          <w:p w14:paraId="5C734497" w14:textId="6BB04882" w:rsidR="00E50B22" w:rsidRPr="008B0B2A" w:rsidRDefault="00F852D2" w:rsidP="00F852D2">
            <w:pPr>
              <w:jc w:val="center"/>
            </w:pPr>
            <w:r>
              <w:t xml:space="preserve"># </w:t>
            </w:r>
            <w:r w:rsidR="00E50B22">
              <w:t>estimators</w:t>
            </w:r>
          </w:p>
        </w:tc>
        <w:tc>
          <w:tcPr>
            <w:tcW w:w="993" w:type="dxa"/>
            <w:vAlign w:val="center"/>
          </w:tcPr>
          <w:p w14:paraId="4D1B3284" w14:textId="30F93917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depth</w:t>
            </w:r>
          </w:p>
        </w:tc>
        <w:tc>
          <w:tcPr>
            <w:tcW w:w="1559" w:type="dxa"/>
            <w:vAlign w:val="center"/>
          </w:tcPr>
          <w:p w14:paraId="276DCDBE" w14:textId="508A00B2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split</w:t>
            </w:r>
          </w:p>
        </w:tc>
        <w:tc>
          <w:tcPr>
            <w:tcW w:w="1559" w:type="dxa"/>
            <w:vAlign w:val="center"/>
          </w:tcPr>
          <w:p w14:paraId="3A7AB90E" w14:textId="7518B044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in sample leaf</w:t>
            </w:r>
          </w:p>
        </w:tc>
        <w:tc>
          <w:tcPr>
            <w:tcW w:w="1559" w:type="dxa"/>
            <w:vAlign w:val="center"/>
          </w:tcPr>
          <w:p w14:paraId="111A2F6C" w14:textId="5ADAFAF6" w:rsidR="00E50B22" w:rsidRPr="008B0B2A" w:rsidRDefault="00F852D2" w:rsidP="00F852D2">
            <w:pPr>
              <w:jc w:val="center"/>
            </w:pPr>
            <w:r>
              <w:t>m</w:t>
            </w:r>
            <w:r w:rsidR="00E50B22">
              <w:t>ax features</w:t>
            </w:r>
          </w:p>
        </w:tc>
        <w:tc>
          <w:tcPr>
            <w:tcW w:w="1418" w:type="dxa"/>
            <w:vAlign w:val="center"/>
          </w:tcPr>
          <w:p w14:paraId="3499F3D7" w14:textId="639DAA1F" w:rsidR="00E50B22" w:rsidRPr="008B0B2A" w:rsidRDefault="00F852D2" w:rsidP="00F852D2">
            <w:pPr>
              <w:jc w:val="center"/>
            </w:pPr>
            <w:r>
              <w:t>b</w:t>
            </w:r>
            <w:r w:rsidR="00E50B22">
              <w:t>ootstrap</w:t>
            </w:r>
          </w:p>
        </w:tc>
      </w:tr>
      <w:tr w:rsidR="00E50B22" w14:paraId="2756B6DD" w14:textId="77777777" w:rsidTr="00F852D2">
        <w:tc>
          <w:tcPr>
            <w:tcW w:w="1134" w:type="dxa"/>
            <w:vAlign w:val="center"/>
          </w:tcPr>
          <w:p w14:paraId="69077F81" w14:textId="77777777" w:rsidR="00E50B22" w:rsidRPr="0053273F" w:rsidRDefault="00000000" w:rsidP="007E6F5A">
            <w:pPr>
              <w:spacing w:line="360" w:lineRule="auto"/>
              <w:jc w:val="center"/>
              <w:rPr>
                <w:rFonts w:cs="Times New Roman"/>
                <w:i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5FB3631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  <w:vAlign w:val="center"/>
          </w:tcPr>
          <w:p w14:paraId="7FED1A0E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460D8DD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  <w:vAlign w:val="center"/>
          </w:tcPr>
          <w:p w14:paraId="1107233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9DF7C21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  <w:vAlign w:val="center"/>
          </w:tcPr>
          <w:p w14:paraId="6DA9D4D4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6DB6D563" w14:textId="77777777" w:rsidTr="00F852D2">
        <w:tc>
          <w:tcPr>
            <w:tcW w:w="1134" w:type="dxa"/>
            <w:vAlign w:val="center"/>
          </w:tcPr>
          <w:p w14:paraId="44B1FADA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AF14A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993" w:type="dxa"/>
            <w:vAlign w:val="center"/>
          </w:tcPr>
          <w:p w14:paraId="15BEFBC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ACEA0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3EFE46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51938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  <w:vAlign w:val="center"/>
          </w:tcPr>
          <w:p w14:paraId="139C495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325D229" w14:textId="77777777" w:rsidTr="00F852D2">
        <w:tc>
          <w:tcPr>
            <w:tcW w:w="1134" w:type="dxa"/>
          </w:tcPr>
          <w:p w14:paraId="1A25330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024256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25BBDCA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330CAC4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83A608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2953B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722A12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57D0DB4C" w14:textId="77777777" w:rsidTr="00F852D2">
        <w:tc>
          <w:tcPr>
            <w:tcW w:w="1134" w:type="dxa"/>
          </w:tcPr>
          <w:p w14:paraId="6CFC5FA9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8EEBE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0</w:t>
            </w:r>
          </w:p>
        </w:tc>
        <w:tc>
          <w:tcPr>
            <w:tcW w:w="993" w:type="dxa"/>
          </w:tcPr>
          <w:p w14:paraId="6A0B070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</w:tcPr>
          <w:p w14:paraId="4419655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1D50C3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59546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418" w:type="dxa"/>
          </w:tcPr>
          <w:p w14:paraId="040891DF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404133DD" w14:textId="77777777" w:rsidTr="00F852D2">
        <w:tc>
          <w:tcPr>
            <w:tcW w:w="1134" w:type="dxa"/>
            <w:vAlign w:val="center"/>
          </w:tcPr>
          <w:p w14:paraId="0279D0C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64BE1F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827F7D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0</w:t>
            </w:r>
          </w:p>
        </w:tc>
        <w:tc>
          <w:tcPr>
            <w:tcW w:w="1559" w:type="dxa"/>
            <w:vAlign w:val="center"/>
          </w:tcPr>
          <w:p w14:paraId="305B549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AC9C15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690BB4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011290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608B9F2C" w14:textId="77777777" w:rsidTr="00F852D2">
        <w:tc>
          <w:tcPr>
            <w:tcW w:w="1134" w:type="dxa"/>
            <w:vAlign w:val="center"/>
          </w:tcPr>
          <w:p w14:paraId="206F84AC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7141823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0</w:t>
            </w:r>
          </w:p>
        </w:tc>
        <w:tc>
          <w:tcPr>
            <w:tcW w:w="993" w:type="dxa"/>
            <w:vAlign w:val="center"/>
          </w:tcPr>
          <w:p w14:paraId="792C651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7302F8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E9B283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316314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4104646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14:paraId="3E936E7F" w14:textId="77777777" w:rsidTr="00F852D2">
        <w:tc>
          <w:tcPr>
            <w:tcW w:w="1134" w:type="dxa"/>
          </w:tcPr>
          <w:p w14:paraId="6766553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BDF1C7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19537E5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3321735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551C35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4CC0B7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.0</w:t>
            </w:r>
          </w:p>
        </w:tc>
        <w:tc>
          <w:tcPr>
            <w:tcW w:w="1418" w:type="dxa"/>
          </w:tcPr>
          <w:p w14:paraId="185CE39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14:paraId="0E7E2D60" w14:textId="77777777" w:rsidTr="00F852D2">
        <w:tc>
          <w:tcPr>
            <w:tcW w:w="1134" w:type="dxa"/>
          </w:tcPr>
          <w:p w14:paraId="3902CDC9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3B9D751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22A171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67A27E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3759CD9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0B31F42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16712AA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True</w:t>
            </w:r>
          </w:p>
        </w:tc>
      </w:tr>
      <w:tr w:rsidR="00E50B22" w:rsidRPr="00EA48D7" w14:paraId="024C50DF" w14:textId="77777777" w:rsidTr="00F852D2">
        <w:tc>
          <w:tcPr>
            <w:tcW w:w="1134" w:type="dxa"/>
            <w:vAlign w:val="center"/>
          </w:tcPr>
          <w:p w14:paraId="199F742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5379918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  <w:vAlign w:val="center"/>
          </w:tcPr>
          <w:p w14:paraId="10F8E58B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78AC5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61C144CA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E78DD56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  <w:vAlign w:val="center"/>
          </w:tcPr>
          <w:p w14:paraId="0DD011EC" w14:textId="77777777" w:rsidR="00E50B22" w:rsidRPr="00EA48D7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78B8486" w14:textId="77777777" w:rsidTr="00F852D2">
        <w:tc>
          <w:tcPr>
            <w:tcW w:w="1134" w:type="dxa"/>
            <w:vAlign w:val="center"/>
          </w:tcPr>
          <w:p w14:paraId="44C72F16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2866420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7600BC2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153EC5F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243D453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5D94F01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35CBD3D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5536BE99" w14:textId="77777777" w:rsidTr="00F852D2">
        <w:tc>
          <w:tcPr>
            <w:tcW w:w="1134" w:type="dxa"/>
          </w:tcPr>
          <w:p w14:paraId="6E67EE3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242A45D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993" w:type="dxa"/>
          </w:tcPr>
          <w:p w14:paraId="04C51F6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9522F9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00F7D1A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E31BB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418" w:type="dxa"/>
          </w:tcPr>
          <w:p w14:paraId="1503FE1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682A474" w14:textId="77777777" w:rsidTr="00F852D2">
        <w:tc>
          <w:tcPr>
            <w:tcW w:w="1134" w:type="dxa"/>
          </w:tcPr>
          <w:p w14:paraId="303AC70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9F324E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993" w:type="dxa"/>
          </w:tcPr>
          <w:p w14:paraId="5FDB69F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5</w:t>
            </w:r>
          </w:p>
        </w:tc>
        <w:tc>
          <w:tcPr>
            <w:tcW w:w="1559" w:type="dxa"/>
          </w:tcPr>
          <w:p w14:paraId="7F7CFD7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7914F5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341B3B1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13B6CA7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6190C6F6" w14:textId="77777777" w:rsidTr="00F852D2">
        <w:tc>
          <w:tcPr>
            <w:tcW w:w="1134" w:type="dxa"/>
            <w:vAlign w:val="center"/>
          </w:tcPr>
          <w:p w14:paraId="3CEBD2D4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3E03DCF1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993" w:type="dxa"/>
            <w:vAlign w:val="center"/>
          </w:tcPr>
          <w:p w14:paraId="353FDFC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6E794B3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3E470FA3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472FC2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  <w:vAlign w:val="center"/>
          </w:tcPr>
          <w:p w14:paraId="0E54AD80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4559BF16" w14:textId="77777777" w:rsidTr="00F852D2">
        <w:tc>
          <w:tcPr>
            <w:tcW w:w="1134" w:type="dxa"/>
            <w:vAlign w:val="center"/>
          </w:tcPr>
          <w:p w14:paraId="0A2DC5CE" w14:textId="77777777" w:rsidR="00E50B2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14:paraId="190A1BA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993" w:type="dxa"/>
            <w:vAlign w:val="center"/>
          </w:tcPr>
          <w:p w14:paraId="33D452ED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737E25D6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97E777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14:paraId="13BA8387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  <w:vAlign w:val="center"/>
          </w:tcPr>
          <w:p w14:paraId="75547D5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233BC34" w14:textId="77777777" w:rsidTr="00F852D2">
        <w:tc>
          <w:tcPr>
            <w:tcW w:w="1134" w:type="dxa"/>
          </w:tcPr>
          <w:p w14:paraId="1F047D4B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0A4778F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72F889F2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43D1108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467428E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71528E58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418" w:type="dxa"/>
          </w:tcPr>
          <w:p w14:paraId="072BB10C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  <w:tr w:rsidR="00E50B22" w:rsidRPr="0015334D" w14:paraId="3549DFE5" w14:textId="77777777" w:rsidTr="00F852D2">
        <w:tc>
          <w:tcPr>
            <w:tcW w:w="1134" w:type="dxa"/>
          </w:tcPr>
          <w:p w14:paraId="05C7DC21" w14:textId="77777777" w:rsidR="00E50B2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14:paraId="5F548B2B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993" w:type="dxa"/>
          </w:tcPr>
          <w:p w14:paraId="496BDEC4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4A4DDF7E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</w:tcPr>
          <w:p w14:paraId="2883B9E5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559" w:type="dxa"/>
          </w:tcPr>
          <w:p w14:paraId="607F46DA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418" w:type="dxa"/>
          </w:tcPr>
          <w:p w14:paraId="0DCE1009" w14:textId="77777777" w:rsidR="00E50B22" w:rsidRPr="0015334D" w:rsidRDefault="00E50B22" w:rsidP="007E6F5A">
            <w:pPr>
              <w:spacing w:line="360" w:lineRule="auto"/>
              <w:jc w:val="center"/>
            </w:pPr>
            <w:r>
              <w:t>False</w:t>
            </w:r>
          </w:p>
        </w:tc>
      </w:tr>
    </w:tbl>
    <w:p w14:paraId="6E1F17A0" w14:textId="77777777" w:rsidR="00E50B22" w:rsidRDefault="00E50B22" w:rsidP="00E50B22">
      <w:pPr>
        <w:spacing w:after="0" w:line="360" w:lineRule="auto"/>
        <w:ind w:left="-1418"/>
        <w:jc w:val="both"/>
      </w:pPr>
    </w:p>
    <w:p w14:paraId="65956C95" w14:textId="77777777" w:rsidR="00EB22D1" w:rsidRDefault="00EB22D1"/>
    <w:p w14:paraId="59C0292E" w14:textId="77777777" w:rsidR="00EB22D1" w:rsidRDefault="00EB22D1"/>
    <w:p w14:paraId="56FB9F81" w14:textId="77777777" w:rsidR="00F852D2" w:rsidRDefault="00F852D2"/>
    <w:p w14:paraId="6ED5CA18" w14:textId="77777777" w:rsidR="00F852D2" w:rsidRDefault="00F852D2"/>
    <w:p w14:paraId="753E6A16" w14:textId="77777777" w:rsidR="00F852D2" w:rsidRDefault="00F852D2"/>
    <w:p w14:paraId="12F88C6F" w14:textId="77777777" w:rsidR="00F852D2" w:rsidRDefault="00F852D2"/>
    <w:p w14:paraId="2AA5381C" w14:textId="24F6298D" w:rsidR="00F852D2" w:rsidRDefault="00F852D2">
      <w:r>
        <w:br w:type="page"/>
      </w:r>
    </w:p>
    <w:p w14:paraId="3273F120" w14:textId="38D94587" w:rsidR="00F852D2" w:rsidRDefault="00F852D2" w:rsidP="00F852D2">
      <w:pPr>
        <w:spacing w:after="0" w:line="240" w:lineRule="auto"/>
        <w:rPr>
          <w:lang w:val="uk-UA"/>
        </w:rPr>
      </w:pPr>
      <w:r>
        <w:lastRenderedPageBreak/>
        <w:t xml:space="preserve">Table S7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GB models</w:t>
      </w:r>
    </w:p>
    <w:p w14:paraId="234C0081" w14:textId="77777777" w:rsidR="00F852D2" w:rsidRPr="00D119B0" w:rsidRDefault="00F852D2" w:rsidP="00F852D2">
      <w:pPr>
        <w:spacing w:after="0" w:line="360" w:lineRule="auto"/>
        <w:jc w:val="both"/>
      </w:pPr>
    </w:p>
    <w:tbl>
      <w:tblPr>
        <w:tblStyle w:val="a3"/>
        <w:tblW w:w="10105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381"/>
        <w:gridCol w:w="1276"/>
        <w:gridCol w:w="1559"/>
        <w:gridCol w:w="1559"/>
        <w:gridCol w:w="1418"/>
        <w:gridCol w:w="1559"/>
      </w:tblGrid>
      <w:tr w:rsidR="00F852D2" w14:paraId="329083DC" w14:textId="77777777" w:rsidTr="00F852D2">
        <w:tc>
          <w:tcPr>
            <w:tcW w:w="1353" w:type="dxa"/>
            <w:vMerge w:val="restart"/>
            <w:vAlign w:val="center"/>
          </w:tcPr>
          <w:p w14:paraId="35BC1228" w14:textId="0AA2122D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8752" w:type="dxa"/>
            <w:gridSpan w:val="6"/>
            <w:vAlign w:val="center"/>
          </w:tcPr>
          <w:p w14:paraId="0B115257" w14:textId="48B32E3D" w:rsidR="00F852D2" w:rsidRDefault="00F664AE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F852D2" w:rsidRPr="008B0B2A" w14:paraId="0F7DA66A" w14:textId="77777777" w:rsidTr="00F852D2">
        <w:tc>
          <w:tcPr>
            <w:tcW w:w="1353" w:type="dxa"/>
            <w:vMerge/>
            <w:vAlign w:val="center"/>
          </w:tcPr>
          <w:p w14:paraId="6D1F67DC" w14:textId="77777777" w:rsidR="00F852D2" w:rsidRDefault="00F852D2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381" w:type="dxa"/>
            <w:vAlign w:val="center"/>
          </w:tcPr>
          <w:p w14:paraId="68E05410" w14:textId="7E2815B1" w:rsidR="00F852D2" w:rsidRPr="008B0B2A" w:rsidRDefault="00F852D2" w:rsidP="00F852D2">
            <w:pPr>
              <w:jc w:val="center"/>
            </w:pPr>
            <w:r>
              <w:t># estimators</w:t>
            </w:r>
          </w:p>
        </w:tc>
        <w:tc>
          <w:tcPr>
            <w:tcW w:w="1276" w:type="dxa"/>
            <w:vAlign w:val="center"/>
          </w:tcPr>
          <w:p w14:paraId="0105CE72" w14:textId="44D14533" w:rsidR="00F852D2" w:rsidRPr="008B0B2A" w:rsidRDefault="00F852D2" w:rsidP="00F852D2">
            <w:pPr>
              <w:jc w:val="center"/>
            </w:pPr>
            <w:r>
              <w:t>max depth</w:t>
            </w:r>
          </w:p>
        </w:tc>
        <w:tc>
          <w:tcPr>
            <w:tcW w:w="1559" w:type="dxa"/>
            <w:vAlign w:val="center"/>
          </w:tcPr>
          <w:p w14:paraId="56CD9CB7" w14:textId="012A47AF" w:rsidR="00F852D2" w:rsidRPr="008B0B2A" w:rsidRDefault="00F852D2" w:rsidP="00F852D2">
            <w:pPr>
              <w:jc w:val="center"/>
            </w:pPr>
            <w:r>
              <w:t>min sample split</w:t>
            </w:r>
          </w:p>
        </w:tc>
        <w:tc>
          <w:tcPr>
            <w:tcW w:w="1559" w:type="dxa"/>
            <w:vAlign w:val="center"/>
          </w:tcPr>
          <w:p w14:paraId="29020641" w14:textId="5981D672" w:rsidR="00F852D2" w:rsidRPr="008B0B2A" w:rsidRDefault="00F852D2" w:rsidP="00F852D2">
            <w:pPr>
              <w:jc w:val="center"/>
            </w:pPr>
            <w:r>
              <w:t>min sample leaf</w:t>
            </w:r>
          </w:p>
        </w:tc>
        <w:tc>
          <w:tcPr>
            <w:tcW w:w="1418" w:type="dxa"/>
            <w:vAlign w:val="center"/>
          </w:tcPr>
          <w:p w14:paraId="4DB6AE86" w14:textId="345C3165" w:rsidR="00F852D2" w:rsidRPr="008B0B2A" w:rsidRDefault="00F852D2" w:rsidP="00F852D2">
            <w:pPr>
              <w:jc w:val="center"/>
            </w:pPr>
            <w:r>
              <w:t>max features</w:t>
            </w:r>
          </w:p>
        </w:tc>
        <w:tc>
          <w:tcPr>
            <w:tcW w:w="1559" w:type="dxa"/>
            <w:vAlign w:val="center"/>
          </w:tcPr>
          <w:p w14:paraId="74522C62" w14:textId="571DD9C2" w:rsidR="00F852D2" w:rsidRPr="008B0B2A" w:rsidRDefault="00F852D2" w:rsidP="00F852D2">
            <w:pPr>
              <w:jc w:val="center"/>
            </w:pPr>
            <w:r>
              <w:t>learning rate</w:t>
            </w:r>
          </w:p>
        </w:tc>
      </w:tr>
      <w:tr w:rsidR="00F852D2" w:rsidRPr="00EA48D7" w14:paraId="593783D4" w14:textId="77777777" w:rsidTr="00F852D2">
        <w:tc>
          <w:tcPr>
            <w:tcW w:w="1353" w:type="dxa"/>
            <w:vAlign w:val="center"/>
          </w:tcPr>
          <w:p w14:paraId="6265D8E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783E9F5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1276" w:type="dxa"/>
            <w:vAlign w:val="center"/>
          </w:tcPr>
          <w:p w14:paraId="157461EB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CDD3197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3CC430B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4D8CD10A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2E3C4533" w14:textId="77777777" w:rsidR="00F852D2" w:rsidRPr="00EA48D7" w:rsidRDefault="00F852D2" w:rsidP="007E6F5A">
            <w:pPr>
              <w:spacing w:line="360" w:lineRule="auto"/>
              <w:jc w:val="center"/>
            </w:pPr>
            <w:r w:rsidRPr="00A061E0">
              <w:t>8.</w:t>
            </w:r>
            <w:r>
              <w:t>3</w:t>
            </w:r>
            <w:r w:rsidRPr="00A061E0">
              <w:t>e-03</w:t>
            </w:r>
          </w:p>
        </w:tc>
      </w:tr>
      <w:tr w:rsidR="00F852D2" w:rsidRPr="0015334D" w14:paraId="7CBF01AC" w14:textId="77777777" w:rsidTr="00F852D2">
        <w:tc>
          <w:tcPr>
            <w:tcW w:w="1353" w:type="dxa"/>
            <w:vAlign w:val="center"/>
          </w:tcPr>
          <w:p w14:paraId="41C92EB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5E12D0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2D6393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F5D9D9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  <w:vAlign w:val="center"/>
          </w:tcPr>
          <w:p w14:paraId="05747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016D0A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64EEBF5" w14:textId="77777777" w:rsidR="00F852D2" w:rsidRPr="0015334D" w:rsidRDefault="00F852D2" w:rsidP="007E6F5A">
            <w:pPr>
              <w:spacing w:line="360" w:lineRule="auto"/>
              <w:jc w:val="center"/>
            </w:pPr>
            <w:r w:rsidRPr="004B6958">
              <w:t>8.</w:t>
            </w:r>
            <w:r>
              <w:t>1</w:t>
            </w:r>
            <w:r w:rsidRPr="004B6958">
              <w:t>e-03</w:t>
            </w:r>
          </w:p>
        </w:tc>
      </w:tr>
      <w:tr w:rsidR="00F852D2" w:rsidRPr="0015334D" w14:paraId="3A352DE4" w14:textId="77777777" w:rsidTr="00F852D2">
        <w:tc>
          <w:tcPr>
            <w:tcW w:w="1353" w:type="dxa"/>
          </w:tcPr>
          <w:p w14:paraId="46B024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6E6FC77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51433B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</w:tcPr>
          <w:p w14:paraId="1B3E400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3E2A937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02676C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</w:tcPr>
          <w:p w14:paraId="54C8E63A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1e-02</w:t>
            </w:r>
          </w:p>
        </w:tc>
      </w:tr>
      <w:tr w:rsidR="00F852D2" w:rsidRPr="0015334D" w14:paraId="5918E4AD" w14:textId="77777777" w:rsidTr="00F852D2">
        <w:tc>
          <w:tcPr>
            <w:tcW w:w="1353" w:type="dxa"/>
          </w:tcPr>
          <w:p w14:paraId="252E671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0366A8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42A0755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20C3217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78E8A3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0FC915B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0521C6A" w14:textId="77777777" w:rsidR="00F852D2" w:rsidRPr="0015334D" w:rsidRDefault="00F852D2" w:rsidP="007E6F5A">
            <w:pPr>
              <w:spacing w:line="360" w:lineRule="auto"/>
              <w:jc w:val="center"/>
            </w:pPr>
            <w:r w:rsidRPr="00752884">
              <w:t>1.3e-02</w:t>
            </w:r>
          </w:p>
        </w:tc>
      </w:tr>
      <w:tr w:rsidR="00F852D2" w:rsidRPr="0015334D" w14:paraId="5EE9004D" w14:textId="77777777" w:rsidTr="00F852D2">
        <w:tc>
          <w:tcPr>
            <w:tcW w:w="1353" w:type="dxa"/>
            <w:vAlign w:val="center"/>
          </w:tcPr>
          <w:p w14:paraId="2B099658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29D96B1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  <w:vAlign w:val="center"/>
          </w:tcPr>
          <w:p w14:paraId="14EEF36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2DFC954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4DF79C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418" w:type="dxa"/>
            <w:vAlign w:val="center"/>
          </w:tcPr>
          <w:p w14:paraId="2F4E415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8</w:t>
            </w:r>
          </w:p>
        </w:tc>
        <w:tc>
          <w:tcPr>
            <w:tcW w:w="1559" w:type="dxa"/>
            <w:vAlign w:val="center"/>
          </w:tcPr>
          <w:p w14:paraId="682E9A79" w14:textId="77777777" w:rsidR="00F852D2" w:rsidRPr="0015334D" w:rsidRDefault="00F852D2" w:rsidP="007E6F5A">
            <w:pPr>
              <w:spacing w:line="360" w:lineRule="auto"/>
              <w:jc w:val="center"/>
            </w:pPr>
            <w:r w:rsidRPr="007A761A">
              <w:t>4.3e-02</w:t>
            </w:r>
          </w:p>
        </w:tc>
      </w:tr>
      <w:tr w:rsidR="00F852D2" w:rsidRPr="0015334D" w14:paraId="770093AC" w14:textId="77777777" w:rsidTr="00F852D2">
        <w:tc>
          <w:tcPr>
            <w:tcW w:w="1353" w:type="dxa"/>
            <w:vAlign w:val="center"/>
          </w:tcPr>
          <w:p w14:paraId="2BBD7CD7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F6B090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6846A2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8DB526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10F478C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418" w:type="dxa"/>
            <w:vAlign w:val="center"/>
          </w:tcPr>
          <w:p w14:paraId="0DC9676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02905B05" w14:textId="77777777" w:rsidR="00F852D2" w:rsidRPr="0015334D" w:rsidRDefault="00F852D2" w:rsidP="007E6F5A">
            <w:pPr>
              <w:spacing w:line="360" w:lineRule="auto"/>
              <w:jc w:val="center"/>
            </w:pPr>
            <w:r w:rsidRPr="00584E98">
              <w:t>7.</w:t>
            </w:r>
            <w:r>
              <w:t>2</w:t>
            </w:r>
            <w:r w:rsidRPr="00584E98">
              <w:t>e-03</w:t>
            </w:r>
          </w:p>
        </w:tc>
      </w:tr>
      <w:tr w:rsidR="00F852D2" w:rsidRPr="0015334D" w14:paraId="05ECB12C" w14:textId="77777777" w:rsidTr="00F852D2">
        <w:tc>
          <w:tcPr>
            <w:tcW w:w="1353" w:type="dxa"/>
          </w:tcPr>
          <w:p w14:paraId="6C2E2AEA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31467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77696659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1884EB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</w:tcPr>
          <w:p w14:paraId="0541331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3151434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158E0F4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1.</w:t>
            </w:r>
            <w:r>
              <w:t>9</w:t>
            </w:r>
            <w:r w:rsidRPr="008A7D7C">
              <w:t>e-02</w:t>
            </w:r>
          </w:p>
        </w:tc>
      </w:tr>
      <w:tr w:rsidR="00F852D2" w:rsidRPr="0015334D" w14:paraId="2C52F3D3" w14:textId="77777777" w:rsidTr="00F852D2">
        <w:tc>
          <w:tcPr>
            <w:tcW w:w="1353" w:type="dxa"/>
          </w:tcPr>
          <w:p w14:paraId="6455960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26ABCA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13D5230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72AD5F6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559" w:type="dxa"/>
          </w:tcPr>
          <w:p w14:paraId="0032553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</w:tcPr>
          <w:p w14:paraId="25FC6551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5</w:t>
            </w:r>
          </w:p>
        </w:tc>
        <w:tc>
          <w:tcPr>
            <w:tcW w:w="1559" w:type="dxa"/>
          </w:tcPr>
          <w:p w14:paraId="5EC7A6B2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8</w:t>
            </w:r>
            <w:r w:rsidRPr="00B161B8">
              <w:t>e-02</w:t>
            </w:r>
          </w:p>
        </w:tc>
      </w:tr>
      <w:tr w:rsidR="00F852D2" w:rsidRPr="00EA48D7" w14:paraId="7C43C952" w14:textId="77777777" w:rsidTr="00F852D2">
        <w:tc>
          <w:tcPr>
            <w:tcW w:w="1353" w:type="dxa"/>
            <w:vAlign w:val="center"/>
          </w:tcPr>
          <w:p w14:paraId="0560B47B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69F88974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  <w:vAlign w:val="center"/>
          </w:tcPr>
          <w:p w14:paraId="7EBE1EDF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  <w:vAlign w:val="center"/>
          </w:tcPr>
          <w:p w14:paraId="5EB35B41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21C0AB6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  <w:vAlign w:val="center"/>
          </w:tcPr>
          <w:p w14:paraId="777C3946" w14:textId="77777777" w:rsidR="00F852D2" w:rsidRPr="00EA48D7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73AE2EBC" w14:textId="77777777" w:rsidR="00F852D2" w:rsidRPr="00EA48D7" w:rsidRDefault="00F852D2" w:rsidP="007E6F5A">
            <w:pPr>
              <w:spacing w:line="360" w:lineRule="auto"/>
              <w:jc w:val="center"/>
            </w:pPr>
            <w:r w:rsidRPr="0034586F">
              <w:t>3.4e-02</w:t>
            </w:r>
          </w:p>
        </w:tc>
      </w:tr>
      <w:tr w:rsidR="00F852D2" w:rsidRPr="0015334D" w14:paraId="668F07EE" w14:textId="77777777" w:rsidTr="00F852D2">
        <w:tc>
          <w:tcPr>
            <w:tcW w:w="1353" w:type="dxa"/>
            <w:vAlign w:val="center"/>
          </w:tcPr>
          <w:p w14:paraId="4F8F45B3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4671C80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1614AD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0</w:t>
            </w:r>
          </w:p>
        </w:tc>
        <w:tc>
          <w:tcPr>
            <w:tcW w:w="1559" w:type="dxa"/>
            <w:vAlign w:val="center"/>
          </w:tcPr>
          <w:p w14:paraId="3259C74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  <w:vAlign w:val="center"/>
          </w:tcPr>
          <w:p w14:paraId="393FFC8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  <w:vAlign w:val="center"/>
          </w:tcPr>
          <w:p w14:paraId="66C70D1F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7D4F4ECD" w14:textId="77777777" w:rsidR="00F852D2" w:rsidRPr="0015334D" w:rsidRDefault="00F852D2" w:rsidP="007E6F5A">
            <w:pPr>
              <w:spacing w:line="360" w:lineRule="auto"/>
              <w:jc w:val="center"/>
            </w:pPr>
            <w:r w:rsidRPr="00795A20">
              <w:t>1.9e-02</w:t>
            </w:r>
          </w:p>
        </w:tc>
      </w:tr>
      <w:tr w:rsidR="00F852D2" w:rsidRPr="0015334D" w14:paraId="5837443C" w14:textId="77777777" w:rsidTr="00F852D2">
        <w:tc>
          <w:tcPr>
            <w:tcW w:w="1353" w:type="dxa"/>
          </w:tcPr>
          <w:p w14:paraId="1830203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0951716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1478E4A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</w:t>
            </w:r>
          </w:p>
        </w:tc>
        <w:tc>
          <w:tcPr>
            <w:tcW w:w="1559" w:type="dxa"/>
          </w:tcPr>
          <w:p w14:paraId="7CE77D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559" w:type="dxa"/>
          </w:tcPr>
          <w:p w14:paraId="57D6E8F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6AB3BC3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0C48998C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7e-02</w:t>
            </w:r>
          </w:p>
        </w:tc>
      </w:tr>
      <w:tr w:rsidR="00F852D2" w:rsidRPr="0015334D" w14:paraId="0429C35E" w14:textId="77777777" w:rsidTr="00F852D2">
        <w:tc>
          <w:tcPr>
            <w:tcW w:w="1353" w:type="dxa"/>
          </w:tcPr>
          <w:p w14:paraId="5B418A5C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C65E015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1276" w:type="dxa"/>
          </w:tcPr>
          <w:p w14:paraId="6B527EB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1559" w:type="dxa"/>
          </w:tcPr>
          <w:p w14:paraId="56D3FA56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1D37969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78985D5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9</w:t>
            </w:r>
          </w:p>
        </w:tc>
        <w:tc>
          <w:tcPr>
            <w:tcW w:w="1559" w:type="dxa"/>
          </w:tcPr>
          <w:p w14:paraId="0842C26F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3.</w:t>
            </w:r>
            <w:r>
              <w:t>5</w:t>
            </w:r>
            <w:r w:rsidRPr="00B161B8">
              <w:t>e-02</w:t>
            </w:r>
          </w:p>
        </w:tc>
      </w:tr>
      <w:tr w:rsidR="00F852D2" w:rsidRPr="0015334D" w14:paraId="0D37982A" w14:textId="77777777" w:rsidTr="00F852D2">
        <w:tc>
          <w:tcPr>
            <w:tcW w:w="1353" w:type="dxa"/>
            <w:vAlign w:val="center"/>
          </w:tcPr>
          <w:p w14:paraId="5138929D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025D63F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1276" w:type="dxa"/>
            <w:vAlign w:val="center"/>
          </w:tcPr>
          <w:p w14:paraId="53D170F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4E6C8D0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14:paraId="44B2965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23DC1ED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  <w:vAlign w:val="center"/>
          </w:tcPr>
          <w:p w14:paraId="6645576B" w14:textId="77777777" w:rsidR="00F852D2" w:rsidRPr="0015334D" w:rsidRDefault="00F852D2" w:rsidP="007E6F5A">
            <w:pPr>
              <w:spacing w:line="360" w:lineRule="auto"/>
              <w:jc w:val="center"/>
            </w:pPr>
            <w:r w:rsidRPr="005A6052">
              <w:t>2.</w:t>
            </w:r>
            <w:r>
              <w:t>3</w:t>
            </w:r>
            <w:r w:rsidRPr="005A6052">
              <w:t>e-02</w:t>
            </w:r>
          </w:p>
        </w:tc>
      </w:tr>
      <w:tr w:rsidR="00F852D2" w:rsidRPr="0015334D" w14:paraId="66614284" w14:textId="77777777" w:rsidTr="00F852D2">
        <w:tc>
          <w:tcPr>
            <w:tcW w:w="1353" w:type="dxa"/>
            <w:vAlign w:val="center"/>
          </w:tcPr>
          <w:p w14:paraId="28D53324" w14:textId="77777777" w:rsidR="00F852D2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381" w:type="dxa"/>
            <w:vAlign w:val="center"/>
          </w:tcPr>
          <w:p w14:paraId="1617A22E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50</w:t>
            </w:r>
          </w:p>
        </w:tc>
        <w:tc>
          <w:tcPr>
            <w:tcW w:w="1276" w:type="dxa"/>
            <w:vAlign w:val="center"/>
          </w:tcPr>
          <w:p w14:paraId="23B577BC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  <w:vAlign w:val="center"/>
          </w:tcPr>
          <w:p w14:paraId="03BF23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14:paraId="56C3407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418" w:type="dxa"/>
            <w:vAlign w:val="center"/>
          </w:tcPr>
          <w:p w14:paraId="1B8D258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  <w:vAlign w:val="center"/>
          </w:tcPr>
          <w:p w14:paraId="10E61932" w14:textId="77777777" w:rsidR="00F852D2" w:rsidRPr="0015334D" w:rsidRDefault="00F852D2" w:rsidP="007E6F5A">
            <w:pPr>
              <w:spacing w:line="360" w:lineRule="auto"/>
              <w:jc w:val="center"/>
            </w:pPr>
            <w:r w:rsidRPr="00A1456C">
              <w:t>2.</w:t>
            </w:r>
            <w:r>
              <w:t>1</w:t>
            </w:r>
            <w:r w:rsidRPr="00A1456C">
              <w:t>e-02</w:t>
            </w:r>
          </w:p>
        </w:tc>
      </w:tr>
      <w:tr w:rsidR="00F852D2" w:rsidRPr="0015334D" w14:paraId="02279C94" w14:textId="77777777" w:rsidTr="00F852D2">
        <w:tc>
          <w:tcPr>
            <w:tcW w:w="1353" w:type="dxa"/>
          </w:tcPr>
          <w:p w14:paraId="3C41BA5D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409757A7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50</w:t>
            </w:r>
          </w:p>
        </w:tc>
        <w:tc>
          <w:tcPr>
            <w:tcW w:w="1276" w:type="dxa"/>
          </w:tcPr>
          <w:p w14:paraId="090A81A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731CB14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559" w:type="dxa"/>
          </w:tcPr>
          <w:p w14:paraId="2ECA6AFB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418" w:type="dxa"/>
          </w:tcPr>
          <w:p w14:paraId="2676E5D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7</w:t>
            </w:r>
          </w:p>
        </w:tc>
        <w:tc>
          <w:tcPr>
            <w:tcW w:w="1559" w:type="dxa"/>
          </w:tcPr>
          <w:p w14:paraId="3A5C4DF6" w14:textId="77777777" w:rsidR="00F852D2" w:rsidRPr="0015334D" w:rsidRDefault="00F852D2" w:rsidP="007E6F5A">
            <w:pPr>
              <w:spacing w:line="360" w:lineRule="auto"/>
              <w:jc w:val="center"/>
            </w:pPr>
            <w:r w:rsidRPr="008A7D7C">
              <w:t>2.8e-02</w:t>
            </w:r>
          </w:p>
        </w:tc>
      </w:tr>
      <w:tr w:rsidR="00F852D2" w:rsidRPr="0015334D" w14:paraId="5D4A325F" w14:textId="77777777" w:rsidTr="00F852D2">
        <w:tc>
          <w:tcPr>
            <w:tcW w:w="1353" w:type="dxa"/>
          </w:tcPr>
          <w:p w14:paraId="44AE94CF" w14:textId="77777777" w:rsidR="00F852D2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381" w:type="dxa"/>
          </w:tcPr>
          <w:p w14:paraId="788FA822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1276" w:type="dxa"/>
          </w:tcPr>
          <w:p w14:paraId="3A321684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40</w:t>
            </w:r>
          </w:p>
        </w:tc>
        <w:tc>
          <w:tcPr>
            <w:tcW w:w="1559" w:type="dxa"/>
          </w:tcPr>
          <w:p w14:paraId="2E968AAA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559" w:type="dxa"/>
          </w:tcPr>
          <w:p w14:paraId="605264E3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418" w:type="dxa"/>
          </w:tcPr>
          <w:p w14:paraId="53F53D18" w14:textId="77777777" w:rsidR="00F852D2" w:rsidRPr="0015334D" w:rsidRDefault="00F852D2" w:rsidP="007E6F5A">
            <w:pPr>
              <w:spacing w:line="360" w:lineRule="auto"/>
              <w:jc w:val="center"/>
            </w:pPr>
            <w:r>
              <w:t>0.6</w:t>
            </w:r>
          </w:p>
        </w:tc>
        <w:tc>
          <w:tcPr>
            <w:tcW w:w="1559" w:type="dxa"/>
          </w:tcPr>
          <w:p w14:paraId="02359964" w14:textId="77777777" w:rsidR="00F852D2" w:rsidRPr="0015334D" w:rsidRDefault="00F852D2" w:rsidP="007E6F5A">
            <w:pPr>
              <w:spacing w:line="360" w:lineRule="auto"/>
              <w:jc w:val="center"/>
            </w:pPr>
            <w:r w:rsidRPr="00B161B8">
              <w:t>2.7e-02</w:t>
            </w:r>
          </w:p>
        </w:tc>
      </w:tr>
    </w:tbl>
    <w:p w14:paraId="31888D45" w14:textId="77777777" w:rsidR="00F852D2" w:rsidRDefault="00F852D2"/>
    <w:p w14:paraId="507E3DAA" w14:textId="47639795" w:rsidR="00F852D2" w:rsidRDefault="00F852D2">
      <w:r>
        <w:br w:type="page"/>
      </w:r>
    </w:p>
    <w:p w14:paraId="2BD66714" w14:textId="1BAB1B8C" w:rsidR="00F852D2" w:rsidRDefault="00F852D2" w:rsidP="00F852D2">
      <w:pPr>
        <w:spacing w:after="0" w:line="240" w:lineRule="auto"/>
        <w:rPr>
          <w:lang w:val="uk-UA"/>
        </w:rPr>
      </w:pPr>
      <w:r>
        <w:lastRenderedPageBreak/>
        <w:t xml:space="preserve">Table S8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XGB models</w:t>
      </w:r>
    </w:p>
    <w:p w14:paraId="70545E7E" w14:textId="77777777" w:rsidR="00F664AE" w:rsidRDefault="00F664AE" w:rsidP="00F664AE">
      <w:pPr>
        <w:spacing w:after="0" w:line="360" w:lineRule="auto"/>
        <w:ind w:left="-1418"/>
        <w:jc w:val="both"/>
      </w:pPr>
    </w:p>
    <w:tbl>
      <w:tblPr>
        <w:tblStyle w:val="a3"/>
        <w:tblW w:w="10207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993"/>
        <w:gridCol w:w="850"/>
        <w:gridCol w:w="709"/>
        <w:gridCol w:w="992"/>
        <w:gridCol w:w="850"/>
        <w:gridCol w:w="851"/>
        <w:gridCol w:w="1134"/>
        <w:gridCol w:w="992"/>
        <w:gridCol w:w="993"/>
        <w:gridCol w:w="993"/>
        <w:gridCol w:w="850"/>
      </w:tblGrid>
      <w:tr w:rsidR="00F664AE" w14:paraId="2AD8C616" w14:textId="77777777" w:rsidTr="00D920BC">
        <w:tc>
          <w:tcPr>
            <w:tcW w:w="993" w:type="dxa"/>
            <w:vMerge w:val="restart"/>
            <w:vAlign w:val="center"/>
          </w:tcPr>
          <w:p w14:paraId="6FB9FE4F" w14:textId="43409287" w:rsidR="00F664AE" w:rsidRDefault="00D920BC" w:rsidP="00D920BC">
            <w:pPr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9214" w:type="dxa"/>
            <w:gridSpan w:val="10"/>
            <w:vAlign w:val="center"/>
          </w:tcPr>
          <w:p w14:paraId="4D5E0453" w14:textId="67FE17AB" w:rsidR="00F664AE" w:rsidRDefault="00F664AE" w:rsidP="00D920BC">
            <w:pPr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F664AE" w:rsidRPr="008B0B2A" w14:paraId="00FD179A" w14:textId="77777777" w:rsidTr="00D920BC">
        <w:tc>
          <w:tcPr>
            <w:tcW w:w="993" w:type="dxa"/>
            <w:vMerge/>
            <w:vAlign w:val="center"/>
          </w:tcPr>
          <w:p w14:paraId="5933FCFA" w14:textId="77777777" w:rsidR="00F664AE" w:rsidRDefault="00F664AE" w:rsidP="00D920BC">
            <w:pPr>
              <w:jc w:val="center"/>
              <w:rPr>
                <w:lang w:val="ru-RU"/>
              </w:rPr>
            </w:pPr>
          </w:p>
        </w:tc>
        <w:tc>
          <w:tcPr>
            <w:tcW w:w="850" w:type="dxa"/>
            <w:vAlign w:val="center"/>
          </w:tcPr>
          <w:p w14:paraId="3A7CEB7F" w14:textId="77777777" w:rsidR="00F664AE" w:rsidRPr="00AA2541" w:rsidRDefault="00F664AE" w:rsidP="00D920BC">
            <w:pPr>
              <w:ind w:left="-106" w:right="-107"/>
              <w:jc w:val="center"/>
            </w:pPr>
            <w:proofErr w:type="spellStart"/>
            <w:r w:rsidRPr="007C3D9E">
              <w:rPr>
                <w:lang w:val="ru-RU"/>
              </w:rPr>
              <w:t>booster</w:t>
            </w:r>
            <w:proofErr w:type="spellEnd"/>
          </w:p>
        </w:tc>
        <w:tc>
          <w:tcPr>
            <w:tcW w:w="709" w:type="dxa"/>
            <w:vAlign w:val="center"/>
          </w:tcPr>
          <w:p w14:paraId="65633775" w14:textId="77777777" w:rsidR="00F664AE" w:rsidRPr="008B0B2A" w:rsidRDefault="00F664AE" w:rsidP="00D920BC">
            <w:pPr>
              <w:ind w:left="-109" w:right="-103"/>
              <w:jc w:val="center"/>
            </w:pPr>
            <w:r w:rsidRPr="007C3D9E">
              <w:t>max depth</w:t>
            </w:r>
          </w:p>
        </w:tc>
        <w:tc>
          <w:tcPr>
            <w:tcW w:w="992" w:type="dxa"/>
            <w:vAlign w:val="center"/>
          </w:tcPr>
          <w:p w14:paraId="2A5378EB" w14:textId="77777777" w:rsidR="00F664AE" w:rsidRPr="008B0B2A" w:rsidRDefault="00F664AE" w:rsidP="00D920BC">
            <w:pPr>
              <w:ind w:left="-108" w:right="-102"/>
              <w:jc w:val="center"/>
            </w:pPr>
            <w:r w:rsidRPr="007C3D9E">
              <w:t>min split loss</w:t>
            </w:r>
          </w:p>
        </w:tc>
        <w:tc>
          <w:tcPr>
            <w:tcW w:w="850" w:type="dxa"/>
            <w:vAlign w:val="center"/>
          </w:tcPr>
          <w:p w14:paraId="5F529B0C" w14:textId="77777777" w:rsidR="00F664AE" w:rsidRPr="008B0B2A" w:rsidRDefault="00F664AE" w:rsidP="00D920BC">
            <w:pPr>
              <w:ind w:left="-108" w:right="-110"/>
              <w:jc w:val="center"/>
            </w:pPr>
            <w:r w:rsidRPr="007C3D9E">
              <w:t>min child weight</w:t>
            </w:r>
          </w:p>
        </w:tc>
        <w:tc>
          <w:tcPr>
            <w:tcW w:w="851" w:type="dxa"/>
            <w:vAlign w:val="center"/>
          </w:tcPr>
          <w:p w14:paraId="7F1306BA" w14:textId="77777777" w:rsidR="00F664AE" w:rsidRDefault="00F664AE" w:rsidP="00D920BC">
            <w:pPr>
              <w:ind w:left="-109" w:right="-111"/>
              <w:jc w:val="center"/>
            </w:pPr>
            <w:r>
              <w:t>s</w:t>
            </w:r>
            <w:proofErr w:type="spellStart"/>
            <w:r w:rsidRPr="007C3D9E">
              <w:rPr>
                <w:lang w:val="ru-RU"/>
              </w:rPr>
              <w:t>ub</w:t>
            </w:r>
            <w:proofErr w:type="spellEnd"/>
          </w:p>
          <w:p w14:paraId="17F618F1" w14:textId="77777777" w:rsidR="00F664AE" w:rsidRPr="008B0B2A" w:rsidRDefault="00F664AE" w:rsidP="00D920BC">
            <w:pPr>
              <w:ind w:left="-109" w:right="-111"/>
              <w:jc w:val="center"/>
            </w:pPr>
            <w:proofErr w:type="spellStart"/>
            <w:r w:rsidRPr="007C3D9E">
              <w:rPr>
                <w:lang w:val="ru-RU"/>
              </w:rPr>
              <w:t>sample</w:t>
            </w:r>
            <w:proofErr w:type="spellEnd"/>
          </w:p>
        </w:tc>
        <w:tc>
          <w:tcPr>
            <w:tcW w:w="1134" w:type="dxa"/>
            <w:vAlign w:val="center"/>
          </w:tcPr>
          <w:p w14:paraId="57278355" w14:textId="77777777" w:rsidR="00F664AE" w:rsidRPr="007C3D9E" w:rsidRDefault="00F664AE" w:rsidP="00D920BC">
            <w:pPr>
              <w:ind w:left="-105" w:right="-113"/>
              <w:jc w:val="center"/>
              <w:rPr>
                <w:lang w:val="ru-RU"/>
              </w:rPr>
            </w:pPr>
            <w:proofErr w:type="spellStart"/>
            <w:r w:rsidRPr="000628FA">
              <w:rPr>
                <w:lang w:val="ru-RU"/>
              </w:rPr>
              <w:t>сolsample</w:t>
            </w:r>
            <w:proofErr w:type="spellEnd"/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bytree</w:t>
            </w:r>
            <w:proofErr w:type="spellEnd"/>
          </w:p>
        </w:tc>
        <w:tc>
          <w:tcPr>
            <w:tcW w:w="992" w:type="dxa"/>
            <w:vAlign w:val="center"/>
          </w:tcPr>
          <w:p w14:paraId="21E62D0C" w14:textId="0D190BF8" w:rsidR="00F664AE" w:rsidRPr="000628FA" w:rsidRDefault="00F664AE" w:rsidP="00D920BC">
            <w:pPr>
              <w:ind w:left="-111" w:right="-110"/>
              <w:jc w:val="center"/>
              <w:rPr>
                <w:lang w:val="ru-RU"/>
              </w:rPr>
            </w:pPr>
            <w:r>
              <w:t>#</w:t>
            </w:r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estimators</w:t>
            </w:r>
            <w:proofErr w:type="spellEnd"/>
          </w:p>
        </w:tc>
        <w:tc>
          <w:tcPr>
            <w:tcW w:w="993" w:type="dxa"/>
            <w:vAlign w:val="center"/>
          </w:tcPr>
          <w:p w14:paraId="165ADEAF" w14:textId="77777777" w:rsidR="00F664AE" w:rsidRPr="000628FA" w:rsidRDefault="00F664AE" w:rsidP="00D920BC">
            <w:pPr>
              <w:ind w:left="-111" w:right="-102"/>
              <w:jc w:val="center"/>
              <w:rPr>
                <w:lang w:val="ru-RU"/>
              </w:rPr>
            </w:pPr>
            <w:proofErr w:type="spellStart"/>
            <w:r w:rsidRPr="000628FA">
              <w:rPr>
                <w:lang w:val="ru-RU"/>
              </w:rPr>
              <w:t>learning</w:t>
            </w:r>
            <w:proofErr w:type="spellEnd"/>
            <w:r w:rsidRPr="000628FA">
              <w:rPr>
                <w:lang w:val="ru-RU"/>
              </w:rPr>
              <w:t xml:space="preserve"> </w:t>
            </w:r>
            <w:proofErr w:type="spellStart"/>
            <w:r w:rsidRPr="000628FA">
              <w:rPr>
                <w:lang w:val="ru-RU"/>
              </w:rPr>
              <w:t>rate</w:t>
            </w:r>
            <w:proofErr w:type="spellEnd"/>
          </w:p>
        </w:tc>
        <w:tc>
          <w:tcPr>
            <w:tcW w:w="993" w:type="dxa"/>
            <w:vAlign w:val="center"/>
          </w:tcPr>
          <w:p w14:paraId="371D9154" w14:textId="77777777" w:rsidR="00F664AE" w:rsidRPr="000628FA" w:rsidRDefault="00F664AE" w:rsidP="00D920BC">
            <w:pPr>
              <w:ind w:left="-111" w:right="-102"/>
              <w:jc w:val="center"/>
            </w:pPr>
            <w:r>
              <w:t>L1</w:t>
            </w:r>
          </w:p>
        </w:tc>
        <w:tc>
          <w:tcPr>
            <w:tcW w:w="850" w:type="dxa"/>
            <w:vAlign w:val="center"/>
          </w:tcPr>
          <w:p w14:paraId="045D0E5F" w14:textId="77777777" w:rsidR="00F664AE" w:rsidRPr="000628FA" w:rsidRDefault="00F664AE" w:rsidP="00D920BC">
            <w:pPr>
              <w:ind w:left="-111" w:right="-102"/>
              <w:jc w:val="center"/>
            </w:pPr>
            <w:r>
              <w:t>L2</w:t>
            </w:r>
          </w:p>
        </w:tc>
      </w:tr>
      <w:tr w:rsidR="00F664AE" w:rsidRPr="00EA48D7" w14:paraId="5FD454CB" w14:textId="77777777" w:rsidTr="00D920BC">
        <w:tc>
          <w:tcPr>
            <w:tcW w:w="993" w:type="dxa"/>
            <w:vAlign w:val="center"/>
          </w:tcPr>
          <w:p w14:paraId="087F0E32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D503DD4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305125">
              <w:t>dart</w:t>
            </w:r>
          </w:p>
        </w:tc>
        <w:tc>
          <w:tcPr>
            <w:tcW w:w="709" w:type="dxa"/>
            <w:vAlign w:val="center"/>
          </w:tcPr>
          <w:p w14:paraId="5A60ACB1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305125">
              <w:t>10</w:t>
            </w:r>
          </w:p>
        </w:tc>
        <w:tc>
          <w:tcPr>
            <w:tcW w:w="992" w:type="dxa"/>
            <w:vAlign w:val="center"/>
          </w:tcPr>
          <w:p w14:paraId="49CDED1C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3e-4</w:t>
            </w:r>
          </w:p>
        </w:tc>
        <w:tc>
          <w:tcPr>
            <w:tcW w:w="850" w:type="dxa"/>
            <w:vAlign w:val="center"/>
          </w:tcPr>
          <w:p w14:paraId="7C0E356B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10.8</w:t>
            </w:r>
          </w:p>
        </w:tc>
        <w:tc>
          <w:tcPr>
            <w:tcW w:w="851" w:type="dxa"/>
            <w:vAlign w:val="center"/>
          </w:tcPr>
          <w:p w14:paraId="48243970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6</w:t>
            </w:r>
          </w:p>
        </w:tc>
        <w:tc>
          <w:tcPr>
            <w:tcW w:w="1134" w:type="dxa"/>
          </w:tcPr>
          <w:p w14:paraId="30BC695C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4722C8EF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305125">
              <w:t>400</w:t>
            </w:r>
          </w:p>
        </w:tc>
        <w:tc>
          <w:tcPr>
            <w:tcW w:w="993" w:type="dxa"/>
          </w:tcPr>
          <w:p w14:paraId="1C8362DA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7773F97E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2.8e-2</w:t>
            </w:r>
          </w:p>
        </w:tc>
        <w:tc>
          <w:tcPr>
            <w:tcW w:w="850" w:type="dxa"/>
          </w:tcPr>
          <w:p w14:paraId="37374EBC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3.1e-2</w:t>
            </w:r>
          </w:p>
        </w:tc>
      </w:tr>
      <w:tr w:rsidR="00F664AE" w:rsidRPr="0015334D" w14:paraId="16A5E522" w14:textId="77777777" w:rsidTr="00D920BC">
        <w:tc>
          <w:tcPr>
            <w:tcW w:w="993" w:type="dxa"/>
            <w:vAlign w:val="center"/>
          </w:tcPr>
          <w:p w14:paraId="6FC5C90F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1BF3213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19345F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6EF0AC7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19345F">
              <w:t>15</w:t>
            </w:r>
          </w:p>
        </w:tc>
        <w:tc>
          <w:tcPr>
            <w:tcW w:w="992" w:type="dxa"/>
            <w:vAlign w:val="center"/>
          </w:tcPr>
          <w:p w14:paraId="221609F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9e-3</w:t>
            </w:r>
          </w:p>
        </w:tc>
        <w:tc>
          <w:tcPr>
            <w:tcW w:w="850" w:type="dxa"/>
            <w:vAlign w:val="center"/>
          </w:tcPr>
          <w:p w14:paraId="4289C29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1.1</w:t>
            </w:r>
          </w:p>
        </w:tc>
        <w:tc>
          <w:tcPr>
            <w:tcW w:w="851" w:type="dxa"/>
            <w:vAlign w:val="center"/>
          </w:tcPr>
          <w:p w14:paraId="39FBF879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19345F">
              <w:t>0.7</w:t>
            </w:r>
          </w:p>
        </w:tc>
        <w:tc>
          <w:tcPr>
            <w:tcW w:w="1134" w:type="dxa"/>
          </w:tcPr>
          <w:p w14:paraId="127801F7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19345F">
              <w:t>1</w:t>
            </w:r>
          </w:p>
        </w:tc>
        <w:tc>
          <w:tcPr>
            <w:tcW w:w="992" w:type="dxa"/>
          </w:tcPr>
          <w:p w14:paraId="20F02990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19345F">
              <w:t>500</w:t>
            </w:r>
          </w:p>
        </w:tc>
        <w:tc>
          <w:tcPr>
            <w:tcW w:w="993" w:type="dxa"/>
          </w:tcPr>
          <w:p w14:paraId="38774212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9.5e-3</w:t>
            </w:r>
          </w:p>
        </w:tc>
        <w:tc>
          <w:tcPr>
            <w:tcW w:w="993" w:type="dxa"/>
          </w:tcPr>
          <w:p w14:paraId="522E6E5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8e-4</w:t>
            </w:r>
          </w:p>
        </w:tc>
        <w:tc>
          <w:tcPr>
            <w:tcW w:w="850" w:type="dxa"/>
          </w:tcPr>
          <w:p w14:paraId="5A4B526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6e-3</w:t>
            </w:r>
          </w:p>
        </w:tc>
      </w:tr>
      <w:tr w:rsidR="00F664AE" w:rsidRPr="0015334D" w14:paraId="74F7EE63" w14:textId="77777777" w:rsidTr="00D920BC">
        <w:tc>
          <w:tcPr>
            <w:tcW w:w="993" w:type="dxa"/>
          </w:tcPr>
          <w:p w14:paraId="75541267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552FD71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55390F">
              <w:t>dart</w:t>
            </w:r>
          </w:p>
        </w:tc>
        <w:tc>
          <w:tcPr>
            <w:tcW w:w="709" w:type="dxa"/>
          </w:tcPr>
          <w:p w14:paraId="4BD1B3F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6F2C5E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3e-5</w:t>
            </w:r>
          </w:p>
        </w:tc>
        <w:tc>
          <w:tcPr>
            <w:tcW w:w="850" w:type="dxa"/>
            <w:vAlign w:val="center"/>
          </w:tcPr>
          <w:p w14:paraId="6A9E21D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2</w:t>
            </w:r>
          </w:p>
        </w:tc>
        <w:tc>
          <w:tcPr>
            <w:tcW w:w="851" w:type="dxa"/>
          </w:tcPr>
          <w:p w14:paraId="4F849AB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55390F">
              <w:t>0.7</w:t>
            </w:r>
          </w:p>
        </w:tc>
        <w:tc>
          <w:tcPr>
            <w:tcW w:w="1134" w:type="dxa"/>
          </w:tcPr>
          <w:p w14:paraId="2D30D42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 w:rsidRPr="0055390F">
              <w:t>1</w:t>
            </w:r>
          </w:p>
        </w:tc>
        <w:tc>
          <w:tcPr>
            <w:tcW w:w="992" w:type="dxa"/>
          </w:tcPr>
          <w:p w14:paraId="4548667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>
              <w:t>700</w:t>
            </w:r>
          </w:p>
        </w:tc>
        <w:tc>
          <w:tcPr>
            <w:tcW w:w="993" w:type="dxa"/>
          </w:tcPr>
          <w:p w14:paraId="058FABD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73C00AF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6.6e-3</w:t>
            </w:r>
          </w:p>
        </w:tc>
        <w:tc>
          <w:tcPr>
            <w:tcW w:w="850" w:type="dxa"/>
          </w:tcPr>
          <w:p w14:paraId="29712728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3e-2</w:t>
            </w:r>
          </w:p>
        </w:tc>
      </w:tr>
      <w:tr w:rsidR="00F664AE" w:rsidRPr="0015334D" w14:paraId="1E9A8B1B" w14:textId="77777777" w:rsidTr="00D920BC">
        <w:tc>
          <w:tcPr>
            <w:tcW w:w="993" w:type="dxa"/>
          </w:tcPr>
          <w:p w14:paraId="66814965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8E9843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A06243">
              <w:t>gbtree</w:t>
            </w:r>
            <w:proofErr w:type="spellEnd"/>
          </w:p>
        </w:tc>
        <w:tc>
          <w:tcPr>
            <w:tcW w:w="709" w:type="dxa"/>
          </w:tcPr>
          <w:p w14:paraId="01828B6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A06243">
              <w:t>15</w:t>
            </w:r>
          </w:p>
        </w:tc>
        <w:tc>
          <w:tcPr>
            <w:tcW w:w="992" w:type="dxa"/>
          </w:tcPr>
          <w:p w14:paraId="082B8CB9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8e-6</w:t>
            </w:r>
          </w:p>
        </w:tc>
        <w:tc>
          <w:tcPr>
            <w:tcW w:w="850" w:type="dxa"/>
            <w:vAlign w:val="center"/>
          </w:tcPr>
          <w:p w14:paraId="09C24A9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4</w:t>
            </w:r>
          </w:p>
        </w:tc>
        <w:tc>
          <w:tcPr>
            <w:tcW w:w="851" w:type="dxa"/>
          </w:tcPr>
          <w:p w14:paraId="7DB31B83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 w:rsidRPr="00A06243">
              <w:t>0.7</w:t>
            </w:r>
          </w:p>
        </w:tc>
        <w:tc>
          <w:tcPr>
            <w:tcW w:w="1134" w:type="dxa"/>
          </w:tcPr>
          <w:p w14:paraId="5B3364B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DAAB25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A06243">
              <w:t>800</w:t>
            </w:r>
          </w:p>
        </w:tc>
        <w:tc>
          <w:tcPr>
            <w:tcW w:w="993" w:type="dxa"/>
          </w:tcPr>
          <w:p w14:paraId="78889DD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2e-3</w:t>
            </w:r>
          </w:p>
        </w:tc>
        <w:tc>
          <w:tcPr>
            <w:tcW w:w="993" w:type="dxa"/>
          </w:tcPr>
          <w:p w14:paraId="2C1CA3C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4</w:t>
            </w:r>
          </w:p>
        </w:tc>
        <w:tc>
          <w:tcPr>
            <w:tcW w:w="850" w:type="dxa"/>
          </w:tcPr>
          <w:p w14:paraId="61C35B83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</w:t>
            </w:r>
          </w:p>
        </w:tc>
      </w:tr>
      <w:tr w:rsidR="00F664AE" w:rsidRPr="0015334D" w14:paraId="51064B6E" w14:textId="77777777" w:rsidTr="00D920BC">
        <w:tc>
          <w:tcPr>
            <w:tcW w:w="993" w:type="dxa"/>
            <w:vAlign w:val="center"/>
          </w:tcPr>
          <w:p w14:paraId="29D74E78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43EA2C42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995D4E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09B0B19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995D4E">
              <w:t>15</w:t>
            </w:r>
          </w:p>
        </w:tc>
        <w:tc>
          <w:tcPr>
            <w:tcW w:w="992" w:type="dxa"/>
            <w:vAlign w:val="center"/>
          </w:tcPr>
          <w:p w14:paraId="5A9926D2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1e-5</w:t>
            </w:r>
          </w:p>
        </w:tc>
        <w:tc>
          <w:tcPr>
            <w:tcW w:w="850" w:type="dxa"/>
            <w:vAlign w:val="center"/>
          </w:tcPr>
          <w:p w14:paraId="40733F00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9</w:t>
            </w:r>
          </w:p>
        </w:tc>
        <w:tc>
          <w:tcPr>
            <w:tcW w:w="851" w:type="dxa"/>
            <w:vAlign w:val="center"/>
          </w:tcPr>
          <w:p w14:paraId="2044AE61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05E28EB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F8AB7C8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995D4E">
              <w:t>800</w:t>
            </w:r>
          </w:p>
        </w:tc>
        <w:tc>
          <w:tcPr>
            <w:tcW w:w="993" w:type="dxa"/>
          </w:tcPr>
          <w:p w14:paraId="67B96CA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7.3e-2</w:t>
            </w:r>
          </w:p>
        </w:tc>
        <w:tc>
          <w:tcPr>
            <w:tcW w:w="993" w:type="dxa"/>
          </w:tcPr>
          <w:p w14:paraId="4F8A9D02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9.9e-4</w:t>
            </w:r>
          </w:p>
        </w:tc>
        <w:tc>
          <w:tcPr>
            <w:tcW w:w="850" w:type="dxa"/>
          </w:tcPr>
          <w:p w14:paraId="13B63B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9.8</w:t>
            </w:r>
          </w:p>
        </w:tc>
      </w:tr>
      <w:tr w:rsidR="00F664AE" w:rsidRPr="0015334D" w14:paraId="4B8DC144" w14:textId="77777777" w:rsidTr="00D920BC">
        <w:tc>
          <w:tcPr>
            <w:tcW w:w="993" w:type="dxa"/>
            <w:vAlign w:val="center"/>
          </w:tcPr>
          <w:p w14:paraId="7988A5E1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0A50B0A9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67AA5">
              <w:t>dart</w:t>
            </w:r>
          </w:p>
        </w:tc>
        <w:tc>
          <w:tcPr>
            <w:tcW w:w="709" w:type="dxa"/>
            <w:vAlign w:val="center"/>
          </w:tcPr>
          <w:p w14:paraId="54960A0D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  <w:vAlign w:val="center"/>
          </w:tcPr>
          <w:p w14:paraId="1B0C799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6e-5</w:t>
            </w:r>
          </w:p>
        </w:tc>
        <w:tc>
          <w:tcPr>
            <w:tcW w:w="850" w:type="dxa"/>
            <w:vAlign w:val="center"/>
          </w:tcPr>
          <w:p w14:paraId="48A0E8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0.4</w:t>
            </w:r>
          </w:p>
        </w:tc>
        <w:tc>
          <w:tcPr>
            <w:tcW w:w="851" w:type="dxa"/>
            <w:vAlign w:val="center"/>
          </w:tcPr>
          <w:p w14:paraId="601679D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594DF23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E522D81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67AA5">
              <w:t>800</w:t>
            </w:r>
          </w:p>
        </w:tc>
        <w:tc>
          <w:tcPr>
            <w:tcW w:w="993" w:type="dxa"/>
          </w:tcPr>
          <w:p w14:paraId="51A87B90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7e-3</w:t>
            </w:r>
          </w:p>
        </w:tc>
        <w:tc>
          <w:tcPr>
            <w:tcW w:w="993" w:type="dxa"/>
          </w:tcPr>
          <w:p w14:paraId="47992B0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0e-3</w:t>
            </w:r>
          </w:p>
        </w:tc>
        <w:tc>
          <w:tcPr>
            <w:tcW w:w="850" w:type="dxa"/>
          </w:tcPr>
          <w:p w14:paraId="5A13FAEA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5</w:t>
            </w:r>
          </w:p>
        </w:tc>
      </w:tr>
      <w:tr w:rsidR="00F664AE" w:rsidRPr="0015334D" w14:paraId="2C959F4C" w14:textId="77777777" w:rsidTr="00D920BC">
        <w:tc>
          <w:tcPr>
            <w:tcW w:w="993" w:type="dxa"/>
          </w:tcPr>
          <w:p w14:paraId="183C3AE0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AB6FCD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20ECEFC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3CB86DA1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5</w:t>
            </w:r>
          </w:p>
        </w:tc>
        <w:tc>
          <w:tcPr>
            <w:tcW w:w="850" w:type="dxa"/>
            <w:vAlign w:val="center"/>
          </w:tcPr>
          <w:p w14:paraId="0A529162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1CA0128D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43F47CAB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155F96F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0F2F82A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2CB53E3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4e-4</w:t>
            </w:r>
          </w:p>
        </w:tc>
        <w:tc>
          <w:tcPr>
            <w:tcW w:w="850" w:type="dxa"/>
          </w:tcPr>
          <w:p w14:paraId="4020276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2.4</w:t>
            </w:r>
          </w:p>
        </w:tc>
      </w:tr>
      <w:tr w:rsidR="00F664AE" w:rsidRPr="0015334D" w14:paraId="7A5DF095" w14:textId="77777777" w:rsidTr="00D920BC">
        <w:tc>
          <w:tcPr>
            <w:tcW w:w="993" w:type="dxa"/>
          </w:tcPr>
          <w:p w14:paraId="030CF583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23336055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</w:tcPr>
          <w:p w14:paraId="05036A23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</w:tcPr>
          <w:p w14:paraId="6F0B6F3E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  <w:vAlign w:val="center"/>
          </w:tcPr>
          <w:p w14:paraId="24B79603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6.9</w:t>
            </w:r>
          </w:p>
        </w:tc>
        <w:tc>
          <w:tcPr>
            <w:tcW w:w="851" w:type="dxa"/>
          </w:tcPr>
          <w:p w14:paraId="3202A790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2AE31B2D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5965B59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900</w:t>
            </w:r>
          </w:p>
        </w:tc>
        <w:tc>
          <w:tcPr>
            <w:tcW w:w="993" w:type="dxa"/>
          </w:tcPr>
          <w:p w14:paraId="543B428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1e-2</w:t>
            </w:r>
          </w:p>
        </w:tc>
        <w:tc>
          <w:tcPr>
            <w:tcW w:w="993" w:type="dxa"/>
          </w:tcPr>
          <w:p w14:paraId="0074A6D7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5e-3</w:t>
            </w:r>
          </w:p>
        </w:tc>
        <w:tc>
          <w:tcPr>
            <w:tcW w:w="850" w:type="dxa"/>
          </w:tcPr>
          <w:p w14:paraId="16313F81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4e-3</w:t>
            </w:r>
          </w:p>
        </w:tc>
      </w:tr>
      <w:tr w:rsidR="00F664AE" w:rsidRPr="00EA48D7" w14:paraId="0BEDEB67" w14:textId="77777777" w:rsidTr="00D920BC">
        <w:tc>
          <w:tcPr>
            <w:tcW w:w="993" w:type="dxa"/>
            <w:vAlign w:val="center"/>
          </w:tcPr>
          <w:p w14:paraId="00E37CBB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234BFB7" w14:textId="77777777" w:rsidR="00F664AE" w:rsidRPr="00EA48D7" w:rsidRDefault="00F664AE" w:rsidP="007E6F5A">
            <w:pPr>
              <w:spacing w:line="360" w:lineRule="auto"/>
              <w:ind w:left="-101" w:right="-104"/>
              <w:jc w:val="center"/>
            </w:pPr>
            <w:r w:rsidRPr="00D30C9F">
              <w:t>dart</w:t>
            </w:r>
          </w:p>
        </w:tc>
        <w:tc>
          <w:tcPr>
            <w:tcW w:w="709" w:type="dxa"/>
            <w:vAlign w:val="center"/>
          </w:tcPr>
          <w:p w14:paraId="2CABA8A6" w14:textId="77777777" w:rsidR="00F664AE" w:rsidRPr="00EA48D7" w:rsidRDefault="00F664AE" w:rsidP="007E6F5A">
            <w:pPr>
              <w:spacing w:line="360" w:lineRule="auto"/>
              <w:ind w:left="-108" w:right="-106"/>
              <w:jc w:val="center"/>
            </w:pPr>
            <w:r w:rsidRPr="00D30C9F">
              <w:t>20</w:t>
            </w:r>
          </w:p>
        </w:tc>
        <w:tc>
          <w:tcPr>
            <w:tcW w:w="992" w:type="dxa"/>
            <w:vAlign w:val="center"/>
          </w:tcPr>
          <w:p w14:paraId="5071AD20" w14:textId="77777777" w:rsidR="00F664AE" w:rsidRPr="00EA48D7" w:rsidRDefault="00F664AE" w:rsidP="007E6F5A">
            <w:pPr>
              <w:spacing w:line="360" w:lineRule="auto"/>
              <w:ind w:left="-106" w:right="-112"/>
              <w:jc w:val="center"/>
            </w:pPr>
            <w:r>
              <w:t>5.5e-5</w:t>
            </w:r>
          </w:p>
        </w:tc>
        <w:tc>
          <w:tcPr>
            <w:tcW w:w="850" w:type="dxa"/>
            <w:vAlign w:val="center"/>
          </w:tcPr>
          <w:p w14:paraId="340B8B64" w14:textId="77777777" w:rsidR="00F664AE" w:rsidRPr="00EA48D7" w:rsidRDefault="00F664AE" w:rsidP="007E6F5A">
            <w:pPr>
              <w:spacing w:line="360" w:lineRule="auto"/>
              <w:ind w:left="-113" w:right="-105"/>
              <w:jc w:val="center"/>
            </w:pPr>
            <w:r>
              <w:t>0.7</w:t>
            </w:r>
          </w:p>
        </w:tc>
        <w:tc>
          <w:tcPr>
            <w:tcW w:w="851" w:type="dxa"/>
            <w:vAlign w:val="center"/>
          </w:tcPr>
          <w:p w14:paraId="39EF468F" w14:textId="77777777" w:rsidR="00F664AE" w:rsidRPr="00EA48D7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2B729D83" w14:textId="77777777" w:rsidR="00F664AE" w:rsidRPr="00EA48D7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71181F4" w14:textId="77777777" w:rsidR="00F664AE" w:rsidRPr="00EA48D7" w:rsidRDefault="00F664AE" w:rsidP="007E6F5A">
            <w:pPr>
              <w:spacing w:line="360" w:lineRule="auto"/>
              <w:ind w:left="-110" w:right="-110"/>
              <w:jc w:val="center"/>
            </w:pPr>
            <w:r w:rsidRPr="00D30C9F">
              <w:t>500</w:t>
            </w:r>
          </w:p>
        </w:tc>
        <w:tc>
          <w:tcPr>
            <w:tcW w:w="993" w:type="dxa"/>
          </w:tcPr>
          <w:p w14:paraId="25B365E7" w14:textId="77777777" w:rsidR="00F664AE" w:rsidRPr="00EA48D7" w:rsidRDefault="00F664AE" w:rsidP="007E6F5A">
            <w:pPr>
              <w:spacing w:line="360" w:lineRule="auto"/>
              <w:ind w:left="-102" w:right="-103"/>
              <w:jc w:val="center"/>
            </w:pPr>
            <w:r>
              <w:t>1.7e-2</w:t>
            </w:r>
          </w:p>
        </w:tc>
        <w:tc>
          <w:tcPr>
            <w:tcW w:w="993" w:type="dxa"/>
          </w:tcPr>
          <w:p w14:paraId="6E5916D9" w14:textId="77777777" w:rsidR="00F664AE" w:rsidRPr="00EA48D7" w:rsidRDefault="00F664AE" w:rsidP="007E6F5A">
            <w:pPr>
              <w:spacing w:line="360" w:lineRule="auto"/>
              <w:ind w:left="-109" w:right="-109"/>
              <w:jc w:val="center"/>
            </w:pPr>
            <w:r>
              <w:t>1.7e-3</w:t>
            </w:r>
          </w:p>
        </w:tc>
        <w:tc>
          <w:tcPr>
            <w:tcW w:w="850" w:type="dxa"/>
          </w:tcPr>
          <w:p w14:paraId="6ACE6B0E" w14:textId="77777777" w:rsidR="00F664AE" w:rsidRPr="00EA48D7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739FFEF3" w14:textId="77777777" w:rsidTr="00D920BC">
        <w:tc>
          <w:tcPr>
            <w:tcW w:w="993" w:type="dxa"/>
            <w:vAlign w:val="center"/>
          </w:tcPr>
          <w:p w14:paraId="416C96E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7DE4DBA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40004A">
              <w:t>dart</w:t>
            </w:r>
          </w:p>
        </w:tc>
        <w:tc>
          <w:tcPr>
            <w:tcW w:w="709" w:type="dxa"/>
            <w:vAlign w:val="center"/>
          </w:tcPr>
          <w:p w14:paraId="4FCB6C0F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40004A">
              <w:t>15</w:t>
            </w:r>
          </w:p>
        </w:tc>
        <w:tc>
          <w:tcPr>
            <w:tcW w:w="992" w:type="dxa"/>
            <w:vAlign w:val="center"/>
          </w:tcPr>
          <w:p w14:paraId="49FD65EC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6.8e-6</w:t>
            </w:r>
          </w:p>
        </w:tc>
        <w:tc>
          <w:tcPr>
            <w:tcW w:w="850" w:type="dxa"/>
            <w:vAlign w:val="center"/>
          </w:tcPr>
          <w:p w14:paraId="193BECD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5.7</w:t>
            </w:r>
          </w:p>
        </w:tc>
        <w:tc>
          <w:tcPr>
            <w:tcW w:w="851" w:type="dxa"/>
            <w:vAlign w:val="center"/>
          </w:tcPr>
          <w:p w14:paraId="2AF9F9B4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8</w:t>
            </w:r>
          </w:p>
        </w:tc>
        <w:tc>
          <w:tcPr>
            <w:tcW w:w="1134" w:type="dxa"/>
          </w:tcPr>
          <w:p w14:paraId="52ED430F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73327A07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40004A">
              <w:t>400</w:t>
            </w:r>
          </w:p>
        </w:tc>
        <w:tc>
          <w:tcPr>
            <w:tcW w:w="993" w:type="dxa"/>
          </w:tcPr>
          <w:p w14:paraId="728047BD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6.3e-2</w:t>
            </w:r>
          </w:p>
        </w:tc>
        <w:tc>
          <w:tcPr>
            <w:tcW w:w="993" w:type="dxa"/>
          </w:tcPr>
          <w:p w14:paraId="3E4D1EC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8.1e-2</w:t>
            </w:r>
          </w:p>
        </w:tc>
        <w:tc>
          <w:tcPr>
            <w:tcW w:w="850" w:type="dxa"/>
          </w:tcPr>
          <w:p w14:paraId="2FA1F77B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6.9e-2</w:t>
            </w:r>
          </w:p>
        </w:tc>
      </w:tr>
      <w:tr w:rsidR="00F664AE" w:rsidRPr="0015334D" w14:paraId="0A8E7F45" w14:textId="77777777" w:rsidTr="00D920BC">
        <w:tc>
          <w:tcPr>
            <w:tcW w:w="993" w:type="dxa"/>
          </w:tcPr>
          <w:p w14:paraId="5C04A53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394403D4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600A1A">
              <w:t>gbtree</w:t>
            </w:r>
            <w:proofErr w:type="spellEnd"/>
          </w:p>
        </w:tc>
        <w:tc>
          <w:tcPr>
            <w:tcW w:w="709" w:type="dxa"/>
          </w:tcPr>
          <w:p w14:paraId="0153C0B9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600A1A">
              <w:t>20</w:t>
            </w:r>
          </w:p>
        </w:tc>
        <w:tc>
          <w:tcPr>
            <w:tcW w:w="992" w:type="dxa"/>
          </w:tcPr>
          <w:p w14:paraId="0515317B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0e-5</w:t>
            </w:r>
          </w:p>
        </w:tc>
        <w:tc>
          <w:tcPr>
            <w:tcW w:w="850" w:type="dxa"/>
            <w:vAlign w:val="center"/>
          </w:tcPr>
          <w:p w14:paraId="1917FEF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</w:t>
            </w:r>
          </w:p>
        </w:tc>
        <w:tc>
          <w:tcPr>
            <w:tcW w:w="851" w:type="dxa"/>
          </w:tcPr>
          <w:p w14:paraId="489D59C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5789EE2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61824FCB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600A1A">
              <w:t>900</w:t>
            </w:r>
          </w:p>
        </w:tc>
        <w:tc>
          <w:tcPr>
            <w:tcW w:w="993" w:type="dxa"/>
          </w:tcPr>
          <w:p w14:paraId="5F3C01BA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1.0e-2</w:t>
            </w:r>
          </w:p>
        </w:tc>
        <w:tc>
          <w:tcPr>
            <w:tcW w:w="993" w:type="dxa"/>
          </w:tcPr>
          <w:p w14:paraId="1C1B1464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2e-4</w:t>
            </w:r>
          </w:p>
        </w:tc>
        <w:tc>
          <w:tcPr>
            <w:tcW w:w="850" w:type="dxa"/>
          </w:tcPr>
          <w:p w14:paraId="55E9EF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1.3e-3</w:t>
            </w:r>
          </w:p>
        </w:tc>
      </w:tr>
      <w:tr w:rsidR="00F664AE" w:rsidRPr="0015334D" w14:paraId="20FD1C56" w14:textId="77777777" w:rsidTr="00D920BC">
        <w:tc>
          <w:tcPr>
            <w:tcW w:w="993" w:type="dxa"/>
          </w:tcPr>
          <w:p w14:paraId="17B53E2E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1F1F2276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FE3CF9">
              <w:t>dart</w:t>
            </w:r>
          </w:p>
        </w:tc>
        <w:tc>
          <w:tcPr>
            <w:tcW w:w="709" w:type="dxa"/>
          </w:tcPr>
          <w:p w14:paraId="0879C1BE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>
              <w:t>15</w:t>
            </w:r>
          </w:p>
        </w:tc>
        <w:tc>
          <w:tcPr>
            <w:tcW w:w="992" w:type="dxa"/>
          </w:tcPr>
          <w:p w14:paraId="420A4454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3e-6</w:t>
            </w:r>
          </w:p>
        </w:tc>
        <w:tc>
          <w:tcPr>
            <w:tcW w:w="850" w:type="dxa"/>
            <w:vAlign w:val="center"/>
          </w:tcPr>
          <w:p w14:paraId="1EEC2E19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9.9</w:t>
            </w:r>
          </w:p>
        </w:tc>
        <w:tc>
          <w:tcPr>
            <w:tcW w:w="851" w:type="dxa"/>
          </w:tcPr>
          <w:p w14:paraId="65B137EB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7</w:t>
            </w:r>
          </w:p>
        </w:tc>
        <w:tc>
          <w:tcPr>
            <w:tcW w:w="1134" w:type="dxa"/>
          </w:tcPr>
          <w:p w14:paraId="5ABB0D1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4F2C3BC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FE3CF9">
              <w:t>500</w:t>
            </w:r>
          </w:p>
        </w:tc>
        <w:tc>
          <w:tcPr>
            <w:tcW w:w="993" w:type="dxa"/>
          </w:tcPr>
          <w:p w14:paraId="004BF7F7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7e-2</w:t>
            </w:r>
          </w:p>
        </w:tc>
        <w:tc>
          <w:tcPr>
            <w:tcW w:w="993" w:type="dxa"/>
          </w:tcPr>
          <w:p w14:paraId="7D746B16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4.9e-4</w:t>
            </w:r>
          </w:p>
        </w:tc>
        <w:tc>
          <w:tcPr>
            <w:tcW w:w="850" w:type="dxa"/>
          </w:tcPr>
          <w:p w14:paraId="763D1936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3.3e-2</w:t>
            </w:r>
          </w:p>
        </w:tc>
      </w:tr>
      <w:tr w:rsidR="00F664AE" w:rsidRPr="0015334D" w14:paraId="760EF72B" w14:textId="77777777" w:rsidTr="00D920BC">
        <w:tc>
          <w:tcPr>
            <w:tcW w:w="993" w:type="dxa"/>
            <w:vAlign w:val="center"/>
          </w:tcPr>
          <w:p w14:paraId="2934E27D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CE1A7AE" w14:textId="77777777" w:rsidR="00F664AE" w:rsidRPr="00620FD5" w:rsidRDefault="00F664AE" w:rsidP="007E6F5A">
            <w:pPr>
              <w:spacing w:line="360" w:lineRule="auto"/>
              <w:ind w:left="-101" w:right="-104"/>
              <w:jc w:val="center"/>
              <w:rPr>
                <w:lang w:val="ru-RU"/>
              </w:rPr>
            </w:pPr>
            <w:proofErr w:type="spellStart"/>
            <w:r w:rsidRPr="003B2252">
              <w:rPr>
                <w:lang w:val="ru-RU"/>
              </w:rPr>
              <w:t>dart</w:t>
            </w:r>
            <w:proofErr w:type="spellEnd"/>
          </w:p>
        </w:tc>
        <w:tc>
          <w:tcPr>
            <w:tcW w:w="709" w:type="dxa"/>
            <w:vAlign w:val="center"/>
          </w:tcPr>
          <w:p w14:paraId="27EAA8FC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3B2252">
              <w:t>15</w:t>
            </w:r>
          </w:p>
        </w:tc>
        <w:tc>
          <w:tcPr>
            <w:tcW w:w="992" w:type="dxa"/>
            <w:vAlign w:val="center"/>
          </w:tcPr>
          <w:p w14:paraId="70619F3D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4e-5</w:t>
            </w:r>
          </w:p>
        </w:tc>
        <w:tc>
          <w:tcPr>
            <w:tcW w:w="850" w:type="dxa"/>
            <w:vAlign w:val="center"/>
          </w:tcPr>
          <w:p w14:paraId="6C26E33D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3.9</w:t>
            </w:r>
          </w:p>
        </w:tc>
        <w:tc>
          <w:tcPr>
            <w:tcW w:w="851" w:type="dxa"/>
            <w:vAlign w:val="center"/>
          </w:tcPr>
          <w:p w14:paraId="2AE89392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3</w:t>
            </w:r>
          </w:p>
        </w:tc>
        <w:tc>
          <w:tcPr>
            <w:tcW w:w="1134" w:type="dxa"/>
          </w:tcPr>
          <w:p w14:paraId="37721DFC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FF50D2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3B2252">
              <w:t>700</w:t>
            </w:r>
          </w:p>
        </w:tc>
        <w:tc>
          <w:tcPr>
            <w:tcW w:w="993" w:type="dxa"/>
          </w:tcPr>
          <w:p w14:paraId="6705C138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5.6e-2</w:t>
            </w:r>
          </w:p>
        </w:tc>
        <w:tc>
          <w:tcPr>
            <w:tcW w:w="993" w:type="dxa"/>
          </w:tcPr>
          <w:p w14:paraId="62D262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2.0e-3</w:t>
            </w:r>
          </w:p>
        </w:tc>
        <w:tc>
          <w:tcPr>
            <w:tcW w:w="850" w:type="dxa"/>
          </w:tcPr>
          <w:p w14:paraId="3C17BF34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5.9</w:t>
            </w:r>
          </w:p>
        </w:tc>
      </w:tr>
      <w:tr w:rsidR="00F664AE" w:rsidRPr="0015334D" w14:paraId="27531305" w14:textId="77777777" w:rsidTr="00D920BC">
        <w:tc>
          <w:tcPr>
            <w:tcW w:w="993" w:type="dxa"/>
            <w:vAlign w:val="center"/>
          </w:tcPr>
          <w:p w14:paraId="372D1F30" w14:textId="77777777" w:rsidR="00F664AE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91243EF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D76A33">
              <w:t>gbtree</w:t>
            </w:r>
            <w:proofErr w:type="spellEnd"/>
          </w:p>
        </w:tc>
        <w:tc>
          <w:tcPr>
            <w:tcW w:w="709" w:type="dxa"/>
            <w:vAlign w:val="center"/>
          </w:tcPr>
          <w:p w14:paraId="2CC51D50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  <w:vAlign w:val="center"/>
          </w:tcPr>
          <w:p w14:paraId="210258B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4.7e-6</w:t>
            </w:r>
          </w:p>
        </w:tc>
        <w:tc>
          <w:tcPr>
            <w:tcW w:w="850" w:type="dxa"/>
            <w:vAlign w:val="center"/>
          </w:tcPr>
          <w:p w14:paraId="7211FF01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2.6</w:t>
            </w:r>
          </w:p>
        </w:tc>
        <w:tc>
          <w:tcPr>
            <w:tcW w:w="851" w:type="dxa"/>
            <w:vAlign w:val="center"/>
          </w:tcPr>
          <w:p w14:paraId="3770AEBE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6</w:t>
            </w:r>
          </w:p>
        </w:tc>
        <w:tc>
          <w:tcPr>
            <w:tcW w:w="1134" w:type="dxa"/>
          </w:tcPr>
          <w:p w14:paraId="78EC7FB8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0.9</w:t>
            </w:r>
          </w:p>
        </w:tc>
        <w:tc>
          <w:tcPr>
            <w:tcW w:w="992" w:type="dxa"/>
          </w:tcPr>
          <w:p w14:paraId="23ECA7BD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48EBB4BB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4.4e-2</w:t>
            </w:r>
          </w:p>
        </w:tc>
        <w:tc>
          <w:tcPr>
            <w:tcW w:w="993" w:type="dxa"/>
          </w:tcPr>
          <w:p w14:paraId="1581572F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7.9e-2</w:t>
            </w:r>
          </w:p>
        </w:tc>
        <w:tc>
          <w:tcPr>
            <w:tcW w:w="850" w:type="dxa"/>
          </w:tcPr>
          <w:p w14:paraId="1DFA531C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0.3</w:t>
            </w:r>
          </w:p>
        </w:tc>
      </w:tr>
      <w:tr w:rsidR="00F664AE" w:rsidRPr="0015334D" w14:paraId="250399FF" w14:textId="77777777" w:rsidTr="00D920BC">
        <w:tc>
          <w:tcPr>
            <w:tcW w:w="993" w:type="dxa"/>
          </w:tcPr>
          <w:p w14:paraId="390D62FC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519B31EA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r w:rsidRPr="00D76A33">
              <w:t>dart</w:t>
            </w:r>
          </w:p>
        </w:tc>
        <w:tc>
          <w:tcPr>
            <w:tcW w:w="709" w:type="dxa"/>
          </w:tcPr>
          <w:p w14:paraId="49D6CC14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20</w:t>
            </w:r>
          </w:p>
        </w:tc>
        <w:tc>
          <w:tcPr>
            <w:tcW w:w="992" w:type="dxa"/>
          </w:tcPr>
          <w:p w14:paraId="505FEE96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2.5e-6</w:t>
            </w:r>
          </w:p>
        </w:tc>
        <w:tc>
          <w:tcPr>
            <w:tcW w:w="850" w:type="dxa"/>
            <w:vAlign w:val="center"/>
          </w:tcPr>
          <w:p w14:paraId="0B50C9BC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8.3</w:t>
            </w:r>
          </w:p>
        </w:tc>
        <w:tc>
          <w:tcPr>
            <w:tcW w:w="851" w:type="dxa"/>
          </w:tcPr>
          <w:p w14:paraId="3557F196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5</w:t>
            </w:r>
          </w:p>
        </w:tc>
        <w:tc>
          <w:tcPr>
            <w:tcW w:w="1134" w:type="dxa"/>
          </w:tcPr>
          <w:p w14:paraId="09DBDB7E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528015A3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900</w:t>
            </w:r>
          </w:p>
        </w:tc>
        <w:tc>
          <w:tcPr>
            <w:tcW w:w="993" w:type="dxa"/>
          </w:tcPr>
          <w:p w14:paraId="16CAF625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8.4e-2</w:t>
            </w:r>
          </w:p>
        </w:tc>
        <w:tc>
          <w:tcPr>
            <w:tcW w:w="993" w:type="dxa"/>
          </w:tcPr>
          <w:p w14:paraId="03519A73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1e-3</w:t>
            </w:r>
          </w:p>
        </w:tc>
        <w:tc>
          <w:tcPr>
            <w:tcW w:w="850" w:type="dxa"/>
          </w:tcPr>
          <w:p w14:paraId="6C9ED94F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7.4</w:t>
            </w:r>
          </w:p>
        </w:tc>
      </w:tr>
      <w:tr w:rsidR="00F664AE" w:rsidRPr="0015334D" w14:paraId="4890922D" w14:textId="77777777" w:rsidTr="00D920BC">
        <w:tc>
          <w:tcPr>
            <w:tcW w:w="993" w:type="dxa"/>
          </w:tcPr>
          <w:p w14:paraId="1637A494" w14:textId="77777777" w:rsidR="00F664AE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G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850" w:type="dxa"/>
            <w:vAlign w:val="center"/>
          </w:tcPr>
          <w:p w14:paraId="6FB18C8B" w14:textId="77777777" w:rsidR="00F664AE" w:rsidRPr="0015334D" w:rsidRDefault="00F664AE" w:rsidP="007E6F5A">
            <w:pPr>
              <w:spacing w:line="360" w:lineRule="auto"/>
              <w:ind w:left="-101" w:right="-104"/>
              <w:jc w:val="center"/>
            </w:pPr>
            <w:proofErr w:type="spellStart"/>
            <w:r w:rsidRPr="00D76A33">
              <w:t>gbtree</w:t>
            </w:r>
            <w:proofErr w:type="spellEnd"/>
          </w:p>
        </w:tc>
        <w:tc>
          <w:tcPr>
            <w:tcW w:w="709" w:type="dxa"/>
          </w:tcPr>
          <w:p w14:paraId="096994FB" w14:textId="77777777" w:rsidR="00F664AE" w:rsidRPr="0015334D" w:rsidRDefault="00F664AE" w:rsidP="007E6F5A">
            <w:pPr>
              <w:spacing w:line="360" w:lineRule="auto"/>
              <w:ind w:left="-108" w:right="-106"/>
              <w:jc w:val="center"/>
            </w:pPr>
            <w:r w:rsidRPr="00D76A33">
              <w:t>15</w:t>
            </w:r>
          </w:p>
        </w:tc>
        <w:tc>
          <w:tcPr>
            <w:tcW w:w="992" w:type="dxa"/>
          </w:tcPr>
          <w:p w14:paraId="328504A0" w14:textId="77777777" w:rsidR="00F664AE" w:rsidRPr="0015334D" w:rsidRDefault="00F664AE" w:rsidP="007E6F5A">
            <w:pPr>
              <w:spacing w:line="360" w:lineRule="auto"/>
              <w:ind w:left="-106" w:right="-112"/>
              <w:jc w:val="center"/>
            </w:pPr>
            <w:r>
              <w:t>1.3e-4</w:t>
            </w:r>
          </w:p>
        </w:tc>
        <w:tc>
          <w:tcPr>
            <w:tcW w:w="850" w:type="dxa"/>
          </w:tcPr>
          <w:p w14:paraId="340F44BE" w14:textId="77777777" w:rsidR="00F664AE" w:rsidRPr="0015334D" w:rsidRDefault="00F664AE" w:rsidP="007E6F5A">
            <w:pPr>
              <w:spacing w:line="360" w:lineRule="auto"/>
              <w:ind w:left="-113" w:right="-105"/>
              <w:jc w:val="center"/>
            </w:pPr>
            <w:r>
              <w:t>1.5</w:t>
            </w:r>
          </w:p>
        </w:tc>
        <w:tc>
          <w:tcPr>
            <w:tcW w:w="851" w:type="dxa"/>
          </w:tcPr>
          <w:p w14:paraId="48CD05F7" w14:textId="77777777" w:rsidR="00F664AE" w:rsidRPr="0015334D" w:rsidRDefault="00F664AE" w:rsidP="007E6F5A">
            <w:pPr>
              <w:spacing w:line="360" w:lineRule="auto"/>
              <w:ind w:left="-107" w:right="-102"/>
              <w:jc w:val="center"/>
            </w:pPr>
            <w:r>
              <w:t>0.4</w:t>
            </w:r>
          </w:p>
        </w:tc>
        <w:tc>
          <w:tcPr>
            <w:tcW w:w="1134" w:type="dxa"/>
          </w:tcPr>
          <w:p w14:paraId="7C6A9F81" w14:textId="77777777" w:rsidR="00F664AE" w:rsidRPr="0015334D" w:rsidRDefault="00F664AE" w:rsidP="007E6F5A">
            <w:pPr>
              <w:spacing w:line="360" w:lineRule="auto"/>
              <w:ind w:left="-110" w:right="-102"/>
              <w:jc w:val="center"/>
            </w:pPr>
            <w:r>
              <w:t>1</w:t>
            </w:r>
          </w:p>
        </w:tc>
        <w:tc>
          <w:tcPr>
            <w:tcW w:w="992" w:type="dxa"/>
          </w:tcPr>
          <w:p w14:paraId="217622B5" w14:textId="77777777" w:rsidR="00F664AE" w:rsidRPr="0015334D" w:rsidRDefault="00F664AE" w:rsidP="007E6F5A">
            <w:pPr>
              <w:spacing w:line="360" w:lineRule="auto"/>
              <w:ind w:left="-110" w:right="-110"/>
              <w:jc w:val="center"/>
            </w:pPr>
            <w:r w:rsidRPr="00D76A33">
              <w:t>600</w:t>
            </w:r>
          </w:p>
        </w:tc>
        <w:tc>
          <w:tcPr>
            <w:tcW w:w="993" w:type="dxa"/>
          </w:tcPr>
          <w:p w14:paraId="4C1E438F" w14:textId="77777777" w:rsidR="00F664AE" w:rsidRPr="0015334D" w:rsidRDefault="00F664AE" w:rsidP="007E6F5A">
            <w:pPr>
              <w:spacing w:line="360" w:lineRule="auto"/>
              <w:ind w:left="-102" w:right="-103"/>
              <w:jc w:val="center"/>
            </w:pPr>
            <w:r>
              <w:t>2.4e-2</w:t>
            </w:r>
          </w:p>
        </w:tc>
        <w:tc>
          <w:tcPr>
            <w:tcW w:w="993" w:type="dxa"/>
          </w:tcPr>
          <w:p w14:paraId="40129B91" w14:textId="77777777" w:rsidR="00F664AE" w:rsidRPr="0015334D" w:rsidRDefault="00F664AE" w:rsidP="007E6F5A">
            <w:pPr>
              <w:spacing w:line="360" w:lineRule="auto"/>
              <w:ind w:left="-109" w:right="-109"/>
              <w:jc w:val="center"/>
            </w:pPr>
            <w:r>
              <w:t>1.2e-4</w:t>
            </w:r>
          </w:p>
        </w:tc>
        <w:tc>
          <w:tcPr>
            <w:tcW w:w="850" w:type="dxa"/>
          </w:tcPr>
          <w:p w14:paraId="24E6E29E" w14:textId="77777777" w:rsidR="00F664AE" w:rsidRPr="0015334D" w:rsidRDefault="00F664AE" w:rsidP="007E6F5A">
            <w:pPr>
              <w:spacing w:line="360" w:lineRule="auto"/>
              <w:ind w:left="-103" w:right="-101"/>
              <w:jc w:val="center"/>
            </w:pPr>
            <w:r>
              <w:t>4.9e-2</w:t>
            </w:r>
          </w:p>
        </w:tc>
      </w:tr>
    </w:tbl>
    <w:p w14:paraId="12F8BAB4" w14:textId="77777777" w:rsidR="00EB22D1" w:rsidRPr="00EB22D1" w:rsidRDefault="00EB22D1"/>
    <w:p w14:paraId="3B7F3211" w14:textId="0621811B" w:rsidR="00D920BC" w:rsidRDefault="00D920BC">
      <w:r>
        <w:br w:type="page"/>
      </w:r>
    </w:p>
    <w:p w14:paraId="62B21C07" w14:textId="28A1F935" w:rsidR="00D920BC" w:rsidRDefault="00D920BC" w:rsidP="00D920BC">
      <w:pPr>
        <w:spacing w:after="0" w:line="240" w:lineRule="auto"/>
        <w:rPr>
          <w:lang w:val="uk-UA"/>
        </w:rPr>
      </w:pPr>
      <w:r>
        <w:lastRenderedPageBreak/>
        <w:t xml:space="preserve">Table S9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SVR models</w:t>
      </w:r>
    </w:p>
    <w:p w14:paraId="6D025D84" w14:textId="77777777" w:rsidR="00D920BC" w:rsidRPr="00D472B5" w:rsidRDefault="00D920BC" w:rsidP="00D920BC">
      <w:pPr>
        <w:spacing w:after="0" w:line="360" w:lineRule="auto"/>
        <w:jc w:val="both"/>
        <w:rPr>
          <w:lang w:val="ru-RU"/>
        </w:rPr>
      </w:pPr>
    </w:p>
    <w:tbl>
      <w:tblPr>
        <w:tblStyle w:val="a3"/>
        <w:tblW w:w="8931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1353"/>
        <w:gridCol w:w="1483"/>
        <w:gridCol w:w="1559"/>
        <w:gridCol w:w="1559"/>
        <w:gridCol w:w="1418"/>
        <w:gridCol w:w="1559"/>
      </w:tblGrid>
      <w:tr w:rsidR="00D920BC" w14:paraId="105F7DE0" w14:textId="77777777" w:rsidTr="00D920BC">
        <w:tc>
          <w:tcPr>
            <w:tcW w:w="1353" w:type="dxa"/>
            <w:vMerge w:val="restart"/>
            <w:vAlign w:val="center"/>
          </w:tcPr>
          <w:p w14:paraId="0ECA94FC" w14:textId="22AABD0F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Model</w:t>
            </w:r>
          </w:p>
        </w:tc>
        <w:tc>
          <w:tcPr>
            <w:tcW w:w="7578" w:type="dxa"/>
            <w:gridSpan w:val="5"/>
            <w:vAlign w:val="center"/>
          </w:tcPr>
          <w:p w14:paraId="0CC22DB0" w14:textId="4FCF2C01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r>
              <w:t>H</w:t>
            </w:r>
            <w:proofErr w:type="spellStart"/>
            <w:r w:rsidRPr="003512FD">
              <w:rPr>
                <w:lang w:val="uk-UA"/>
              </w:rPr>
              <w:t>yperparameter</w:t>
            </w:r>
            <w:proofErr w:type="spellEnd"/>
          </w:p>
        </w:tc>
      </w:tr>
      <w:tr w:rsidR="00D920BC" w:rsidRPr="008B0B2A" w14:paraId="27C97B64" w14:textId="77777777" w:rsidTr="00D920BC">
        <w:tc>
          <w:tcPr>
            <w:tcW w:w="1353" w:type="dxa"/>
            <w:vMerge/>
            <w:vAlign w:val="center"/>
          </w:tcPr>
          <w:p w14:paraId="3A6CB20C" w14:textId="77777777" w:rsidR="00D920BC" w:rsidRDefault="00D920BC" w:rsidP="007E6F5A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1483" w:type="dxa"/>
            <w:vAlign w:val="center"/>
          </w:tcPr>
          <w:p w14:paraId="76F74E9F" w14:textId="77777777" w:rsidR="00D920BC" w:rsidRPr="00AA2541" w:rsidRDefault="00D920BC" w:rsidP="007E6F5A">
            <w:pPr>
              <w:spacing w:line="360" w:lineRule="auto"/>
              <w:jc w:val="center"/>
            </w:pPr>
            <w:proofErr w:type="spellStart"/>
            <w:r w:rsidRPr="00D50BF3">
              <w:rPr>
                <w:lang w:val="ru-RU"/>
              </w:rPr>
              <w:t>kernel</w:t>
            </w:r>
            <w:proofErr w:type="spellEnd"/>
          </w:p>
        </w:tc>
        <w:tc>
          <w:tcPr>
            <w:tcW w:w="1559" w:type="dxa"/>
            <w:vAlign w:val="center"/>
          </w:tcPr>
          <w:p w14:paraId="089028EB" w14:textId="5BAFDD95" w:rsidR="00D920BC" w:rsidRPr="008B0B2A" w:rsidRDefault="00D920BC" w:rsidP="007E6F5A">
            <w:pPr>
              <w:spacing w:line="360" w:lineRule="auto"/>
              <w:jc w:val="center"/>
            </w:pPr>
            <w:r>
              <w:t>C0</w:t>
            </w:r>
          </w:p>
        </w:tc>
        <w:tc>
          <w:tcPr>
            <w:tcW w:w="1559" w:type="dxa"/>
            <w:vAlign w:val="center"/>
          </w:tcPr>
          <w:p w14:paraId="1D7E7C4A" w14:textId="77777777" w:rsidR="00D920BC" w:rsidRPr="008B0B2A" w:rsidRDefault="00D920BC" w:rsidP="007E6F5A">
            <w:pPr>
              <w:spacing w:line="360" w:lineRule="auto"/>
              <w:jc w:val="center"/>
            </w:pPr>
            <w:r w:rsidRPr="00A2300A">
              <w:t>Tolerance</w:t>
            </w:r>
          </w:p>
        </w:tc>
        <w:tc>
          <w:tcPr>
            <w:tcW w:w="1418" w:type="dxa"/>
            <w:vAlign w:val="center"/>
          </w:tcPr>
          <w:p w14:paraId="1872F036" w14:textId="77777777" w:rsidR="00D920BC" w:rsidRPr="008B0B2A" w:rsidRDefault="00D920BC" w:rsidP="007E6F5A">
            <w:pPr>
              <w:spacing w:line="360" w:lineRule="auto"/>
              <w:jc w:val="center"/>
            </w:pPr>
            <w:r>
              <w:t>C</w:t>
            </w:r>
          </w:p>
        </w:tc>
        <w:tc>
          <w:tcPr>
            <w:tcW w:w="1559" w:type="dxa"/>
            <w:vAlign w:val="center"/>
          </w:tcPr>
          <w:p w14:paraId="0C760C7B" w14:textId="77777777" w:rsidR="00D920BC" w:rsidRPr="008B0B2A" w:rsidRDefault="00D920BC" w:rsidP="007E6F5A">
            <w:pPr>
              <w:spacing w:line="360" w:lineRule="auto"/>
              <w:jc w:val="center"/>
            </w:pPr>
            <w:proofErr w:type="spellStart"/>
            <w:r w:rsidRPr="009755C2">
              <w:rPr>
                <w:lang w:val="ru-RU"/>
              </w:rPr>
              <w:t>Epsilon</w:t>
            </w:r>
            <w:proofErr w:type="spellEnd"/>
          </w:p>
        </w:tc>
      </w:tr>
      <w:tr w:rsidR="00D920BC" w:rsidRPr="00EA48D7" w14:paraId="742F0365" w14:textId="77777777" w:rsidTr="00D920BC">
        <w:tc>
          <w:tcPr>
            <w:tcW w:w="1353" w:type="dxa"/>
            <w:vAlign w:val="center"/>
          </w:tcPr>
          <w:p w14:paraId="778F6159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296921C" w14:textId="77777777" w:rsidR="00D920BC" w:rsidRPr="00EA48D7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757022E5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78</w:t>
            </w:r>
          </w:p>
        </w:tc>
        <w:tc>
          <w:tcPr>
            <w:tcW w:w="1559" w:type="dxa"/>
            <w:vAlign w:val="center"/>
          </w:tcPr>
          <w:p w14:paraId="69F7AC84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3.</w:t>
            </w:r>
            <w:r>
              <w:t>3</w:t>
            </w:r>
            <w:r w:rsidRPr="00B143FE">
              <w:t>e-05</w:t>
            </w:r>
          </w:p>
        </w:tc>
        <w:tc>
          <w:tcPr>
            <w:tcW w:w="1418" w:type="dxa"/>
            <w:vAlign w:val="center"/>
          </w:tcPr>
          <w:p w14:paraId="5DA23192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3254A44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759B464D" w14:textId="77777777" w:rsidTr="00D920BC">
        <w:tc>
          <w:tcPr>
            <w:tcW w:w="1353" w:type="dxa"/>
            <w:vAlign w:val="center"/>
          </w:tcPr>
          <w:p w14:paraId="4AA21E1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86967D8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0EC19D3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  <w:vAlign w:val="center"/>
          </w:tcPr>
          <w:p w14:paraId="34BA09D9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1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601897C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A82C3B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539AA2FA" w14:textId="77777777" w:rsidTr="00D920BC">
        <w:tc>
          <w:tcPr>
            <w:tcW w:w="1353" w:type="dxa"/>
          </w:tcPr>
          <w:p w14:paraId="60E4FDB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BE65E86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FC51CF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31</w:t>
            </w:r>
          </w:p>
        </w:tc>
        <w:tc>
          <w:tcPr>
            <w:tcW w:w="1559" w:type="dxa"/>
          </w:tcPr>
          <w:p w14:paraId="27F5D560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2.3e-03</w:t>
            </w:r>
          </w:p>
        </w:tc>
        <w:tc>
          <w:tcPr>
            <w:tcW w:w="1418" w:type="dxa"/>
            <w:vAlign w:val="center"/>
          </w:tcPr>
          <w:p w14:paraId="1D0797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75CF11C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</w:tr>
      <w:tr w:rsidR="00D920BC" w:rsidRPr="0015334D" w14:paraId="73C00D08" w14:textId="77777777" w:rsidTr="00D920BC">
        <w:tc>
          <w:tcPr>
            <w:tcW w:w="1353" w:type="dxa"/>
          </w:tcPr>
          <w:p w14:paraId="6E6B288F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FFFEAB1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37DB3BC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1</w:t>
            </w:r>
          </w:p>
        </w:tc>
        <w:tc>
          <w:tcPr>
            <w:tcW w:w="1559" w:type="dxa"/>
          </w:tcPr>
          <w:p w14:paraId="709112F6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4e-03</w:t>
            </w:r>
          </w:p>
        </w:tc>
        <w:tc>
          <w:tcPr>
            <w:tcW w:w="1418" w:type="dxa"/>
            <w:vAlign w:val="center"/>
          </w:tcPr>
          <w:p w14:paraId="0891672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D2DDE90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9</w:t>
            </w:r>
          </w:p>
        </w:tc>
      </w:tr>
      <w:tr w:rsidR="00D920BC" w:rsidRPr="0015334D" w14:paraId="5EFEF4D1" w14:textId="77777777" w:rsidTr="00D920BC">
        <w:tc>
          <w:tcPr>
            <w:tcW w:w="1353" w:type="dxa"/>
            <w:vAlign w:val="center"/>
          </w:tcPr>
          <w:p w14:paraId="29C0DA21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67CDEF4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5F8234F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56</w:t>
            </w:r>
          </w:p>
        </w:tc>
        <w:tc>
          <w:tcPr>
            <w:tcW w:w="1559" w:type="dxa"/>
            <w:vAlign w:val="center"/>
          </w:tcPr>
          <w:p w14:paraId="2136F160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2.</w:t>
            </w:r>
            <w:r>
              <w:t>7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53D6BD3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02538B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7E946AE" w14:textId="77777777" w:rsidTr="00D920BC">
        <w:tc>
          <w:tcPr>
            <w:tcW w:w="1353" w:type="dxa"/>
            <w:vAlign w:val="center"/>
          </w:tcPr>
          <w:p w14:paraId="7602D276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550DF38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6A9045F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8</w:t>
            </w:r>
          </w:p>
        </w:tc>
        <w:tc>
          <w:tcPr>
            <w:tcW w:w="1559" w:type="dxa"/>
            <w:vAlign w:val="center"/>
          </w:tcPr>
          <w:p w14:paraId="3BD97178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4.</w:t>
            </w:r>
            <w:r>
              <w:t>5</w:t>
            </w:r>
            <w:r w:rsidRPr="00C61E6C">
              <w:t>e-03</w:t>
            </w:r>
          </w:p>
        </w:tc>
        <w:tc>
          <w:tcPr>
            <w:tcW w:w="1418" w:type="dxa"/>
            <w:vAlign w:val="center"/>
          </w:tcPr>
          <w:p w14:paraId="1FE2E6C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EBC467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5A3FF006" w14:textId="77777777" w:rsidTr="00D920BC">
        <w:tc>
          <w:tcPr>
            <w:tcW w:w="1353" w:type="dxa"/>
          </w:tcPr>
          <w:p w14:paraId="4B498B87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F7A9FDE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7E54021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7</w:t>
            </w:r>
          </w:p>
        </w:tc>
        <w:tc>
          <w:tcPr>
            <w:tcW w:w="1559" w:type="dxa"/>
          </w:tcPr>
          <w:p w14:paraId="77E0B1D2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8e-04</w:t>
            </w:r>
          </w:p>
        </w:tc>
        <w:tc>
          <w:tcPr>
            <w:tcW w:w="1418" w:type="dxa"/>
            <w:vAlign w:val="center"/>
          </w:tcPr>
          <w:p w14:paraId="0212CF8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6B073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5</w:t>
            </w:r>
          </w:p>
        </w:tc>
      </w:tr>
      <w:tr w:rsidR="00D920BC" w:rsidRPr="0015334D" w14:paraId="65085A29" w14:textId="77777777" w:rsidTr="00D920BC">
        <w:tc>
          <w:tcPr>
            <w:tcW w:w="1353" w:type="dxa"/>
          </w:tcPr>
          <w:p w14:paraId="61E80320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CCCC083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76022BE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69</w:t>
            </w:r>
          </w:p>
        </w:tc>
        <w:tc>
          <w:tcPr>
            <w:tcW w:w="1559" w:type="dxa"/>
          </w:tcPr>
          <w:p w14:paraId="4C5BB767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3.</w:t>
            </w:r>
            <w:r>
              <w:t>8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7597CCF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5B9E5AA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  <w:tr w:rsidR="00D920BC" w:rsidRPr="00EA48D7" w14:paraId="5DCE59E5" w14:textId="77777777" w:rsidTr="00D920BC">
        <w:tc>
          <w:tcPr>
            <w:tcW w:w="1353" w:type="dxa"/>
            <w:vAlign w:val="center"/>
          </w:tcPr>
          <w:p w14:paraId="0C77B828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7E0812A" w14:textId="77777777" w:rsidR="00D920BC" w:rsidRPr="00EA48D7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2AC80FA9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35</w:t>
            </w:r>
          </w:p>
        </w:tc>
        <w:tc>
          <w:tcPr>
            <w:tcW w:w="1559" w:type="dxa"/>
            <w:vAlign w:val="center"/>
          </w:tcPr>
          <w:p w14:paraId="580D9358" w14:textId="77777777" w:rsidR="00D920BC" w:rsidRPr="00EA48D7" w:rsidRDefault="00D920BC" w:rsidP="007E6F5A">
            <w:pPr>
              <w:spacing w:line="360" w:lineRule="auto"/>
              <w:jc w:val="center"/>
            </w:pPr>
            <w:r w:rsidRPr="00B143FE">
              <w:t>6.3e-03</w:t>
            </w:r>
          </w:p>
        </w:tc>
        <w:tc>
          <w:tcPr>
            <w:tcW w:w="1418" w:type="dxa"/>
            <w:vAlign w:val="center"/>
          </w:tcPr>
          <w:p w14:paraId="1BDA85B7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294882CA" w14:textId="77777777" w:rsidR="00D920BC" w:rsidRPr="00EA48D7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1A732A64" w14:textId="77777777" w:rsidTr="00D920BC">
        <w:tc>
          <w:tcPr>
            <w:tcW w:w="1353" w:type="dxa"/>
            <w:vAlign w:val="center"/>
          </w:tcPr>
          <w:p w14:paraId="505B9037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63B868A4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3493538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1</w:t>
            </w:r>
          </w:p>
        </w:tc>
        <w:tc>
          <w:tcPr>
            <w:tcW w:w="1559" w:type="dxa"/>
            <w:vAlign w:val="center"/>
          </w:tcPr>
          <w:p w14:paraId="12F8A78F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1.</w:t>
            </w:r>
            <w:r>
              <w:t>9</w:t>
            </w:r>
            <w:r w:rsidRPr="00C61E6C">
              <w:t>e-04</w:t>
            </w:r>
          </w:p>
        </w:tc>
        <w:tc>
          <w:tcPr>
            <w:tcW w:w="1418" w:type="dxa"/>
            <w:vAlign w:val="center"/>
          </w:tcPr>
          <w:p w14:paraId="6840C4EE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17CFD03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4</w:t>
            </w:r>
          </w:p>
        </w:tc>
      </w:tr>
      <w:tr w:rsidR="00D920BC" w:rsidRPr="0015334D" w14:paraId="6CB5FE5B" w14:textId="77777777" w:rsidTr="00D920BC">
        <w:tc>
          <w:tcPr>
            <w:tcW w:w="1353" w:type="dxa"/>
          </w:tcPr>
          <w:p w14:paraId="4F2E0D74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34C6EDCA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4E9D1F4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4</w:t>
            </w:r>
          </w:p>
        </w:tc>
        <w:tc>
          <w:tcPr>
            <w:tcW w:w="1559" w:type="dxa"/>
          </w:tcPr>
          <w:p w14:paraId="7CC57F71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2.9e-04</w:t>
            </w:r>
          </w:p>
        </w:tc>
        <w:tc>
          <w:tcPr>
            <w:tcW w:w="1418" w:type="dxa"/>
            <w:vAlign w:val="center"/>
          </w:tcPr>
          <w:p w14:paraId="3FB7090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6BE2893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6</w:t>
            </w:r>
          </w:p>
        </w:tc>
      </w:tr>
      <w:tr w:rsidR="00D920BC" w:rsidRPr="0015334D" w14:paraId="73D85B27" w14:textId="77777777" w:rsidTr="00D920BC">
        <w:tc>
          <w:tcPr>
            <w:tcW w:w="1353" w:type="dxa"/>
          </w:tcPr>
          <w:p w14:paraId="1CEBD615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80A232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47DB255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</w:tcPr>
          <w:p w14:paraId="3D3457E4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1.</w:t>
            </w:r>
            <w:r>
              <w:t>7</w:t>
            </w:r>
            <w:r w:rsidRPr="00210041">
              <w:t>e-04</w:t>
            </w:r>
          </w:p>
        </w:tc>
        <w:tc>
          <w:tcPr>
            <w:tcW w:w="1418" w:type="dxa"/>
            <w:vAlign w:val="center"/>
          </w:tcPr>
          <w:p w14:paraId="1C1CA524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11F80B5B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06DBAE8C" w14:textId="77777777" w:rsidTr="00D920BC">
        <w:tc>
          <w:tcPr>
            <w:tcW w:w="1353" w:type="dxa"/>
            <w:vAlign w:val="center"/>
          </w:tcPr>
          <w:p w14:paraId="4E2DD0BE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4EADE050" w14:textId="77777777" w:rsidR="00D920BC" w:rsidRPr="00620FD5" w:rsidRDefault="00D920BC" w:rsidP="007E6F5A">
            <w:pPr>
              <w:spacing w:line="360" w:lineRule="auto"/>
              <w:jc w:val="center"/>
              <w:rPr>
                <w:lang w:val="ru-RU"/>
              </w:rPr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7F834E5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42</w:t>
            </w:r>
          </w:p>
        </w:tc>
        <w:tc>
          <w:tcPr>
            <w:tcW w:w="1559" w:type="dxa"/>
            <w:vAlign w:val="center"/>
          </w:tcPr>
          <w:p w14:paraId="6B61C51C" w14:textId="77777777" w:rsidR="00D920BC" w:rsidRPr="0015334D" w:rsidRDefault="00D920BC" w:rsidP="007E6F5A">
            <w:pPr>
              <w:spacing w:line="360" w:lineRule="auto"/>
              <w:jc w:val="center"/>
            </w:pPr>
            <w:r w:rsidRPr="00B143FE">
              <w:t>4.</w:t>
            </w:r>
            <w:r>
              <w:t>8</w:t>
            </w:r>
            <w:r w:rsidRPr="00B143FE">
              <w:t>e-04</w:t>
            </w:r>
          </w:p>
        </w:tc>
        <w:tc>
          <w:tcPr>
            <w:tcW w:w="1418" w:type="dxa"/>
            <w:vAlign w:val="center"/>
          </w:tcPr>
          <w:p w14:paraId="20D3AB1A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7357B585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22</w:t>
            </w:r>
          </w:p>
        </w:tc>
      </w:tr>
      <w:tr w:rsidR="00D920BC" w:rsidRPr="0015334D" w14:paraId="6B003691" w14:textId="77777777" w:rsidTr="00D920BC">
        <w:tc>
          <w:tcPr>
            <w:tcW w:w="1353" w:type="dxa"/>
            <w:vAlign w:val="center"/>
          </w:tcPr>
          <w:p w14:paraId="34C3F4D2" w14:textId="77777777" w:rsidR="00D920BC" w:rsidRPr="009E2198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5C93EC76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  <w:vAlign w:val="center"/>
          </w:tcPr>
          <w:p w14:paraId="31E35258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02</w:t>
            </w:r>
          </w:p>
        </w:tc>
        <w:tc>
          <w:tcPr>
            <w:tcW w:w="1559" w:type="dxa"/>
            <w:vAlign w:val="center"/>
          </w:tcPr>
          <w:p w14:paraId="78DACDE3" w14:textId="77777777" w:rsidR="00D920BC" w:rsidRPr="0015334D" w:rsidRDefault="00D920BC" w:rsidP="007E6F5A">
            <w:pPr>
              <w:spacing w:line="360" w:lineRule="auto"/>
              <w:jc w:val="center"/>
            </w:pPr>
            <w:r w:rsidRPr="00C61E6C">
              <w:t>9.5e-04</w:t>
            </w:r>
          </w:p>
        </w:tc>
        <w:tc>
          <w:tcPr>
            <w:tcW w:w="1418" w:type="dxa"/>
            <w:vAlign w:val="center"/>
          </w:tcPr>
          <w:p w14:paraId="7D196816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  <w:vAlign w:val="center"/>
          </w:tcPr>
          <w:p w14:paraId="52BB001D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313E770A" w14:textId="77777777" w:rsidTr="00D920BC">
        <w:tc>
          <w:tcPr>
            <w:tcW w:w="1353" w:type="dxa"/>
          </w:tcPr>
          <w:p w14:paraId="023A574F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3342447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2608293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82</w:t>
            </w:r>
          </w:p>
        </w:tc>
        <w:tc>
          <w:tcPr>
            <w:tcW w:w="1559" w:type="dxa"/>
          </w:tcPr>
          <w:p w14:paraId="5B7E1685" w14:textId="77777777" w:rsidR="00D920BC" w:rsidRPr="0015334D" w:rsidRDefault="00D920BC" w:rsidP="007E6F5A">
            <w:pPr>
              <w:spacing w:line="360" w:lineRule="auto"/>
              <w:jc w:val="center"/>
            </w:pPr>
            <w:r w:rsidRPr="00210041">
              <w:t>7.2e-04</w:t>
            </w:r>
          </w:p>
        </w:tc>
        <w:tc>
          <w:tcPr>
            <w:tcW w:w="1418" w:type="dxa"/>
            <w:vAlign w:val="center"/>
          </w:tcPr>
          <w:p w14:paraId="0F32D359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2BE2A771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9</w:t>
            </w:r>
          </w:p>
        </w:tc>
      </w:tr>
      <w:tr w:rsidR="00D920BC" w:rsidRPr="0015334D" w14:paraId="706569E0" w14:textId="77777777" w:rsidTr="00D920BC">
        <w:tc>
          <w:tcPr>
            <w:tcW w:w="1353" w:type="dxa"/>
          </w:tcPr>
          <w:p w14:paraId="44697E11" w14:textId="77777777" w:rsidR="00D920BC" w:rsidRDefault="00000000" w:rsidP="007E6F5A">
            <w:pPr>
              <w:spacing w:line="360" w:lineRule="auto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V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83" w:type="dxa"/>
            <w:vAlign w:val="center"/>
          </w:tcPr>
          <w:p w14:paraId="1E163E4D" w14:textId="77777777" w:rsidR="00D920BC" w:rsidRPr="0015334D" w:rsidRDefault="00D920BC" w:rsidP="007E6F5A">
            <w:pPr>
              <w:spacing w:line="360" w:lineRule="auto"/>
              <w:jc w:val="center"/>
            </w:pPr>
            <w:proofErr w:type="spellStart"/>
            <w:r w:rsidRPr="00B143FE">
              <w:t>rbf</w:t>
            </w:r>
            <w:proofErr w:type="spellEnd"/>
          </w:p>
        </w:tc>
        <w:tc>
          <w:tcPr>
            <w:tcW w:w="1559" w:type="dxa"/>
          </w:tcPr>
          <w:p w14:paraId="5660C792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95</w:t>
            </w:r>
          </w:p>
        </w:tc>
        <w:tc>
          <w:tcPr>
            <w:tcW w:w="1559" w:type="dxa"/>
          </w:tcPr>
          <w:p w14:paraId="59D4FD56" w14:textId="77777777" w:rsidR="00D920BC" w:rsidRPr="0015334D" w:rsidRDefault="00D920BC" w:rsidP="007E6F5A">
            <w:pPr>
              <w:spacing w:line="360" w:lineRule="auto"/>
              <w:jc w:val="center"/>
            </w:pPr>
            <w:r w:rsidRPr="005C0F5D">
              <w:t>1.</w:t>
            </w:r>
            <w:r>
              <w:t>2</w:t>
            </w:r>
            <w:r w:rsidRPr="005C0F5D">
              <w:t>e-04</w:t>
            </w:r>
          </w:p>
        </w:tc>
        <w:tc>
          <w:tcPr>
            <w:tcW w:w="1418" w:type="dxa"/>
          </w:tcPr>
          <w:p w14:paraId="5B07A927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15</w:t>
            </w:r>
          </w:p>
        </w:tc>
        <w:tc>
          <w:tcPr>
            <w:tcW w:w="1559" w:type="dxa"/>
          </w:tcPr>
          <w:p w14:paraId="4FF11FFF" w14:textId="77777777" w:rsidR="00D920BC" w:rsidRPr="0015334D" w:rsidRDefault="00D920BC" w:rsidP="007E6F5A">
            <w:pPr>
              <w:spacing w:line="360" w:lineRule="auto"/>
              <w:jc w:val="center"/>
            </w:pPr>
            <w:r>
              <w:t>0.17</w:t>
            </w:r>
          </w:p>
        </w:tc>
      </w:tr>
    </w:tbl>
    <w:p w14:paraId="4D223F1C" w14:textId="77777777" w:rsidR="00D920BC" w:rsidRDefault="00D920BC"/>
    <w:p w14:paraId="54C2D15A" w14:textId="77777777" w:rsidR="00D920BC" w:rsidRDefault="00D920BC"/>
    <w:p w14:paraId="2D354AE2" w14:textId="04D49385" w:rsidR="00D920BC" w:rsidRDefault="00D920BC">
      <w:r>
        <w:br w:type="page"/>
      </w:r>
    </w:p>
    <w:p w14:paraId="0607BEC2" w14:textId="7B802D97" w:rsidR="00D920BC" w:rsidRDefault="00D920BC" w:rsidP="00D920BC">
      <w:pPr>
        <w:spacing w:after="0" w:line="240" w:lineRule="auto"/>
        <w:rPr>
          <w:lang w:val="uk-UA"/>
        </w:rPr>
      </w:pPr>
      <w:r>
        <w:lastRenderedPageBreak/>
        <w:t xml:space="preserve">Table S10. </w:t>
      </w:r>
      <w:proofErr w:type="spellStart"/>
      <w:r w:rsidRPr="003512FD">
        <w:rPr>
          <w:lang w:val="uk-UA"/>
        </w:rPr>
        <w:t>Chosen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hyperparameter</w:t>
      </w:r>
      <w:proofErr w:type="spellEnd"/>
      <w:r w:rsidRPr="003512FD">
        <w:rPr>
          <w:lang w:val="uk-UA"/>
        </w:rPr>
        <w:t xml:space="preserve"> </w:t>
      </w:r>
      <w:proofErr w:type="spellStart"/>
      <w:r w:rsidRPr="003512FD">
        <w:rPr>
          <w:lang w:val="uk-UA"/>
        </w:rPr>
        <w:t>combinations</w:t>
      </w:r>
      <w:proofErr w:type="spellEnd"/>
      <w:r w:rsidRPr="00E34DC5">
        <w:t xml:space="preserve"> for </w:t>
      </w:r>
      <w:r>
        <w:t>DNN models</w:t>
      </w:r>
    </w:p>
    <w:p w14:paraId="14B5BE74" w14:textId="77777777" w:rsidR="00F62C8E" w:rsidRDefault="00F62C8E" w:rsidP="00F62C8E">
      <w:pPr>
        <w:spacing w:after="0" w:line="360" w:lineRule="auto"/>
        <w:ind w:left="-1418"/>
        <w:jc w:val="both"/>
      </w:pPr>
    </w:p>
    <w:tbl>
      <w:tblPr>
        <w:tblStyle w:val="a3"/>
        <w:tblW w:w="897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1418"/>
        <w:gridCol w:w="567"/>
        <w:gridCol w:w="850"/>
        <w:gridCol w:w="567"/>
        <w:gridCol w:w="851"/>
        <w:gridCol w:w="992"/>
        <w:gridCol w:w="992"/>
        <w:gridCol w:w="851"/>
        <w:gridCol w:w="709"/>
        <w:gridCol w:w="40"/>
      </w:tblGrid>
      <w:tr w:rsidR="00F62C8E" w14:paraId="77C684DC" w14:textId="77777777" w:rsidTr="00F62C8E">
        <w:tc>
          <w:tcPr>
            <w:tcW w:w="1134" w:type="dxa"/>
            <w:vMerge w:val="restart"/>
            <w:vAlign w:val="center"/>
          </w:tcPr>
          <w:p w14:paraId="1B581420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  <w:r>
              <w:rPr>
                <w:lang w:val="ru-RU"/>
              </w:rPr>
              <w:t>Мережа</w:t>
            </w:r>
          </w:p>
        </w:tc>
        <w:tc>
          <w:tcPr>
            <w:tcW w:w="7837" w:type="dxa"/>
            <w:gridSpan w:val="10"/>
            <w:vAlign w:val="center"/>
          </w:tcPr>
          <w:p w14:paraId="1D08DB01" w14:textId="77777777" w:rsidR="00F62C8E" w:rsidRDefault="00F62C8E" w:rsidP="007E6F5A">
            <w:pPr>
              <w:spacing w:line="360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Параметр</w:t>
            </w:r>
          </w:p>
        </w:tc>
      </w:tr>
      <w:tr w:rsidR="00F62C8E" w:rsidRPr="000628FA" w14:paraId="3F659ECC" w14:textId="77777777" w:rsidTr="00F62C8E">
        <w:trPr>
          <w:gridAfter w:val="1"/>
          <w:wAfter w:w="40" w:type="dxa"/>
        </w:trPr>
        <w:tc>
          <w:tcPr>
            <w:tcW w:w="1134" w:type="dxa"/>
            <w:vMerge/>
            <w:vAlign w:val="center"/>
          </w:tcPr>
          <w:p w14:paraId="15E3E16A" w14:textId="77777777" w:rsidR="00F62C8E" w:rsidRDefault="00F62C8E" w:rsidP="007E6F5A">
            <w:pPr>
              <w:spacing w:line="360" w:lineRule="auto"/>
              <w:ind w:left="-112" w:right="-111"/>
              <w:jc w:val="center"/>
              <w:rPr>
                <w:lang w:val="ru-RU"/>
              </w:rPr>
            </w:pPr>
          </w:p>
        </w:tc>
        <w:tc>
          <w:tcPr>
            <w:tcW w:w="1418" w:type="dxa"/>
            <w:vAlign w:val="center"/>
          </w:tcPr>
          <w:p w14:paraId="624B4BCA" w14:textId="77777777" w:rsidR="00F62C8E" w:rsidRPr="00F9654D" w:rsidRDefault="00F62C8E" w:rsidP="007E6F5A">
            <w:pPr>
              <w:spacing w:line="360" w:lineRule="auto"/>
              <w:ind w:left="-106" w:right="-107"/>
              <w:jc w:val="center"/>
            </w:pPr>
            <w:r>
              <w:t>config</w:t>
            </w:r>
          </w:p>
        </w:tc>
        <w:tc>
          <w:tcPr>
            <w:tcW w:w="567" w:type="dxa"/>
            <w:vAlign w:val="center"/>
          </w:tcPr>
          <w:p w14:paraId="7DA76BA1" w14:textId="351A8E2B" w:rsidR="00F62C8E" w:rsidRPr="008B0B2A" w:rsidRDefault="00F62C8E" w:rsidP="007E6F5A">
            <w:pPr>
              <w:spacing w:line="360" w:lineRule="auto"/>
              <w:ind w:left="-109" w:right="-103"/>
              <w:jc w:val="center"/>
            </w:pPr>
            <w:proofErr w:type="spellStart"/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hl</w:t>
            </w:r>
            <w:proofErr w:type="spellEnd"/>
          </w:p>
        </w:tc>
        <w:tc>
          <w:tcPr>
            <w:tcW w:w="850" w:type="dxa"/>
            <w:vAlign w:val="center"/>
          </w:tcPr>
          <w:p w14:paraId="1AD90B3B" w14:textId="439D14CC" w:rsidR="00F62C8E" w:rsidRPr="008B0B2A" w:rsidRDefault="00F62C8E" w:rsidP="007E6F5A">
            <w:pPr>
              <w:spacing w:line="360" w:lineRule="auto"/>
              <w:ind w:left="-108" w:right="-102"/>
              <w:jc w:val="center"/>
            </w:pPr>
            <w:r w:rsidRPr="006626A2">
              <w:rPr>
                <w:i/>
                <w:iCs/>
              </w:rPr>
              <w:t>N</w:t>
            </w:r>
            <w:r w:rsidRPr="006626A2">
              <w:rPr>
                <w:i/>
                <w:iCs/>
                <w:vertAlign w:val="subscript"/>
              </w:rPr>
              <w:t>n</w:t>
            </w:r>
            <w:r w:rsidRPr="006626A2">
              <w:rPr>
                <w:vertAlign w:val="subscript"/>
              </w:rPr>
              <w:t>1</w:t>
            </w:r>
            <w:r w:rsidRPr="006626A2">
              <w:rPr>
                <w:i/>
                <w:iCs/>
                <w:vertAlign w:val="subscript"/>
              </w:rPr>
              <w:t>l</w:t>
            </w:r>
          </w:p>
        </w:tc>
        <w:tc>
          <w:tcPr>
            <w:tcW w:w="567" w:type="dxa"/>
            <w:vAlign w:val="center"/>
          </w:tcPr>
          <w:p w14:paraId="1390A722" w14:textId="77777777" w:rsidR="00F62C8E" w:rsidRPr="008B0B2A" w:rsidRDefault="00F62C8E" w:rsidP="007E6F5A">
            <w:pPr>
              <w:spacing w:line="360" w:lineRule="auto"/>
              <w:ind w:left="-108" w:right="-110"/>
              <w:jc w:val="center"/>
            </w:pPr>
            <w:r>
              <w:t>BS</w:t>
            </w:r>
          </w:p>
        </w:tc>
        <w:tc>
          <w:tcPr>
            <w:tcW w:w="851" w:type="dxa"/>
            <w:vAlign w:val="center"/>
          </w:tcPr>
          <w:p w14:paraId="2F688EE1" w14:textId="77777777" w:rsidR="00F62C8E" w:rsidRPr="008B0B2A" w:rsidRDefault="00F62C8E" w:rsidP="007E6F5A">
            <w:pPr>
              <w:spacing w:line="360" w:lineRule="auto"/>
              <w:ind w:left="-109" w:right="-111"/>
              <w:jc w:val="center"/>
            </w:pPr>
            <w:r>
              <w:t>Epochs</w:t>
            </w:r>
          </w:p>
        </w:tc>
        <w:tc>
          <w:tcPr>
            <w:tcW w:w="992" w:type="dxa"/>
            <w:vAlign w:val="center"/>
          </w:tcPr>
          <w:p w14:paraId="593E2B2C" w14:textId="2C403EB9" w:rsidR="00F62C8E" w:rsidRPr="00F9654D" w:rsidRDefault="00F62C8E" w:rsidP="007E6F5A">
            <w:pPr>
              <w:spacing w:line="360" w:lineRule="auto"/>
              <w:ind w:left="-105" w:right="-113"/>
              <w:jc w:val="center"/>
            </w:pPr>
            <w:r>
              <w:t>LR</w:t>
            </w:r>
            <w:r w:rsidR="00ED7E54">
              <w:t>, 10</w:t>
            </w:r>
            <w:r w:rsidR="00ED7E54" w:rsidRPr="00ED7E54">
              <w:rPr>
                <w:vertAlign w:val="superscript"/>
              </w:rPr>
              <w:t>-4</w:t>
            </w:r>
          </w:p>
        </w:tc>
        <w:tc>
          <w:tcPr>
            <w:tcW w:w="992" w:type="dxa"/>
            <w:vAlign w:val="center"/>
          </w:tcPr>
          <w:p w14:paraId="410B243B" w14:textId="77777777" w:rsidR="00F62C8E" w:rsidRPr="00F9654D" w:rsidRDefault="00F62C8E" w:rsidP="007E6F5A">
            <w:pPr>
              <w:spacing w:line="360" w:lineRule="auto"/>
              <w:ind w:left="-111" w:right="-110"/>
              <w:jc w:val="center"/>
            </w:pPr>
            <w:proofErr w:type="spellStart"/>
            <w:r>
              <w:t>Optim</w:t>
            </w:r>
            <w:proofErr w:type="spellEnd"/>
          </w:p>
        </w:tc>
        <w:tc>
          <w:tcPr>
            <w:tcW w:w="851" w:type="dxa"/>
            <w:vAlign w:val="center"/>
          </w:tcPr>
          <w:p w14:paraId="6379BED4" w14:textId="77777777" w:rsidR="00F62C8E" w:rsidRPr="00F9654D" w:rsidRDefault="00F62C8E" w:rsidP="007E6F5A">
            <w:pPr>
              <w:spacing w:line="360" w:lineRule="auto"/>
              <w:ind w:left="-111" w:right="-102"/>
              <w:jc w:val="center"/>
            </w:pPr>
            <w:proofErr w:type="spellStart"/>
            <w:r>
              <w:t>Activ</w:t>
            </w:r>
            <w:proofErr w:type="spellEnd"/>
          </w:p>
        </w:tc>
        <w:tc>
          <w:tcPr>
            <w:tcW w:w="709" w:type="dxa"/>
            <w:vAlign w:val="center"/>
          </w:tcPr>
          <w:p w14:paraId="509AAB39" w14:textId="77777777" w:rsidR="00F62C8E" w:rsidRPr="000628FA" w:rsidRDefault="00F62C8E" w:rsidP="007E6F5A">
            <w:pPr>
              <w:spacing w:line="360" w:lineRule="auto"/>
              <w:ind w:left="-111" w:right="-102"/>
              <w:jc w:val="center"/>
            </w:pPr>
            <w:r>
              <w:t>Init</w:t>
            </w:r>
          </w:p>
        </w:tc>
      </w:tr>
      <w:tr w:rsidR="00F62C8E" w:rsidRPr="00EA48D7" w14:paraId="51CFA431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889DED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C3692B5" w14:textId="77777777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4A6F0DC" w14:textId="77777777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43731039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30422E8E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  <w:vAlign w:val="center"/>
          </w:tcPr>
          <w:p w14:paraId="7600BAE0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50E138C" w14:textId="21DA297D" w:rsidR="00F62C8E" w:rsidRPr="005A750B" w:rsidRDefault="00F62C8E" w:rsidP="007E6F5A">
            <w:pPr>
              <w:spacing w:line="360" w:lineRule="auto"/>
              <w:ind w:left="-110" w:right="-102"/>
              <w:jc w:val="center"/>
            </w:pPr>
            <w:r>
              <w:t>12.0</w:t>
            </w:r>
          </w:p>
        </w:tc>
        <w:tc>
          <w:tcPr>
            <w:tcW w:w="992" w:type="dxa"/>
          </w:tcPr>
          <w:p w14:paraId="58109230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0EC51B59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AB6EBFD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06F2794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5DAC827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53D41F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2A1819E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8</w:t>
            </w:r>
          </w:p>
        </w:tc>
        <w:tc>
          <w:tcPr>
            <w:tcW w:w="850" w:type="dxa"/>
            <w:vAlign w:val="center"/>
          </w:tcPr>
          <w:p w14:paraId="79A6EB8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13A6FC8E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08338AF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C66BBC3" w14:textId="6A7E731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5.4</w:t>
            </w:r>
          </w:p>
        </w:tc>
        <w:tc>
          <w:tcPr>
            <w:tcW w:w="992" w:type="dxa"/>
          </w:tcPr>
          <w:p w14:paraId="4C3DEAC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7E63A97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068C1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1AE0BA5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034E37B4" w14:textId="77777777" w:rsidR="00F62C8E" w:rsidRPr="004D54D2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ABBAD2F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3CEFD824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843B56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893A9A1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3DF649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C222222" w14:textId="3BDE85E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4</w:t>
            </w:r>
          </w:p>
        </w:tc>
        <w:tc>
          <w:tcPr>
            <w:tcW w:w="992" w:type="dxa"/>
          </w:tcPr>
          <w:p w14:paraId="44845E2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251DA683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7D89B1F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4765B69A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A58FB03" w14:textId="77777777" w:rsidR="00F62C8E" w:rsidRPr="00B63F9D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4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2A27B69" w14:textId="7C6CE31F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2E650C0A" w14:textId="19915C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758BAB81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50</w:t>
            </w:r>
          </w:p>
        </w:tc>
        <w:tc>
          <w:tcPr>
            <w:tcW w:w="567" w:type="dxa"/>
            <w:vAlign w:val="center"/>
          </w:tcPr>
          <w:p w14:paraId="0A3F7CD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40A4D2B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E34A06F" w14:textId="4585B21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7</w:t>
            </w:r>
          </w:p>
        </w:tc>
        <w:tc>
          <w:tcPr>
            <w:tcW w:w="992" w:type="dxa"/>
          </w:tcPr>
          <w:p w14:paraId="13FB6FA9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2FF755C0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EA178C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15AD945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1B16CD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E467CAE" w14:textId="02C43FD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312A009E" w14:textId="23629408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33668C5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002278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4563E555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461D595" w14:textId="0AAA1F90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2.7</w:t>
            </w:r>
          </w:p>
        </w:tc>
        <w:tc>
          <w:tcPr>
            <w:tcW w:w="992" w:type="dxa"/>
          </w:tcPr>
          <w:p w14:paraId="584B85FA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Adam</w:t>
            </w:r>
          </w:p>
        </w:tc>
        <w:tc>
          <w:tcPr>
            <w:tcW w:w="851" w:type="dxa"/>
          </w:tcPr>
          <w:p w14:paraId="645FA148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3BB42B7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4CA4E5FA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54E3316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40AB91E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0A6CA3D8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10</w:t>
            </w:r>
          </w:p>
        </w:tc>
        <w:tc>
          <w:tcPr>
            <w:tcW w:w="850" w:type="dxa"/>
            <w:vAlign w:val="center"/>
          </w:tcPr>
          <w:p w14:paraId="04D6572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2DDB6504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4BF14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1733EDA" w14:textId="1CBB6C1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.3</w:t>
            </w:r>
          </w:p>
        </w:tc>
        <w:tc>
          <w:tcPr>
            <w:tcW w:w="992" w:type="dxa"/>
          </w:tcPr>
          <w:p w14:paraId="7D3F126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77B0DD44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57256539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5CD739E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D17882D" w14:textId="77777777" w:rsidR="00F62C8E" w:rsidRPr="00B84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AD016D1" w14:textId="368169B3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5C081C20" w14:textId="7F0114B6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E2BED6A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200</w:t>
            </w:r>
          </w:p>
        </w:tc>
        <w:tc>
          <w:tcPr>
            <w:tcW w:w="567" w:type="dxa"/>
            <w:vAlign w:val="center"/>
          </w:tcPr>
          <w:p w14:paraId="363FC3A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47422786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4FF3268E" w14:textId="146D5824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7.8</w:t>
            </w:r>
          </w:p>
        </w:tc>
        <w:tc>
          <w:tcPr>
            <w:tcW w:w="992" w:type="dxa"/>
          </w:tcPr>
          <w:p w14:paraId="3E1AFE7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2CA1C04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545A267A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00437E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47D4BD57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5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7709775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56F5013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5A5FCA4F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7E117A3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01548104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21E61DCB" w14:textId="4492375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9</w:t>
            </w:r>
          </w:p>
        </w:tc>
        <w:tc>
          <w:tcPr>
            <w:tcW w:w="992" w:type="dxa"/>
          </w:tcPr>
          <w:p w14:paraId="1411B616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068337F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7306788C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EA48D7" w14:paraId="303DB98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3CE02B9F" w14:textId="77777777" w:rsidR="00F62C8E" w:rsidRPr="005A750B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7EF642C8" w14:textId="06A80133" w:rsidR="00F62C8E" w:rsidRPr="00EA48D7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486D006C" w14:textId="648CE895" w:rsidR="00F62C8E" w:rsidRPr="00EA48D7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8B5FC30" w14:textId="77777777" w:rsidR="00F62C8E" w:rsidRPr="00EA48D7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89885D2" w14:textId="77777777" w:rsidR="00F62C8E" w:rsidRPr="00EA48D7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  <w:vAlign w:val="center"/>
          </w:tcPr>
          <w:p w14:paraId="2E528E99" w14:textId="77777777" w:rsidR="00F62C8E" w:rsidRPr="00EA48D7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30355E19" w14:textId="610D81FD" w:rsidR="00F62C8E" w:rsidRPr="00EA48D7" w:rsidRDefault="00F62C8E" w:rsidP="007E6F5A">
            <w:pPr>
              <w:spacing w:line="360" w:lineRule="auto"/>
              <w:ind w:left="-110" w:right="-102"/>
              <w:jc w:val="center"/>
            </w:pPr>
            <w:r>
              <w:t>3.5</w:t>
            </w:r>
          </w:p>
        </w:tc>
        <w:tc>
          <w:tcPr>
            <w:tcW w:w="992" w:type="dxa"/>
          </w:tcPr>
          <w:p w14:paraId="0A67A8BF" w14:textId="77777777" w:rsidR="00F62C8E" w:rsidRPr="00EA48D7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45C15BB0" w14:textId="77777777" w:rsidR="00F62C8E" w:rsidRPr="00EA48D7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25E74089" w14:textId="77777777" w:rsidR="00F62C8E" w:rsidRPr="00EA48D7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2EF33C7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4B0342B0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57224130" w14:textId="77046618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582BB3D0" w14:textId="45FB29F1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1F9E298D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11ACCAC9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  <w:vAlign w:val="center"/>
          </w:tcPr>
          <w:p w14:paraId="2CEC3C37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DCED07C" w14:textId="7EA02B13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5</w:t>
            </w:r>
          </w:p>
        </w:tc>
        <w:tc>
          <w:tcPr>
            <w:tcW w:w="992" w:type="dxa"/>
          </w:tcPr>
          <w:p w14:paraId="0221225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4C2EBEF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3860EA64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232B8C0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DA205CC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4BC55F44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6DE48CCA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</w:tcPr>
          <w:p w14:paraId="73FA2075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50</w:t>
            </w:r>
          </w:p>
        </w:tc>
        <w:tc>
          <w:tcPr>
            <w:tcW w:w="567" w:type="dxa"/>
            <w:vAlign w:val="center"/>
          </w:tcPr>
          <w:p w14:paraId="5DBC2B1A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28</w:t>
            </w:r>
          </w:p>
        </w:tc>
        <w:tc>
          <w:tcPr>
            <w:tcW w:w="851" w:type="dxa"/>
          </w:tcPr>
          <w:p w14:paraId="16CE755D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0979405D" w14:textId="17631AFA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3.9</w:t>
            </w:r>
          </w:p>
        </w:tc>
        <w:tc>
          <w:tcPr>
            <w:tcW w:w="992" w:type="dxa"/>
          </w:tcPr>
          <w:p w14:paraId="0BA6DF85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1BD9997B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05E1C4F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379B5E81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6EE657AB" w14:textId="77777777" w:rsidR="00F62C8E" w:rsidRPr="000C337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6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15BE24A0" w14:textId="319DC816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</w:tcPr>
          <w:p w14:paraId="3A8FCF17" w14:textId="35B76922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</w:tcPr>
          <w:p w14:paraId="3A086B5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50</w:t>
            </w:r>
          </w:p>
        </w:tc>
        <w:tc>
          <w:tcPr>
            <w:tcW w:w="567" w:type="dxa"/>
            <w:vAlign w:val="center"/>
          </w:tcPr>
          <w:p w14:paraId="700AB51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64</w:t>
            </w:r>
          </w:p>
        </w:tc>
        <w:tc>
          <w:tcPr>
            <w:tcW w:w="851" w:type="dxa"/>
          </w:tcPr>
          <w:p w14:paraId="65D2B81B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5FEDC1D8" w14:textId="6F3785AF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.0</w:t>
            </w:r>
          </w:p>
        </w:tc>
        <w:tc>
          <w:tcPr>
            <w:tcW w:w="992" w:type="dxa"/>
          </w:tcPr>
          <w:p w14:paraId="3F3253BC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r>
              <w:t>Nadam</w:t>
            </w:r>
          </w:p>
        </w:tc>
        <w:tc>
          <w:tcPr>
            <w:tcW w:w="851" w:type="dxa"/>
          </w:tcPr>
          <w:p w14:paraId="08C32C17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>
              <w:t>tanh</w:t>
            </w:r>
          </w:p>
        </w:tc>
        <w:tc>
          <w:tcPr>
            <w:tcW w:w="709" w:type="dxa"/>
          </w:tcPr>
          <w:p w14:paraId="427F2B33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  <w:tr w:rsidR="00F62C8E" w:rsidRPr="0015334D" w14:paraId="08404646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5E85395A" w14:textId="77777777" w:rsidR="00F62C8E" w:rsidRPr="00617F7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37F61E44" w14:textId="77777777" w:rsidR="00F62C8E" w:rsidRPr="00617F7A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  <w:vAlign w:val="center"/>
          </w:tcPr>
          <w:p w14:paraId="77F3F81B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5</w:t>
            </w:r>
          </w:p>
        </w:tc>
        <w:tc>
          <w:tcPr>
            <w:tcW w:w="850" w:type="dxa"/>
            <w:vAlign w:val="center"/>
          </w:tcPr>
          <w:p w14:paraId="6582291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20</w:t>
            </w:r>
          </w:p>
        </w:tc>
        <w:tc>
          <w:tcPr>
            <w:tcW w:w="567" w:type="dxa"/>
            <w:vAlign w:val="center"/>
          </w:tcPr>
          <w:p w14:paraId="4D6FD00B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  <w:vAlign w:val="center"/>
          </w:tcPr>
          <w:p w14:paraId="558D0AAA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1EDEFF57" w14:textId="19E8EAB1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0.3</w:t>
            </w:r>
          </w:p>
        </w:tc>
        <w:tc>
          <w:tcPr>
            <w:tcW w:w="992" w:type="dxa"/>
          </w:tcPr>
          <w:p w14:paraId="6BF66F70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681E1CC9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66434A0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23560F" w14:textId="77777777" w:rsidTr="00F62C8E">
        <w:trPr>
          <w:gridAfter w:val="1"/>
          <w:wAfter w:w="40" w:type="dxa"/>
        </w:trPr>
        <w:tc>
          <w:tcPr>
            <w:tcW w:w="1134" w:type="dxa"/>
            <w:vAlign w:val="center"/>
          </w:tcPr>
          <w:p w14:paraId="24D4AE58" w14:textId="77777777" w:rsidR="00F62C8E" w:rsidRPr="009E2198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AM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0E312151" w14:textId="7EF5775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 w:rsidRPr="00340ED5">
              <w:t>T</w:t>
            </w:r>
            <w:r w:rsidRPr="006626A2">
              <w:t>rapezium</w:t>
            </w:r>
          </w:p>
        </w:tc>
        <w:tc>
          <w:tcPr>
            <w:tcW w:w="567" w:type="dxa"/>
            <w:vAlign w:val="center"/>
          </w:tcPr>
          <w:p w14:paraId="0DD7CE83" w14:textId="047F01D5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-</w:t>
            </w:r>
          </w:p>
        </w:tc>
        <w:tc>
          <w:tcPr>
            <w:tcW w:w="850" w:type="dxa"/>
            <w:vAlign w:val="center"/>
          </w:tcPr>
          <w:p w14:paraId="2B1A1FE7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  <w:vAlign w:val="center"/>
          </w:tcPr>
          <w:p w14:paraId="2446B01F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32</w:t>
            </w:r>
          </w:p>
        </w:tc>
        <w:tc>
          <w:tcPr>
            <w:tcW w:w="851" w:type="dxa"/>
            <w:vAlign w:val="center"/>
          </w:tcPr>
          <w:p w14:paraId="46DF4883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EEDACB7" w14:textId="73C710F8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18.3</w:t>
            </w:r>
          </w:p>
        </w:tc>
        <w:tc>
          <w:tcPr>
            <w:tcW w:w="992" w:type="dxa"/>
          </w:tcPr>
          <w:p w14:paraId="7F07F498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6F3F5ED5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relu</w:t>
            </w:r>
            <w:proofErr w:type="spellEnd"/>
          </w:p>
        </w:tc>
        <w:tc>
          <w:tcPr>
            <w:tcW w:w="709" w:type="dxa"/>
          </w:tcPr>
          <w:p w14:paraId="6D25F5B5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1188436E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72A98464" w14:textId="77777777" w:rsidR="00F62C8E" w:rsidRPr="00EA506A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6C48F5C6" w14:textId="77777777" w:rsidR="00F62C8E" w:rsidRPr="00B50E51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46099A1A" w14:textId="77777777" w:rsidR="00F62C8E" w:rsidRPr="00B50E51" w:rsidRDefault="00F62C8E" w:rsidP="007E6F5A">
            <w:pPr>
              <w:spacing w:line="360" w:lineRule="auto"/>
              <w:ind w:left="-108" w:right="-106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850" w:type="dxa"/>
          </w:tcPr>
          <w:p w14:paraId="7969A3F2" w14:textId="77777777" w:rsidR="00F62C8E" w:rsidRPr="00B50E51" w:rsidRDefault="00F62C8E" w:rsidP="007E6F5A">
            <w:pPr>
              <w:spacing w:line="360" w:lineRule="auto"/>
              <w:ind w:left="-106" w:right="-112"/>
              <w:jc w:val="center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  <w:tc>
          <w:tcPr>
            <w:tcW w:w="567" w:type="dxa"/>
            <w:vAlign w:val="center"/>
          </w:tcPr>
          <w:p w14:paraId="64C36636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16</w:t>
            </w:r>
          </w:p>
        </w:tc>
        <w:tc>
          <w:tcPr>
            <w:tcW w:w="851" w:type="dxa"/>
          </w:tcPr>
          <w:p w14:paraId="373503A7" w14:textId="77777777" w:rsidR="00F62C8E" w:rsidRPr="00F06D51" w:rsidRDefault="00F62C8E" w:rsidP="007E6F5A">
            <w:pPr>
              <w:spacing w:line="360" w:lineRule="auto"/>
              <w:ind w:left="-107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500</w:t>
            </w:r>
          </w:p>
        </w:tc>
        <w:tc>
          <w:tcPr>
            <w:tcW w:w="992" w:type="dxa"/>
          </w:tcPr>
          <w:p w14:paraId="07D9F5F0" w14:textId="65909272" w:rsidR="00F62C8E" w:rsidRPr="00F06D51" w:rsidRDefault="00F62C8E" w:rsidP="007E6F5A">
            <w:pPr>
              <w:spacing w:line="360" w:lineRule="auto"/>
              <w:ind w:left="-110" w:right="-102"/>
              <w:jc w:val="center"/>
              <w:rPr>
                <w:lang w:val="ru-RU"/>
              </w:rPr>
            </w:pPr>
            <w:r>
              <w:rPr>
                <w:lang w:val="ru-RU"/>
              </w:rPr>
              <w:t>16.4</w:t>
            </w:r>
          </w:p>
        </w:tc>
        <w:tc>
          <w:tcPr>
            <w:tcW w:w="992" w:type="dxa"/>
          </w:tcPr>
          <w:p w14:paraId="4FBCAA9D" w14:textId="77777777" w:rsidR="00F62C8E" w:rsidRPr="00F06D51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 w:rsidRPr="00F06D51">
              <w:rPr>
                <w:lang w:val="ru-RU"/>
              </w:rPr>
              <w:t>Nadam</w:t>
            </w:r>
            <w:proofErr w:type="spellEnd"/>
          </w:p>
        </w:tc>
        <w:tc>
          <w:tcPr>
            <w:tcW w:w="851" w:type="dxa"/>
          </w:tcPr>
          <w:p w14:paraId="13EA2C3E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r w:rsidRPr="00F06D51">
              <w:t>tanh</w:t>
            </w:r>
          </w:p>
        </w:tc>
        <w:tc>
          <w:tcPr>
            <w:tcW w:w="709" w:type="dxa"/>
          </w:tcPr>
          <w:p w14:paraId="19B00CE2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N</w:t>
            </w:r>
          </w:p>
        </w:tc>
      </w:tr>
      <w:tr w:rsidR="00F62C8E" w:rsidRPr="0015334D" w14:paraId="7C47BB74" w14:textId="77777777" w:rsidTr="00F62C8E">
        <w:trPr>
          <w:gridAfter w:val="1"/>
          <w:wAfter w:w="40" w:type="dxa"/>
        </w:trPr>
        <w:tc>
          <w:tcPr>
            <w:tcW w:w="1134" w:type="dxa"/>
          </w:tcPr>
          <w:p w14:paraId="338F992B" w14:textId="77777777" w:rsidR="00F62C8E" w:rsidRPr="00DC1FA6" w:rsidRDefault="00000000" w:rsidP="007E6F5A">
            <w:pPr>
              <w:spacing w:line="360" w:lineRule="auto"/>
              <w:ind w:left="-112" w:right="-111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DN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7:P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940</m:t>
                    </m:r>
                  </m:sup>
                </m:sSubSup>
              </m:oMath>
            </m:oMathPara>
          </w:p>
        </w:tc>
        <w:tc>
          <w:tcPr>
            <w:tcW w:w="1418" w:type="dxa"/>
            <w:vAlign w:val="center"/>
          </w:tcPr>
          <w:p w14:paraId="26F3E808" w14:textId="77777777" w:rsidR="00F62C8E" w:rsidRPr="0015334D" w:rsidRDefault="00F62C8E" w:rsidP="007E6F5A">
            <w:pPr>
              <w:spacing w:line="360" w:lineRule="auto"/>
              <w:ind w:left="-101" w:right="-104"/>
              <w:jc w:val="center"/>
            </w:pPr>
            <w:r>
              <w:t>Pipe</w:t>
            </w:r>
          </w:p>
        </w:tc>
        <w:tc>
          <w:tcPr>
            <w:tcW w:w="567" w:type="dxa"/>
          </w:tcPr>
          <w:p w14:paraId="76193379" w14:textId="77777777" w:rsidR="00F62C8E" w:rsidRPr="0015334D" w:rsidRDefault="00F62C8E" w:rsidP="007E6F5A">
            <w:pPr>
              <w:spacing w:line="360" w:lineRule="auto"/>
              <w:ind w:left="-108" w:right="-106"/>
              <w:jc w:val="center"/>
            </w:pPr>
            <w:r>
              <w:t>6</w:t>
            </w:r>
          </w:p>
        </w:tc>
        <w:tc>
          <w:tcPr>
            <w:tcW w:w="850" w:type="dxa"/>
          </w:tcPr>
          <w:p w14:paraId="3FD8AE7B" w14:textId="77777777" w:rsidR="00F62C8E" w:rsidRPr="0015334D" w:rsidRDefault="00F62C8E" w:rsidP="007E6F5A">
            <w:pPr>
              <w:spacing w:line="360" w:lineRule="auto"/>
              <w:ind w:left="-106" w:right="-112"/>
              <w:jc w:val="center"/>
            </w:pPr>
            <w:r>
              <w:t>100</w:t>
            </w:r>
          </w:p>
        </w:tc>
        <w:tc>
          <w:tcPr>
            <w:tcW w:w="567" w:type="dxa"/>
          </w:tcPr>
          <w:p w14:paraId="76AA7288" w14:textId="77777777" w:rsidR="00F62C8E" w:rsidRPr="0015334D" w:rsidRDefault="00F62C8E" w:rsidP="007E6F5A">
            <w:pPr>
              <w:spacing w:line="360" w:lineRule="auto"/>
              <w:ind w:left="-113" w:right="-105"/>
              <w:jc w:val="center"/>
            </w:pPr>
            <w:r>
              <w:t>8</w:t>
            </w:r>
          </w:p>
        </w:tc>
        <w:tc>
          <w:tcPr>
            <w:tcW w:w="851" w:type="dxa"/>
          </w:tcPr>
          <w:p w14:paraId="03F8C10C" w14:textId="77777777" w:rsidR="00F62C8E" w:rsidRPr="0015334D" w:rsidRDefault="00F62C8E" w:rsidP="007E6F5A">
            <w:pPr>
              <w:spacing w:line="360" w:lineRule="auto"/>
              <w:ind w:left="-107" w:right="-102"/>
              <w:jc w:val="center"/>
            </w:pPr>
            <w:r>
              <w:t>500</w:t>
            </w:r>
          </w:p>
        </w:tc>
        <w:tc>
          <w:tcPr>
            <w:tcW w:w="992" w:type="dxa"/>
          </w:tcPr>
          <w:p w14:paraId="7912A3BA" w14:textId="22CDF5C2" w:rsidR="00F62C8E" w:rsidRPr="0015334D" w:rsidRDefault="00F62C8E" w:rsidP="007E6F5A">
            <w:pPr>
              <w:spacing w:line="360" w:lineRule="auto"/>
              <w:ind w:left="-110" w:right="-102"/>
              <w:jc w:val="center"/>
            </w:pPr>
            <w:r>
              <w:t>60.5</w:t>
            </w:r>
          </w:p>
        </w:tc>
        <w:tc>
          <w:tcPr>
            <w:tcW w:w="992" w:type="dxa"/>
          </w:tcPr>
          <w:p w14:paraId="5B200384" w14:textId="77777777" w:rsidR="00F62C8E" w:rsidRPr="0015334D" w:rsidRDefault="00F62C8E" w:rsidP="007E6F5A">
            <w:pPr>
              <w:spacing w:line="360" w:lineRule="auto"/>
              <w:ind w:left="-110" w:right="-110"/>
              <w:jc w:val="center"/>
            </w:pPr>
            <w:proofErr w:type="spellStart"/>
            <w:r>
              <w:t>Adamax</w:t>
            </w:r>
            <w:proofErr w:type="spellEnd"/>
          </w:p>
        </w:tc>
        <w:tc>
          <w:tcPr>
            <w:tcW w:w="851" w:type="dxa"/>
          </w:tcPr>
          <w:p w14:paraId="7633BCFC" w14:textId="77777777" w:rsidR="00F62C8E" w:rsidRPr="0015334D" w:rsidRDefault="00F62C8E" w:rsidP="007E6F5A">
            <w:pPr>
              <w:spacing w:line="360" w:lineRule="auto"/>
              <w:ind w:left="-102" w:right="-103"/>
              <w:jc w:val="center"/>
            </w:pPr>
            <w:proofErr w:type="spellStart"/>
            <w:r>
              <w:t>elu</w:t>
            </w:r>
            <w:proofErr w:type="spellEnd"/>
          </w:p>
        </w:tc>
        <w:tc>
          <w:tcPr>
            <w:tcW w:w="709" w:type="dxa"/>
          </w:tcPr>
          <w:p w14:paraId="39E60E2D" w14:textId="77777777" w:rsidR="00F62C8E" w:rsidRPr="0015334D" w:rsidRDefault="00F62C8E" w:rsidP="007E6F5A">
            <w:pPr>
              <w:spacing w:line="360" w:lineRule="auto"/>
              <w:ind w:left="-109" w:right="-109"/>
              <w:jc w:val="center"/>
            </w:pPr>
            <w:r>
              <w:t>XU</w:t>
            </w:r>
          </w:p>
        </w:tc>
      </w:tr>
    </w:tbl>
    <w:p w14:paraId="66EF5490" w14:textId="77777777" w:rsidR="00F62C8E" w:rsidRDefault="00F62C8E" w:rsidP="00F62C8E">
      <w:pPr>
        <w:spacing w:after="0" w:line="360" w:lineRule="auto"/>
        <w:ind w:left="-1418"/>
        <w:jc w:val="both"/>
      </w:pPr>
    </w:p>
    <w:p w14:paraId="648C5F83" w14:textId="77777777" w:rsidR="00FF0A47" w:rsidRDefault="00FF0A47"/>
    <w:p w14:paraId="5E97767A" w14:textId="45EB9E48" w:rsidR="00965BAB" w:rsidRDefault="00965BAB">
      <w:r>
        <w:br w:type="page"/>
      </w:r>
    </w:p>
    <w:p w14:paraId="4D3B37F8" w14:textId="4AAF013E" w:rsidR="00965BAB" w:rsidRDefault="009F0988">
      <w:r>
        <w:lastRenderedPageBreak/>
        <w:t xml:space="preserve">Table S11. </w:t>
      </w:r>
      <w:r w:rsidRPr="009F0988">
        <w:t xml:space="preserve">Performance metrics of the </w:t>
      </w:r>
      <w:r>
        <w:t xml:space="preserve">models </w:t>
      </w:r>
      <w:r w:rsidRPr="009F0988">
        <w:t>using</w:t>
      </w:r>
      <w:r>
        <w:t xml:space="preserve"> </w:t>
      </w:r>
      <w:r w:rsidRPr="009F0988">
        <w:t>fivefold cross-validation</w:t>
      </w:r>
      <w:r>
        <w:t xml:space="preserve"> of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965BAB" w14:paraId="757AC272" w14:textId="77777777" w:rsidTr="00965BAB">
        <w:tc>
          <w:tcPr>
            <w:tcW w:w="1238" w:type="dxa"/>
          </w:tcPr>
          <w:p w14:paraId="595159AE" w14:textId="2D9AC493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20EA4C05" w14:textId="54DA3875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7730D31" w14:textId="18A7DDAA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3CE0589" w14:textId="28C972CE" w:rsidR="00965BAB" w:rsidRPr="001E4729" w:rsidRDefault="00965BAB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 w:rsidR="001E4729">
              <w:t>, 10</w:t>
            </w:r>
            <w:r w:rsidR="001E4729" w:rsidRPr="001E4729">
              <w:rPr>
                <w:vertAlign w:val="superscript"/>
              </w:rPr>
              <w:t>-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1B758D2" w14:textId="47726A26" w:rsidR="00965BAB" w:rsidRDefault="00965BAB" w:rsidP="00965BAB">
            <w:r>
              <w:t>Model</w:t>
            </w:r>
          </w:p>
        </w:tc>
        <w:tc>
          <w:tcPr>
            <w:tcW w:w="1239" w:type="dxa"/>
          </w:tcPr>
          <w:p w14:paraId="31D75A77" w14:textId="0B5F03FB" w:rsidR="00965BAB" w:rsidRDefault="00965BAB" w:rsidP="00965BAB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2DB64978" w14:textId="5728754C" w:rsidR="00965BAB" w:rsidRDefault="00965BAB" w:rsidP="00965BAB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452D49F3" w14:textId="5D8F39F2" w:rsidR="00965BAB" w:rsidRDefault="001E4729" w:rsidP="00965BAB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  <w:r>
              <w:t>, 10</w:t>
            </w:r>
            <w:r w:rsidRPr="001E4729">
              <w:rPr>
                <w:vertAlign w:val="superscript"/>
              </w:rPr>
              <w:t>-3</w:t>
            </w:r>
          </w:p>
        </w:tc>
      </w:tr>
      <w:tr w:rsidR="004C7390" w14:paraId="111C334C" w14:textId="77777777" w:rsidTr="00965BAB">
        <w:tc>
          <w:tcPr>
            <w:tcW w:w="1238" w:type="dxa"/>
          </w:tcPr>
          <w:p w14:paraId="731080DC" w14:textId="11B488F4" w:rsidR="004C7390" w:rsidRDefault="00A24B9C" w:rsidP="004C7390">
            <w:r w:rsidRPr="00A24B9C">
              <w:rPr>
                <w:position w:val="-14"/>
              </w:rPr>
              <w:object w:dxaOrig="600" w:dyaOrig="400" w14:anchorId="711AF6A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9.5pt" o:ole="">
                  <v:imagedata r:id="rId9" o:title=""/>
                </v:shape>
                <o:OLEObject Type="Embed" ProgID="Equation.DSMT4" ShapeID="_x0000_i1025" DrawAspect="Content" ObjectID="_1802721753" r:id="rId10"/>
              </w:object>
            </w:r>
          </w:p>
        </w:tc>
        <w:tc>
          <w:tcPr>
            <w:tcW w:w="1239" w:type="dxa"/>
          </w:tcPr>
          <w:p w14:paraId="5B2C6DB6" w14:textId="76A4040C" w:rsidR="004C7390" w:rsidRDefault="00B94579" w:rsidP="004C7390">
            <w:pPr>
              <w:jc w:val="center"/>
            </w:pPr>
            <w:r>
              <w:t>5</w:t>
            </w:r>
            <w:r w:rsidR="0057094C">
              <w:t>.</w:t>
            </w:r>
            <w:r>
              <w:t xml:space="preserve">2 </w:t>
            </w:r>
            <w:r>
              <w:rPr>
                <w:rFonts w:cs="Times New Roman"/>
              </w:rPr>
              <w:t xml:space="preserve">± </w:t>
            </w:r>
            <w:r w:rsidR="0057094C">
              <w:rPr>
                <w:rFonts w:cs="Times New Roman"/>
              </w:rPr>
              <w:t>0.</w:t>
            </w:r>
            <w:r>
              <w:t>1</w:t>
            </w:r>
          </w:p>
        </w:tc>
        <w:tc>
          <w:tcPr>
            <w:tcW w:w="1239" w:type="dxa"/>
          </w:tcPr>
          <w:p w14:paraId="5279BE5A" w14:textId="62CBF437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88575E" w14:textId="2E15EBCD" w:rsidR="004C7390" w:rsidRDefault="001E4729" w:rsidP="004C7390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8C6E5D" w14:textId="783B3D6F" w:rsidR="004C7390" w:rsidRDefault="00A24B9C" w:rsidP="004C7390">
            <w:r w:rsidRPr="00A24B9C">
              <w:rPr>
                <w:position w:val="-14"/>
              </w:rPr>
              <w:object w:dxaOrig="620" w:dyaOrig="400" w14:anchorId="177D56F9">
                <v:shape id="_x0000_i1026" type="#_x0000_t75" style="width:31.5pt;height:19.5pt" o:ole="">
                  <v:imagedata r:id="rId11" o:title=""/>
                </v:shape>
                <o:OLEObject Type="Embed" ProgID="Equation.DSMT4" ShapeID="_x0000_i1026" DrawAspect="Content" ObjectID="_1802721754" r:id="rId12"/>
              </w:object>
            </w:r>
          </w:p>
        </w:tc>
        <w:tc>
          <w:tcPr>
            <w:tcW w:w="1239" w:type="dxa"/>
          </w:tcPr>
          <w:p w14:paraId="6672CEFC" w14:textId="2F4899C6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3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5D7B7449" w14:textId="5E98B591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4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6428ED15" w14:textId="43AAAD68" w:rsidR="004C7390" w:rsidRDefault="0057094C" w:rsidP="004C7390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3DF8BAB8" w14:textId="77777777" w:rsidTr="00965BAB">
        <w:tc>
          <w:tcPr>
            <w:tcW w:w="1238" w:type="dxa"/>
          </w:tcPr>
          <w:p w14:paraId="01828116" w14:textId="471F72F4" w:rsidR="00B94579" w:rsidRDefault="00B94579" w:rsidP="00B94579">
            <w:r w:rsidRPr="00A24B9C">
              <w:rPr>
                <w:position w:val="-14"/>
              </w:rPr>
              <w:object w:dxaOrig="639" w:dyaOrig="400" w14:anchorId="3EC08072">
                <v:shape id="_x0000_i1027" type="#_x0000_t75" style="width:31.5pt;height:19.5pt" o:ole="">
                  <v:imagedata r:id="rId13" o:title=""/>
                </v:shape>
                <o:OLEObject Type="Embed" ProgID="Equation.DSMT4" ShapeID="_x0000_i1027" DrawAspect="Content" ObjectID="_1802721755" r:id="rId14"/>
              </w:object>
            </w:r>
          </w:p>
        </w:tc>
        <w:tc>
          <w:tcPr>
            <w:tcW w:w="1239" w:type="dxa"/>
          </w:tcPr>
          <w:p w14:paraId="069ECB3D" w14:textId="5BA82482" w:rsidR="00B94579" w:rsidRDefault="00986241" w:rsidP="00B94579">
            <w:pPr>
              <w:jc w:val="center"/>
            </w:pPr>
            <w:r>
              <w:rPr>
                <w:rFonts w:cs="Times New Roman"/>
              </w:rPr>
              <w:t>7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 xml:space="preserve">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  <w:r w:rsidR="0057094C">
              <w:rPr>
                <w:rFonts w:cs="Times New Roman"/>
              </w:rPr>
              <w:t>.</w:t>
            </w:r>
            <w:r>
              <w:rPr>
                <w:rFonts w:cs="Times New Roman"/>
              </w:rPr>
              <w:t>0</w:t>
            </w:r>
          </w:p>
        </w:tc>
        <w:tc>
          <w:tcPr>
            <w:tcW w:w="1239" w:type="dxa"/>
          </w:tcPr>
          <w:p w14:paraId="14E79704" w14:textId="3D9335C5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39927BD" w14:textId="492121BF" w:rsidR="00B94579" w:rsidRDefault="00986241" w:rsidP="00B94579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964977" w14:textId="06BE1479" w:rsidR="00B94579" w:rsidRDefault="00B94579" w:rsidP="00B94579">
            <w:r w:rsidRPr="00A24B9C">
              <w:rPr>
                <w:position w:val="-14"/>
              </w:rPr>
              <w:object w:dxaOrig="639" w:dyaOrig="400" w14:anchorId="0C60E340">
                <v:shape id="_x0000_i1028" type="#_x0000_t75" style="width:31.5pt;height:19.5pt" o:ole="">
                  <v:imagedata r:id="rId15" o:title=""/>
                </v:shape>
                <o:OLEObject Type="Embed" ProgID="Equation.DSMT4" ShapeID="_x0000_i1028" DrawAspect="Content" ObjectID="_1802721756" r:id="rId16"/>
              </w:object>
            </w:r>
          </w:p>
        </w:tc>
        <w:tc>
          <w:tcPr>
            <w:tcW w:w="1239" w:type="dxa"/>
          </w:tcPr>
          <w:p w14:paraId="218D5B64" w14:textId="74263B79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6F7CC71" w14:textId="009C7FB8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2B6ADEF9" w14:textId="47407B4C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B94579" w14:paraId="73E7F83C" w14:textId="77777777" w:rsidTr="00965BAB">
        <w:tc>
          <w:tcPr>
            <w:tcW w:w="1238" w:type="dxa"/>
          </w:tcPr>
          <w:p w14:paraId="0A1FEA88" w14:textId="5F6429EC" w:rsidR="00B94579" w:rsidRDefault="00B94579" w:rsidP="00B94579">
            <w:r w:rsidRPr="00A24B9C">
              <w:rPr>
                <w:position w:val="-14"/>
              </w:rPr>
              <w:object w:dxaOrig="600" w:dyaOrig="400" w14:anchorId="4840575D">
                <v:shape id="_x0000_i1029" type="#_x0000_t75" style="width:30pt;height:19.5pt" o:ole="">
                  <v:imagedata r:id="rId17" o:title=""/>
                </v:shape>
                <o:OLEObject Type="Embed" ProgID="Equation.DSMT4" ShapeID="_x0000_i1029" DrawAspect="Content" ObjectID="_1802721757" r:id="rId18"/>
              </w:object>
            </w:r>
          </w:p>
        </w:tc>
        <w:tc>
          <w:tcPr>
            <w:tcW w:w="1239" w:type="dxa"/>
          </w:tcPr>
          <w:p w14:paraId="0575140A" w14:textId="73B9D67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78E72AF" w14:textId="1269750E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ED2A67A" w14:textId="2F49B785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495662" w14:textId="5C6D3152" w:rsidR="00B94579" w:rsidRDefault="00B94579" w:rsidP="00B94579">
            <w:r w:rsidRPr="00A24B9C">
              <w:rPr>
                <w:position w:val="-14"/>
              </w:rPr>
              <w:object w:dxaOrig="620" w:dyaOrig="400" w14:anchorId="5E7F2763">
                <v:shape id="_x0000_i1030" type="#_x0000_t75" style="width:31.5pt;height:19.5pt" o:ole="">
                  <v:imagedata r:id="rId19" o:title=""/>
                </v:shape>
                <o:OLEObject Type="Embed" ProgID="Equation.DSMT4" ShapeID="_x0000_i1030" DrawAspect="Content" ObjectID="_1802721758" r:id="rId20"/>
              </w:object>
            </w:r>
          </w:p>
        </w:tc>
        <w:tc>
          <w:tcPr>
            <w:tcW w:w="1239" w:type="dxa"/>
          </w:tcPr>
          <w:p w14:paraId="3283D30E" w14:textId="4C0F202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64497AE" w14:textId="28628E6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07BAEA7" w14:textId="76298F8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B94579">
              <w:rPr>
                <w:rFonts w:cs="Times New Roman"/>
              </w:rPr>
              <w:t>±</w:t>
            </w:r>
            <w:r w:rsidR="00E21ECE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>3</w:t>
            </w:r>
          </w:p>
        </w:tc>
      </w:tr>
      <w:tr w:rsidR="00B94579" w14:paraId="6EF1B1BE" w14:textId="77777777" w:rsidTr="00965BAB">
        <w:tc>
          <w:tcPr>
            <w:tcW w:w="1238" w:type="dxa"/>
          </w:tcPr>
          <w:p w14:paraId="252AFF26" w14:textId="53F922CE" w:rsidR="00B94579" w:rsidRDefault="00B94579" w:rsidP="00B94579">
            <w:r w:rsidRPr="00A24B9C">
              <w:rPr>
                <w:position w:val="-14"/>
              </w:rPr>
              <w:object w:dxaOrig="639" w:dyaOrig="400" w14:anchorId="10B66CC8">
                <v:shape id="_x0000_i1031" type="#_x0000_t75" style="width:31.5pt;height:19.5pt" o:ole="">
                  <v:imagedata r:id="rId21" o:title=""/>
                </v:shape>
                <o:OLEObject Type="Embed" ProgID="Equation.DSMT4" ShapeID="_x0000_i1031" DrawAspect="Content" ObjectID="_1802721759" r:id="rId22"/>
              </w:object>
            </w:r>
          </w:p>
        </w:tc>
        <w:tc>
          <w:tcPr>
            <w:tcW w:w="1239" w:type="dxa"/>
          </w:tcPr>
          <w:p w14:paraId="7D8B1743" w14:textId="55FA27EA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C0869F6" w14:textId="623F7AD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D5EFB0" w14:textId="48CA4D8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590D4D" w14:textId="2BF3FD51" w:rsidR="00B94579" w:rsidRDefault="00B94579" w:rsidP="00B94579">
            <w:r w:rsidRPr="00A24B9C">
              <w:rPr>
                <w:position w:val="-14"/>
              </w:rPr>
              <w:object w:dxaOrig="639" w:dyaOrig="400" w14:anchorId="3C89CEDA">
                <v:shape id="_x0000_i1032" type="#_x0000_t75" style="width:31.5pt;height:19.5pt" o:ole="">
                  <v:imagedata r:id="rId23" o:title=""/>
                </v:shape>
                <o:OLEObject Type="Embed" ProgID="Equation.DSMT4" ShapeID="_x0000_i1032" DrawAspect="Content" ObjectID="_1802721760" r:id="rId24"/>
              </w:object>
            </w:r>
          </w:p>
        </w:tc>
        <w:tc>
          <w:tcPr>
            <w:tcW w:w="1239" w:type="dxa"/>
          </w:tcPr>
          <w:p w14:paraId="06601F10" w14:textId="06FC66D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094655B" w14:textId="2437DBF1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480124E8" w14:textId="5D8298B7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89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B94579" w14:paraId="1FD704C4" w14:textId="77777777" w:rsidTr="00965BAB">
        <w:tc>
          <w:tcPr>
            <w:tcW w:w="1238" w:type="dxa"/>
          </w:tcPr>
          <w:p w14:paraId="493CC194" w14:textId="78F133A7" w:rsidR="00B94579" w:rsidRDefault="00B94579" w:rsidP="00B94579">
            <w:r w:rsidRPr="00A24B9C">
              <w:rPr>
                <w:position w:val="-14"/>
              </w:rPr>
              <w:object w:dxaOrig="600" w:dyaOrig="400" w14:anchorId="78E68AEC">
                <v:shape id="_x0000_i1033" type="#_x0000_t75" style="width:30pt;height:19.5pt" o:ole="">
                  <v:imagedata r:id="rId25" o:title=""/>
                </v:shape>
                <o:OLEObject Type="Embed" ProgID="Equation.DSMT4" ShapeID="_x0000_i1033" DrawAspect="Content" ObjectID="_1802721761" r:id="rId26"/>
              </w:object>
            </w:r>
          </w:p>
        </w:tc>
        <w:tc>
          <w:tcPr>
            <w:tcW w:w="1239" w:type="dxa"/>
          </w:tcPr>
          <w:p w14:paraId="3ADB38D6" w14:textId="476C22C1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3.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</w:tcPr>
          <w:p w14:paraId="07203D11" w14:textId="3E1E99A3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AD3680D" w14:textId="3D289706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B4BA161" w14:textId="74FAB8D5" w:rsidR="00B94579" w:rsidRDefault="00B94579" w:rsidP="00B94579">
            <w:r w:rsidRPr="00A24B9C">
              <w:rPr>
                <w:position w:val="-14"/>
              </w:rPr>
              <w:object w:dxaOrig="620" w:dyaOrig="400" w14:anchorId="31AA1072">
                <v:shape id="_x0000_i1034" type="#_x0000_t75" style="width:31.5pt;height:19.5pt" o:ole="">
                  <v:imagedata r:id="rId27" o:title=""/>
                </v:shape>
                <o:OLEObject Type="Embed" ProgID="Equation.DSMT4" ShapeID="_x0000_i1034" DrawAspect="Content" ObjectID="_1802721762" r:id="rId28"/>
              </w:object>
            </w:r>
          </w:p>
        </w:tc>
        <w:tc>
          <w:tcPr>
            <w:tcW w:w="1239" w:type="dxa"/>
          </w:tcPr>
          <w:p w14:paraId="3F7AB405" w14:textId="7AB66B39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4.3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158FCFB" w14:textId="48A65CCB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7.9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DEE08DE" w14:textId="258F9308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B94579" w14:paraId="6FBC9BAE" w14:textId="77777777" w:rsidTr="00965BAB">
        <w:tc>
          <w:tcPr>
            <w:tcW w:w="1238" w:type="dxa"/>
          </w:tcPr>
          <w:p w14:paraId="16DE9E0F" w14:textId="44A41E3C" w:rsidR="00B94579" w:rsidRDefault="00B94579" w:rsidP="00B94579">
            <w:r w:rsidRPr="00A24B9C">
              <w:rPr>
                <w:position w:val="-14"/>
              </w:rPr>
              <w:object w:dxaOrig="639" w:dyaOrig="400" w14:anchorId="418BBF51">
                <v:shape id="_x0000_i1035" type="#_x0000_t75" style="width:31.5pt;height:19.5pt" o:ole="">
                  <v:imagedata r:id="rId29" o:title=""/>
                </v:shape>
                <o:OLEObject Type="Embed" ProgID="Equation.DSMT4" ShapeID="_x0000_i1035" DrawAspect="Content" ObjectID="_1802721763" r:id="rId30"/>
              </w:object>
            </w:r>
          </w:p>
        </w:tc>
        <w:tc>
          <w:tcPr>
            <w:tcW w:w="1239" w:type="dxa"/>
          </w:tcPr>
          <w:p w14:paraId="75626A88" w14:textId="424B4040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B9DCF60" w14:textId="0BF80E4D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298C56" w14:textId="235844EC" w:rsidR="00B94579" w:rsidRDefault="0057094C" w:rsidP="00B94579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4F99FBF" w14:textId="3012493E" w:rsidR="00B94579" w:rsidRDefault="00B94579" w:rsidP="00B94579">
            <w:r w:rsidRPr="00A24B9C">
              <w:rPr>
                <w:position w:val="-14"/>
              </w:rPr>
              <w:object w:dxaOrig="639" w:dyaOrig="400" w14:anchorId="60EF877E">
                <v:shape id="_x0000_i1036" type="#_x0000_t75" style="width:31.5pt;height:19.5pt" o:ole="">
                  <v:imagedata r:id="rId31" o:title=""/>
                </v:shape>
                <o:OLEObject Type="Embed" ProgID="Equation.DSMT4" ShapeID="_x0000_i1036" DrawAspect="Content" ObjectID="_1802721764" r:id="rId32"/>
              </w:object>
            </w:r>
          </w:p>
        </w:tc>
        <w:tc>
          <w:tcPr>
            <w:tcW w:w="1239" w:type="dxa"/>
          </w:tcPr>
          <w:p w14:paraId="577260CA" w14:textId="3C18B15B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59F80FA1" w14:textId="7762E14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34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C7C830F" w14:textId="424FE234" w:rsidR="00B94579" w:rsidRDefault="00E21ECE" w:rsidP="00B94579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B94579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986241" w14:paraId="508D5EFE" w14:textId="77777777" w:rsidTr="00965BAB">
        <w:tc>
          <w:tcPr>
            <w:tcW w:w="1238" w:type="dxa"/>
          </w:tcPr>
          <w:p w14:paraId="31AD5C1F" w14:textId="6E5EAEA3" w:rsidR="00986241" w:rsidRDefault="00986241" w:rsidP="00986241">
            <w:r w:rsidRPr="00A24B9C">
              <w:rPr>
                <w:position w:val="-14"/>
              </w:rPr>
              <w:object w:dxaOrig="600" w:dyaOrig="400" w14:anchorId="49F99EF5">
                <v:shape id="_x0000_i1037" type="#_x0000_t75" style="width:30pt;height:19.5pt" o:ole="">
                  <v:imagedata r:id="rId33" o:title=""/>
                </v:shape>
                <o:OLEObject Type="Embed" ProgID="Equation.DSMT4" ShapeID="_x0000_i1037" DrawAspect="Content" ObjectID="_1802721765" r:id="rId34"/>
              </w:object>
            </w:r>
          </w:p>
        </w:tc>
        <w:tc>
          <w:tcPr>
            <w:tcW w:w="1239" w:type="dxa"/>
          </w:tcPr>
          <w:p w14:paraId="62B3D91E" w14:textId="3C9D04B9" w:rsidR="00986241" w:rsidRDefault="00986241" w:rsidP="00986241">
            <w:pPr>
              <w:jc w:val="center"/>
            </w:pPr>
            <w:r>
              <w:rPr>
                <w:rFonts w:cs="Times New Roman"/>
              </w:rPr>
              <w:t>3.0 ± 0.8</w:t>
            </w:r>
          </w:p>
        </w:tc>
        <w:tc>
          <w:tcPr>
            <w:tcW w:w="1239" w:type="dxa"/>
          </w:tcPr>
          <w:p w14:paraId="289D3528" w14:textId="304D4DF0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6.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0D1088" w14:textId="28B84470" w:rsidR="00986241" w:rsidRPr="0051027F" w:rsidRDefault="0057094C" w:rsidP="00986241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986241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3FF272" w14:textId="5CEEB295" w:rsidR="00986241" w:rsidRDefault="00986241" w:rsidP="00986241">
            <w:r w:rsidRPr="00A24B9C">
              <w:rPr>
                <w:position w:val="-14"/>
              </w:rPr>
              <w:object w:dxaOrig="620" w:dyaOrig="400" w14:anchorId="5AA45E9D">
                <v:shape id="_x0000_i1038" type="#_x0000_t75" style="width:31.5pt;height:19.5pt" o:ole="">
                  <v:imagedata r:id="rId35" o:title=""/>
                </v:shape>
                <o:OLEObject Type="Embed" ProgID="Equation.DSMT4" ShapeID="_x0000_i1038" DrawAspect="Content" ObjectID="_1802721766" r:id="rId36"/>
              </w:object>
            </w:r>
          </w:p>
        </w:tc>
        <w:tc>
          <w:tcPr>
            <w:tcW w:w="1239" w:type="dxa"/>
          </w:tcPr>
          <w:p w14:paraId="4244CC5E" w14:textId="4FF32E4C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3.9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6460FA87" w14:textId="6652C2D7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7.0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7777F8B6" w14:textId="5AFCA471" w:rsidR="00986241" w:rsidRDefault="0057094C" w:rsidP="00986241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</w:tr>
      <w:tr w:rsidR="00986241" w14:paraId="42E642FE" w14:textId="77777777" w:rsidTr="00965BAB">
        <w:tc>
          <w:tcPr>
            <w:tcW w:w="1238" w:type="dxa"/>
          </w:tcPr>
          <w:p w14:paraId="5A82204C" w14:textId="56C6FA13" w:rsidR="00986241" w:rsidRDefault="00986241" w:rsidP="00986241">
            <w:r w:rsidRPr="00A24B9C">
              <w:rPr>
                <w:position w:val="-14"/>
              </w:rPr>
              <w:object w:dxaOrig="639" w:dyaOrig="400" w14:anchorId="16A2001F">
                <v:shape id="_x0000_i1039" type="#_x0000_t75" style="width:31.5pt;height:19.5pt" o:ole="">
                  <v:imagedata r:id="rId37" o:title=""/>
                </v:shape>
                <o:OLEObject Type="Embed" ProgID="Equation.DSMT4" ShapeID="_x0000_i1039" DrawAspect="Content" ObjectID="_1802721767" r:id="rId38"/>
              </w:object>
            </w:r>
          </w:p>
        </w:tc>
        <w:tc>
          <w:tcPr>
            <w:tcW w:w="1239" w:type="dxa"/>
          </w:tcPr>
          <w:p w14:paraId="4D1DDE46" w14:textId="0741D177" w:rsidR="00986241" w:rsidRDefault="00986241" w:rsidP="00986241">
            <w:pPr>
              <w:jc w:val="center"/>
            </w:pPr>
            <w:r>
              <w:rPr>
                <w:rFonts w:cs="Times New Roman"/>
              </w:rPr>
              <w:t>3</w:t>
            </w:r>
            <w:r w:rsidR="0057094C">
              <w:rPr>
                <w:rFonts w:cs="Times New Roman"/>
              </w:rPr>
              <w:t>.6</w:t>
            </w:r>
            <w:r>
              <w:rPr>
                <w:rFonts w:cs="Times New Roman"/>
              </w:rPr>
              <w:t xml:space="preserve"> ± </w:t>
            </w:r>
            <w:r w:rsidR="0057094C">
              <w:rPr>
                <w:rFonts w:cs="Times New Roman"/>
              </w:rPr>
              <w:t>0.9</w:t>
            </w:r>
          </w:p>
        </w:tc>
        <w:tc>
          <w:tcPr>
            <w:tcW w:w="1239" w:type="dxa"/>
          </w:tcPr>
          <w:p w14:paraId="0DE4F508" w14:textId="056663A7" w:rsidR="00986241" w:rsidRDefault="00986241" w:rsidP="00986241">
            <w:pPr>
              <w:jc w:val="center"/>
            </w:pPr>
            <w:r>
              <w:rPr>
                <w:rFonts w:cs="Times New Roman"/>
              </w:rPr>
              <w:t>9.0 ±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398DFF7" w14:textId="42FA68D2" w:rsidR="00986241" w:rsidRDefault="00986241" w:rsidP="00986241">
            <w:pPr>
              <w:jc w:val="center"/>
            </w:pPr>
            <w:r>
              <w:rPr>
                <w:rFonts w:cs="Times New Roman"/>
              </w:rPr>
              <w:t>993 ± 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D4D914" w14:textId="3F2CE26E" w:rsidR="00986241" w:rsidRDefault="00986241" w:rsidP="00986241">
            <w:r w:rsidRPr="00A24B9C">
              <w:rPr>
                <w:position w:val="-14"/>
              </w:rPr>
              <w:object w:dxaOrig="639" w:dyaOrig="400" w14:anchorId="080CE387">
                <v:shape id="_x0000_i1040" type="#_x0000_t75" style="width:31.5pt;height:19.5pt" o:ole="">
                  <v:imagedata r:id="rId39" o:title=""/>
                </v:shape>
                <o:OLEObject Type="Embed" ProgID="Equation.DSMT4" ShapeID="_x0000_i1040" DrawAspect="Content" ObjectID="_1802721768" r:id="rId40"/>
              </w:object>
            </w:r>
          </w:p>
        </w:tc>
        <w:tc>
          <w:tcPr>
            <w:tcW w:w="1239" w:type="dxa"/>
          </w:tcPr>
          <w:p w14:paraId="12989FA6" w14:textId="1A018B3C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4314C72" w14:textId="21DCC78A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4E5A2C" w14:textId="57376ABE" w:rsidR="00986241" w:rsidRDefault="00E21ECE" w:rsidP="00986241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986241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E9D4646" w14:textId="77777777" w:rsidTr="00965BAB">
        <w:tc>
          <w:tcPr>
            <w:tcW w:w="1238" w:type="dxa"/>
          </w:tcPr>
          <w:p w14:paraId="16A4F19A" w14:textId="4BBCAB81" w:rsidR="00E21ECE" w:rsidRDefault="00E21ECE" w:rsidP="00E21ECE">
            <w:r w:rsidRPr="005A0FB8">
              <w:rPr>
                <w:position w:val="-16"/>
              </w:rPr>
              <w:object w:dxaOrig="660" w:dyaOrig="440" w14:anchorId="370D8F87">
                <v:shape id="_x0000_i1041" type="#_x0000_t75" style="width:33pt;height:22.5pt" o:ole="">
                  <v:imagedata r:id="rId41" o:title=""/>
                </v:shape>
                <o:OLEObject Type="Embed" ProgID="Equation.DSMT4" ShapeID="_x0000_i1041" DrawAspect="Content" ObjectID="_1802721769" r:id="rId42"/>
              </w:object>
            </w:r>
          </w:p>
        </w:tc>
        <w:tc>
          <w:tcPr>
            <w:tcW w:w="1239" w:type="dxa"/>
          </w:tcPr>
          <w:p w14:paraId="50D566ED" w14:textId="342FFFD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5DA84F7" w14:textId="0431D8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2BBCAA" w14:textId="5AED8516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8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F1A3CA" w14:textId="799D64AE" w:rsidR="00E21ECE" w:rsidRDefault="00E21ECE" w:rsidP="00E21ECE">
            <w:r w:rsidRPr="004C7390">
              <w:rPr>
                <w:position w:val="-16"/>
              </w:rPr>
              <w:object w:dxaOrig="680" w:dyaOrig="440" w14:anchorId="233EC716">
                <v:shape id="_x0000_i1042" type="#_x0000_t75" style="width:34.5pt;height:22.5pt" o:ole="">
                  <v:imagedata r:id="rId43" o:title=""/>
                </v:shape>
                <o:OLEObject Type="Embed" ProgID="Equation.DSMT4" ShapeID="_x0000_i1042" DrawAspect="Content" ObjectID="_1802721770" r:id="rId44"/>
              </w:object>
            </w:r>
          </w:p>
        </w:tc>
        <w:tc>
          <w:tcPr>
            <w:tcW w:w="1239" w:type="dxa"/>
          </w:tcPr>
          <w:p w14:paraId="3C257B03" w14:textId="788E7355" w:rsidR="00E21ECE" w:rsidRDefault="00E21ECE" w:rsidP="00E21ECE">
            <w:pPr>
              <w:jc w:val="center"/>
            </w:pPr>
            <w:r>
              <w:rPr>
                <w:rFonts w:cs="Times New Roman"/>
              </w:rPr>
              <w:t>34 ± 6</w:t>
            </w:r>
          </w:p>
        </w:tc>
        <w:tc>
          <w:tcPr>
            <w:tcW w:w="1239" w:type="dxa"/>
          </w:tcPr>
          <w:p w14:paraId="04ECFAE2" w14:textId="627F4AAC" w:rsidR="00E21ECE" w:rsidRDefault="00E21ECE" w:rsidP="00E21ECE">
            <w:pPr>
              <w:jc w:val="center"/>
            </w:pPr>
            <w:r>
              <w:rPr>
                <w:rFonts w:cs="Times New Roman"/>
              </w:rPr>
              <w:t>60 ± 20</w:t>
            </w:r>
          </w:p>
        </w:tc>
        <w:tc>
          <w:tcPr>
            <w:tcW w:w="1239" w:type="dxa"/>
          </w:tcPr>
          <w:p w14:paraId="12616CF2" w14:textId="3A68D0D5" w:rsidR="00E21ECE" w:rsidRDefault="00E21ECE" w:rsidP="00E21ECE">
            <w:pPr>
              <w:jc w:val="center"/>
            </w:pPr>
            <w:r>
              <w:rPr>
                <w:rFonts w:cs="Times New Roman"/>
              </w:rPr>
              <w:t>940 ± 7</w:t>
            </w:r>
          </w:p>
        </w:tc>
      </w:tr>
      <w:tr w:rsidR="00E21ECE" w14:paraId="267E10BE" w14:textId="77777777" w:rsidTr="00965BAB">
        <w:tc>
          <w:tcPr>
            <w:tcW w:w="1238" w:type="dxa"/>
          </w:tcPr>
          <w:p w14:paraId="329DB469" w14:textId="250183E5" w:rsidR="00E21ECE" w:rsidRDefault="00E21ECE" w:rsidP="00E21ECE">
            <w:r w:rsidRPr="005A0FB8">
              <w:rPr>
                <w:position w:val="-16"/>
              </w:rPr>
              <w:object w:dxaOrig="740" w:dyaOrig="440" w14:anchorId="4CB3B727">
                <v:shape id="_x0000_i1043" type="#_x0000_t75" style="width:37.5pt;height:22.5pt" o:ole="">
                  <v:imagedata r:id="rId45" o:title=""/>
                </v:shape>
                <o:OLEObject Type="Embed" ProgID="Equation.DSMT4" ShapeID="_x0000_i1043" DrawAspect="Content" ObjectID="_1802721771" r:id="rId46"/>
              </w:object>
            </w:r>
          </w:p>
        </w:tc>
        <w:tc>
          <w:tcPr>
            <w:tcW w:w="1239" w:type="dxa"/>
          </w:tcPr>
          <w:p w14:paraId="671EF6D6" w14:textId="59604B01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5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29F04FA7" w14:textId="6072FDC4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32C8054" w14:textId="48FA5D98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D43D501" w14:textId="2D2013D7" w:rsidR="00E21ECE" w:rsidRDefault="00E21ECE" w:rsidP="00E21ECE">
            <w:r w:rsidRPr="004C7390">
              <w:rPr>
                <w:position w:val="-16"/>
              </w:rPr>
              <w:object w:dxaOrig="740" w:dyaOrig="440" w14:anchorId="4E344CCF">
                <v:shape id="_x0000_i1044" type="#_x0000_t75" style="width:37.5pt;height:22.5pt" o:ole="">
                  <v:imagedata r:id="rId47" o:title=""/>
                </v:shape>
                <o:OLEObject Type="Embed" ProgID="Equation.DSMT4" ShapeID="_x0000_i1044" DrawAspect="Content" ObjectID="_1802721772" r:id="rId48"/>
              </w:object>
            </w:r>
          </w:p>
        </w:tc>
        <w:tc>
          <w:tcPr>
            <w:tcW w:w="1239" w:type="dxa"/>
          </w:tcPr>
          <w:p w14:paraId="0E4F73F1" w14:textId="03FC8B0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191F903D" w14:textId="3963F53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AED23AA" w14:textId="69CC41B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6A504CC5" w14:textId="77777777" w:rsidTr="00965BAB">
        <w:tc>
          <w:tcPr>
            <w:tcW w:w="1238" w:type="dxa"/>
          </w:tcPr>
          <w:p w14:paraId="4D5516B9" w14:textId="39A7328D" w:rsidR="00E21ECE" w:rsidRDefault="00E21ECE" w:rsidP="00E21ECE">
            <w:r w:rsidRPr="005A0FB8">
              <w:rPr>
                <w:position w:val="-16"/>
              </w:rPr>
              <w:object w:dxaOrig="660" w:dyaOrig="440" w14:anchorId="275CB8B2">
                <v:shape id="_x0000_i1045" type="#_x0000_t75" style="width:33pt;height:22.5pt" o:ole="">
                  <v:imagedata r:id="rId49" o:title=""/>
                </v:shape>
                <o:OLEObject Type="Embed" ProgID="Equation.DSMT4" ShapeID="_x0000_i1045" DrawAspect="Content" ObjectID="_1802721773" r:id="rId50"/>
              </w:object>
            </w:r>
          </w:p>
        </w:tc>
        <w:tc>
          <w:tcPr>
            <w:tcW w:w="1239" w:type="dxa"/>
          </w:tcPr>
          <w:p w14:paraId="54559EE8" w14:textId="799A022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3BE131A" w14:textId="30825A62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EFD111" w14:textId="4AD2AFC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34667F" w14:textId="0F1B9F54" w:rsidR="00E21ECE" w:rsidRDefault="00E21ECE" w:rsidP="00E21ECE">
            <w:r w:rsidRPr="004C7390">
              <w:rPr>
                <w:position w:val="-16"/>
              </w:rPr>
              <w:object w:dxaOrig="680" w:dyaOrig="440" w14:anchorId="33F663CC">
                <v:shape id="_x0000_i1046" type="#_x0000_t75" style="width:34.5pt;height:22.5pt" o:ole="">
                  <v:imagedata r:id="rId51" o:title=""/>
                </v:shape>
                <o:OLEObject Type="Embed" ProgID="Equation.DSMT4" ShapeID="_x0000_i1046" DrawAspect="Content" ObjectID="_1802721774" r:id="rId52"/>
              </w:object>
            </w:r>
          </w:p>
        </w:tc>
        <w:tc>
          <w:tcPr>
            <w:tcW w:w="1239" w:type="dxa"/>
          </w:tcPr>
          <w:p w14:paraId="794CF07F" w14:textId="6B90E2F7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7B33A97" w14:textId="75B616B0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51DB6F79" w14:textId="03C17BE4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99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</w:tr>
      <w:tr w:rsidR="00E21ECE" w14:paraId="4240313C" w14:textId="77777777" w:rsidTr="00965BAB">
        <w:tc>
          <w:tcPr>
            <w:tcW w:w="1238" w:type="dxa"/>
          </w:tcPr>
          <w:p w14:paraId="259E1D46" w14:textId="6AC2F6DD" w:rsidR="00E21ECE" w:rsidRDefault="00E21ECE" w:rsidP="00E21ECE">
            <w:r w:rsidRPr="005A0FB8">
              <w:rPr>
                <w:position w:val="-16"/>
              </w:rPr>
              <w:object w:dxaOrig="720" w:dyaOrig="440" w14:anchorId="74A08A9C">
                <v:shape id="_x0000_i1047" type="#_x0000_t75" style="width:36pt;height:22.5pt" o:ole="">
                  <v:imagedata r:id="rId53" o:title=""/>
                </v:shape>
                <o:OLEObject Type="Embed" ProgID="Equation.DSMT4" ShapeID="_x0000_i1047" DrawAspect="Content" ObjectID="_1802721775" r:id="rId54"/>
              </w:object>
            </w:r>
          </w:p>
        </w:tc>
        <w:tc>
          <w:tcPr>
            <w:tcW w:w="1239" w:type="dxa"/>
          </w:tcPr>
          <w:p w14:paraId="3DD5DC00" w14:textId="727E9608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065B01C" w14:textId="5BEF994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8220048" w14:textId="7D03CC10" w:rsidR="00E21ECE" w:rsidRDefault="00C32754" w:rsidP="00E21ECE">
            <w:pPr>
              <w:jc w:val="center"/>
            </w:pPr>
            <w:r>
              <w:rPr>
                <w:rFonts w:cs="Times New Roman"/>
              </w:rPr>
              <w:t xml:space="preserve">98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B71A963" w14:textId="0D7399A5" w:rsidR="00E21ECE" w:rsidRDefault="00E21ECE" w:rsidP="00E21ECE">
            <w:r w:rsidRPr="004C7390">
              <w:rPr>
                <w:position w:val="-16"/>
              </w:rPr>
              <w:object w:dxaOrig="720" w:dyaOrig="440" w14:anchorId="7BBFFD51">
                <v:shape id="_x0000_i1048" type="#_x0000_t75" style="width:36pt;height:22.5pt" o:ole="">
                  <v:imagedata r:id="rId55" o:title=""/>
                </v:shape>
                <o:OLEObject Type="Embed" ProgID="Equation.DSMT4" ShapeID="_x0000_i1048" DrawAspect="Content" ObjectID="_1802721776" r:id="rId56"/>
              </w:object>
            </w:r>
          </w:p>
        </w:tc>
        <w:tc>
          <w:tcPr>
            <w:tcW w:w="1239" w:type="dxa"/>
          </w:tcPr>
          <w:p w14:paraId="527C35FF" w14:textId="5D2B137D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7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2305B5F" w14:textId="2B9300E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42DF5ED" w14:textId="7B76D92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3DE589CC" w14:textId="77777777" w:rsidTr="00965BAB">
        <w:tc>
          <w:tcPr>
            <w:tcW w:w="1238" w:type="dxa"/>
          </w:tcPr>
          <w:p w14:paraId="33AD94C1" w14:textId="1B474A3A" w:rsidR="00E21ECE" w:rsidRDefault="00E21ECE" w:rsidP="00E21ECE">
            <w:r w:rsidRPr="005A0FB8">
              <w:rPr>
                <w:position w:val="-16"/>
              </w:rPr>
              <w:object w:dxaOrig="660" w:dyaOrig="440" w14:anchorId="68FE7ADD">
                <v:shape id="_x0000_i1049" type="#_x0000_t75" style="width:33pt;height:22.5pt" o:ole="">
                  <v:imagedata r:id="rId57" o:title=""/>
                </v:shape>
                <o:OLEObject Type="Embed" ProgID="Equation.DSMT4" ShapeID="_x0000_i1049" DrawAspect="Content" ObjectID="_1802721777" r:id="rId58"/>
              </w:object>
            </w:r>
          </w:p>
        </w:tc>
        <w:tc>
          <w:tcPr>
            <w:tcW w:w="1239" w:type="dxa"/>
          </w:tcPr>
          <w:p w14:paraId="25306E4E" w14:textId="65E1DD8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4E047708" w14:textId="514FC8FB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C575FCD" w14:textId="450AE54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F02F28B" w14:textId="52E52624" w:rsidR="00E21ECE" w:rsidRDefault="00E21ECE" w:rsidP="00E21ECE">
            <w:r w:rsidRPr="004C7390">
              <w:rPr>
                <w:position w:val="-16"/>
              </w:rPr>
              <w:object w:dxaOrig="680" w:dyaOrig="440" w14:anchorId="59A326CA">
                <v:shape id="_x0000_i1050" type="#_x0000_t75" style="width:34.5pt;height:22.5pt" o:ole="">
                  <v:imagedata r:id="rId59" o:title=""/>
                </v:shape>
                <o:OLEObject Type="Embed" ProgID="Equation.DSMT4" ShapeID="_x0000_i1050" DrawAspect="Content" ObjectID="_1802721778" r:id="rId60"/>
              </w:object>
            </w:r>
          </w:p>
        </w:tc>
        <w:tc>
          <w:tcPr>
            <w:tcW w:w="1239" w:type="dxa"/>
          </w:tcPr>
          <w:p w14:paraId="0F1FABBF" w14:textId="7C21D3B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4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4D0C6B6B" w14:textId="6791C119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7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7081C814" w14:textId="676F9901" w:rsidR="00E21ECE" w:rsidRPr="0051027F" w:rsidRDefault="00624303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2</w:t>
            </w:r>
          </w:p>
        </w:tc>
      </w:tr>
      <w:tr w:rsidR="00E21ECE" w14:paraId="6734F3CE" w14:textId="77777777" w:rsidTr="00965BAB">
        <w:tc>
          <w:tcPr>
            <w:tcW w:w="1238" w:type="dxa"/>
          </w:tcPr>
          <w:p w14:paraId="29E42B8E" w14:textId="1FA96D55" w:rsidR="00E21ECE" w:rsidRDefault="00E21ECE" w:rsidP="00E21ECE">
            <w:r w:rsidRPr="005A0FB8">
              <w:rPr>
                <w:position w:val="-16"/>
              </w:rPr>
              <w:object w:dxaOrig="740" w:dyaOrig="440" w14:anchorId="287F253B">
                <v:shape id="_x0000_i1051" type="#_x0000_t75" style="width:37.5pt;height:22.5pt" o:ole="">
                  <v:imagedata r:id="rId61" o:title=""/>
                </v:shape>
                <o:OLEObject Type="Embed" ProgID="Equation.DSMT4" ShapeID="_x0000_i1051" DrawAspect="Content" ObjectID="_1802721779" r:id="rId62"/>
              </w:object>
            </w:r>
          </w:p>
        </w:tc>
        <w:tc>
          <w:tcPr>
            <w:tcW w:w="1239" w:type="dxa"/>
          </w:tcPr>
          <w:p w14:paraId="3167B543" w14:textId="7554834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A19A89" w14:textId="2D0E435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CB279BF" w14:textId="11256B1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5F57785" w14:textId="142F13C7" w:rsidR="00E21ECE" w:rsidRDefault="00E21ECE" w:rsidP="00E21ECE">
            <w:r w:rsidRPr="004C7390">
              <w:rPr>
                <w:position w:val="-16"/>
              </w:rPr>
              <w:object w:dxaOrig="740" w:dyaOrig="440" w14:anchorId="0DBA1E4E">
                <v:shape id="_x0000_i1052" type="#_x0000_t75" style="width:37.5pt;height:22.5pt" o:ole="">
                  <v:imagedata r:id="rId63" o:title=""/>
                </v:shape>
                <o:OLEObject Type="Embed" ProgID="Equation.DSMT4" ShapeID="_x0000_i1052" DrawAspect="Content" ObjectID="_1802721780" r:id="rId64"/>
              </w:object>
            </w:r>
          </w:p>
        </w:tc>
        <w:tc>
          <w:tcPr>
            <w:tcW w:w="1239" w:type="dxa"/>
          </w:tcPr>
          <w:p w14:paraId="54F6E8B4" w14:textId="68B9547A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2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F4A34DC" w14:textId="7780ECCC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CDA8BDF" w14:textId="593D17D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3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730EFC7D" w14:textId="77777777" w:rsidTr="00965BAB">
        <w:tc>
          <w:tcPr>
            <w:tcW w:w="1238" w:type="dxa"/>
          </w:tcPr>
          <w:p w14:paraId="757A012C" w14:textId="1CEA1528" w:rsidR="00E21ECE" w:rsidRDefault="00E21ECE" w:rsidP="00E21ECE">
            <w:r w:rsidRPr="005A0FB8">
              <w:rPr>
                <w:position w:val="-16"/>
              </w:rPr>
              <w:object w:dxaOrig="660" w:dyaOrig="440" w14:anchorId="6DFC5944">
                <v:shape id="_x0000_i1053" type="#_x0000_t75" style="width:33pt;height:22.5pt" o:ole="">
                  <v:imagedata r:id="rId65" o:title=""/>
                </v:shape>
                <o:OLEObject Type="Embed" ProgID="Equation.DSMT4" ShapeID="_x0000_i1053" DrawAspect="Content" ObjectID="_1802721781" r:id="rId66"/>
              </w:object>
            </w:r>
          </w:p>
        </w:tc>
        <w:tc>
          <w:tcPr>
            <w:tcW w:w="1239" w:type="dxa"/>
          </w:tcPr>
          <w:p w14:paraId="648BDEEE" w14:textId="622ED69F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1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64F44AAB" w14:textId="3B50B534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AE165C7" w14:textId="1AD9F1FD" w:rsidR="00E21ECE" w:rsidRPr="0051027F" w:rsidRDefault="005B38C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0A4D1A" w14:textId="25426822" w:rsidR="00E21ECE" w:rsidRDefault="00E21ECE" w:rsidP="00E21ECE">
            <w:r w:rsidRPr="004C7390">
              <w:rPr>
                <w:position w:val="-16"/>
              </w:rPr>
              <w:object w:dxaOrig="680" w:dyaOrig="440" w14:anchorId="254EC7B9">
                <v:shape id="_x0000_i1054" type="#_x0000_t75" style="width:34.5pt;height:22.5pt" o:ole="">
                  <v:imagedata r:id="rId67" o:title=""/>
                </v:shape>
                <o:OLEObject Type="Embed" ProgID="Equation.DSMT4" ShapeID="_x0000_i1054" DrawAspect="Content" ObjectID="_1802721782" r:id="rId68"/>
              </w:object>
            </w:r>
          </w:p>
        </w:tc>
        <w:tc>
          <w:tcPr>
            <w:tcW w:w="1239" w:type="dxa"/>
          </w:tcPr>
          <w:p w14:paraId="1A3C8EB4" w14:textId="240D4D23" w:rsidR="00E21ECE" w:rsidRDefault="00624303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5B38CE">
              <w:rPr>
                <w:rFonts w:cs="Times New Roman"/>
              </w:rPr>
              <w:t>0.6</w:t>
            </w:r>
          </w:p>
        </w:tc>
        <w:tc>
          <w:tcPr>
            <w:tcW w:w="1239" w:type="dxa"/>
          </w:tcPr>
          <w:p w14:paraId="203B41F8" w14:textId="4606C3B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1C5E91E0" w14:textId="01F38E1E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71CD47A0" w14:textId="77777777" w:rsidTr="00965BAB">
        <w:tc>
          <w:tcPr>
            <w:tcW w:w="1238" w:type="dxa"/>
          </w:tcPr>
          <w:p w14:paraId="20F93781" w14:textId="5ACCA2D6" w:rsidR="00E21ECE" w:rsidRDefault="00E21ECE" w:rsidP="00E21ECE">
            <w:r w:rsidRPr="00A24B9C">
              <w:rPr>
                <w:position w:val="-14"/>
              </w:rPr>
              <w:object w:dxaOrig="700" w:dyaOrig="400" w14:anchorId="70376D9E">
                <v:shape id="_x0000_i1055" type="#_x0000_t75" style="width:34.5pt;height:19.5pt" o:ole="">
                  <v:imagedata r:id="rId69" o:title=""/>
                </v:shape>
                <o:OLEObject Type="Embed" ProgID="Equation.DSMT4" ShapeID="_x0000_i1055" DrawAspect="Content" ObjectID="_1802721783" r:id="rId70"/>
              </w:object>
            </w:r>
          </w:p>
        </w:tc>
        <w:tc>
          <w:tcPr>
            <w:tcW w:w="1239" w:type="dxa"/>
          </w:tcPr>
          <w:p w14:paraId="13D31F84" w14:textId="438782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256CC1A7" w14:textId="1FD148B1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8.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84DEE12" w14:textId="6644B935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B3108A" w14:textId="74311D54" w:rsidR="00E21ECE" w:rsidRDefault="00E21ECE" w:rsidP="00E21ECE">
            <w:r w:rsidRPr="00A24B9C">
              <w:rPr>
                <w:position w:val="-14"/>
              </w:rPr>
              <w:object w:dxaOrig="700" w:dyaOrig="400" w14:anchorId="6B32663A">
                <v:shape id="_x0000_i1056" type="#_x0000_t75" style="width:34.5pt;height:19.5pt" o:ole="">
                  <v:imagedata r:id="rId71" o:title=""/>
                </v:shape>
                <o:OLEObject Type="Embed" ProgID="Equation.DSMT4" ShapeID="_x0000_i1056" DrawAspect="Content" ObjectID="_1802721784" r:id="rId72"/>
              </w:object>
            </w:r>
          </w:p>
        </w:tc>
        <w:tc>
          <w:tcPr>
            <w:tcW w:w="1239" w:type="dxa"/>
          </w:tcPr>
          <w:p w14:paraId="308E5C78" w14:textId="5119BF67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07E355E" w14:textId="58022933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.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64D245D1" w14:textId="58FACD30" w:rsidR="00E21ECE" w:rsidRDefault="005B38CE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4789E65" w14:textId="77777777" w:rsidTr="00965BAB">
        <w:tc>
          <w:tcPr>
            <w:tcW w:w="1238" w:type="dxa"/>
          </w:tcPr>
          <w:p w14:paraId="6B41CA1F" w14:textId="65158ED9" w:rsidR="00E21ECE" w:rsidRDefault="00E21ECE" w:rsidP="00E21ECE">
            <w:r w:rsidRPr="005A0FB8">
              <w:rPr>
                <w:position w:val="-16"/>
              </w:rPr>
              <w:object w:dxaOrig="840" w:dyaOrig="440" w14:anchorId="0B6E44BD">
                <v:shape id="_x0000_i1057" type="#_x0000_t75" style="width:42pt;height:22.5pt" o:ole="">
                  <v:imagedata r:id="rId73" o:title=""/>
                </v:shape>
                <o:OLEObject Type="Embed" ProgID="Equation.DSMT4" ShapeID="_x0000_i1057" DrawAspect="Content" ObjectID="_1802721785" r:id="rId74"/>
              </w:object>
            </w:r>
          </w:p>
        </w:tc>
        <w:tc>
          <w:tcPr>
            <w:tcW w:w="1239" w:type="dxa"/>
          </w:tcPr>
          <w:p w14:paraId="55F3F0FC" w14:textId="6CBE39A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A70D8C7" w14:textId="090EE84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6390CFB" w14:textId="1A10C5F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B3C5FB" w14:textId="0268C9BC" w:rsidR="00E21ECE" w:rsidRDefault="00E21ECE" w:rsidP="00E21ECE">
            <w:r w:rsidRPr="004C7390">
              <w:rPr>
                <w:position w:val="-16"/>
              </w:rPr>
              <w:object w:dxaOrig="859" w:dyaOrig="440" w14:anchorId="5613F4E3">
                <v:shape id="_x0000_i1058" type="#_x0000_t75" style="width:43.5pt;height:22.5pt" o:ole="">
                  <v:imagedata r:id="rId75" o:title=""/>
                </v:shape>
                <o:OLEObject Type="Embed" ProgID="Equation.DSMT4" ShapeID="_x0000_i1058" DrawAspect="Content" ObjectID="_1802721786" r:id="rId76"/>
              </w:object>
            </w:r>
          </w:p>
        </w:tc>
        <w:tc>
          <w:tcPr>
            <w:tcW w:w="1239" w:type="dxa"/>
          </w:tcPr>
          <w:p w14:paraId="0CBF355C" w14:textId="03248EC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3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1E6EB19D" w14:textId="2EEF137A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17A08770" w14:textId="48F8DDA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851B6ED" w14:textId="77777777" w:rsidTr="00965BAB">
        <w:tc>
          <w:tcPr>
            <w:tcW w:w="1238" w:type="dxa"/>
          </w:tcPr>
          <w:p w14:paraId="22613FD7" w14:textId="131B842F" w:rsidR="00E21ECE" w:rsidRDefault="00E21ECE" w:rsidP="00E21ECE">
            <w:r w:rsidRPr="005A0FB8">
              <w:rPr>
                <w:position w:val="-16"/>
              </w:rPr>
              <w:object w:dxaOrig="920" w:dyaOrig="440" w14:anchorId="2CDB6B71">
                <v:shape id="_x0000_i1059" type="#_x0000_t75" style="width:46.5pt;height:22.5pt" o:ole="">
                  <v:imagedata r:id="rId77" o:title=""/>
                </v:shape>
                <o:OLEObject Type="Embed" ProgID="Equation.DSMT4" ShapeID="_x0000_i1059" DrawAspect="Content" ObjectID="_1802721787" r:id="rId78"/>
              </w:object>
            </w:r>
          </w:p>
        </w:tc>
        <w:tc>
          <w:tcPr>
            <w:tcW w:w="1239" w:type="dxa"/>
          </w:tcPr>
          <w:p w14:paraId="07DAE8F6" w14:textId="65FA7FD1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7427CE46" w14:textId="7E7D0B8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6215A60" w14:textId="35126C6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894F3F6" w14:textId="79A7CC63" w:rsidR="00E21ECE" w:rsidRDefault="00E21ECE" w:rsidP="00E21ECE">
            <w:r w:rsidRPr="004C7390">
              <w:rPr>
                <w:position w:val="-16"/>
              </w:rPr>
              <w:object w:dxaOrig="920" w:dyaOrig="440" w14:anchorId="4C40C340">
                <v:shape id="_x0000_i1060" type="#_x0000_t75" style="width:46.5pt;height:22.5pt" o:ole="">
                  <v:imagedata r:id="rId79" o:title=""/>
                </v:shape>
                <o:OLEObject Type="Embed" ProgID="Equation.DSMT4" ShapeID="_x0000_i1060" DrawAspect="Content" ObjectID="_1802721788" r:id="rId80"/>
              </w:object>
            </w:r>
          </w:p>
        </w:tc>
        <w:tc>
          <w:tcPr>
            <w:tcW w:w="1239" w:type="dxa"/>
          </w:tcPr>
          <w:p w14:paraId="455FEB19" w14:textId="3017AB83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0BCB09E8" w14:textId="06BE8E80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0</w:t>
            </w:r>
          </w:p>
        </w:tc>
        <w:tc>
          <w:tcPr>
            <w:tcW w:w="1239" w:type="dxa"/>
          </w:tcPr>
          <w:p w14:paraId="0747CB5F" w14:textId="5962283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E88A89C" w14:textId="77777777" w:rsidTr="00965BAB">
        <w:tc>
          <w:tcPr>
            <w:tcW w:w="1238" w:type="dxa"/>
          </w:tcPr>
          <w:p w14:paraId="21E3A3E0" w14:textId="153464A1" w:rsidR="00E21ECE" w:rsidRDefault="00E21ECE" w:rsidP="00E21ECE">
            <w:r w:rsidRPr="005A0FB8">
              <w:rPr>
                <w:position w:val="-16"/>
              </w:rPr>
              <w:object w:dxaOrig="840" w:dyaOrig="440" w14:anchorId="69224817">
                <v:shape id="_x0000_i1061" type="#_x0000_t75" style="width:42pt;height:22.5pt" o:ole="">
                  <v:imagedata r:id="rId81" o:title=""/>
                </v:shape>
                <o:OLEObject Type="Embed" ProgID="Equation.DSMT4" ShapeID="_x0000_i1061" DrawAspect="Content" ObjectID="_1802721789" r:id="rId82"/>
              </w:object>
            </w:r>
          </w:p>
        </w:tc>
        <w:tc>
          <w:tcPr>
            <w:tcW w:w="1239" w:type="dxa"/>
          </w:tcPr>
          <w:p w14:paraId="351292EE" w14:textId="64772E4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2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249B8409" w14:textId="45C02CFD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D25235C" w14:textId="7E005457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8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4CA7550" w14:textId="05C378B3" w:rsidR="00E21ECE" w:rsidRDefault="00E21ECE" w:rsidP="00E21ECE">
            <w:r w:rsidRPr="004C7390">
              <w:rPr>
                <w:position w:val="-16"/>
              </w:rPr>
              <w:object w:dxaOrig="859" w:dyaOrig="440" w14:anchorId="72D32BC4">
                <v:shape id="_x0000_i1062" type="#_x0000_t75" style="width:43.5pt;height:22.5pt" o:ole="">
                  <v:imagedata r:id="rId83" o:title=""/>
                </v:shape>
                <o:OLEObject Type="Embed" ProgID="Equation.DSMT4" ShapeID="_x0000_i1062" DrawAspect="Content" ObjectID="_1802721790" r:id="rId84"/>
              </w:object>
            </w:r>
          </w:p>
        </w:tc>
        <w:tc>
          <w:tcPr>
            <w:tcW w:w="1239" w:type="dxa"/>
          </w:tcPr>
          <w:p w14:paraId="36033F53" w14:textId="50D501CF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5A13502" w14:textId="16D1DBC8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47B701D" w14:textId="3DD23BF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38EB4DEB" w14:textId="77777777" w:rsidTr="00965BAB">
        <w:tc>
          <w:tcPr>
            <w:tcW w:w="1238" w:type="dxa"/>
          </w:tcPr>
          <w:p w14:paraId="2BB91242" w14:textId="66859ADE" w:rsidR="00E21ECE" w:rsidRDefault="00E21ECE" w:rsidP="00E21ECE">
            <w:r w:rsidRPr="005A0FB8">
              <w:rPr>
                <w:position w:val="-16"/>
              </w:rPr>
              <w:object w:dxaOrig="900" w:dyaOrig="440" w14:anchorId="6EB66FB2">
                <v:shape id="_x0000_i1063" type="#_x0000_t75" style="width:45pt;height:22.5pt" o:ole="">
                  <v:imagedata r:id="rId85" o:title=""/>
                </v:shape>
                <o:OLEObject Type="Embed" ProgID="Equation.DSMT4" ShapeID="_x0000_i1063" DrawAspect="Content" ObjectID="_1802721791" r:id="rId86"/>
              </w:object>
            </w:r>
          </w:p>
        </w:tc>
        <w:tc>
          <w:tcPr>
            <w:tcW w:w="1239" w:type="dxa"/>
          </w:tcPr>
          <w:p w14:paraId="75FE408B" w14:textId="0D90BCF3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4</w:t>
            </w:r>
          </w:p>
        </w:tc>
        <w:tc>
          <w:tcPr>
            <w:tcW w:w="1239" w:type="dxa"/>
          </w:tcPr>
          <w:p w14:paraId="35FF1B25" w14:textId="1FBE4006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C11DA8" w14:textId="463C434C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9B66E3" w14:textId="7D2562CD" w:rsidR="00E21ECE" w:rsidRDefault="00E21ECE" w:rsidP="00E21ECE">
            <w:r w:rsidRPr="004C7390">
              <w:rPr>
                <w:position w:val="-16"/>
              </w:rPr>
              <w:object w:dxaOrig="900" w:dyaOrig="440" w14:anchorId="65D93C87">
                <v:shape id="_x0000_i1064" type="#_x0000_t75" style="width:45pt;height:22.5pt" o:ole="">
                  <v:imagedata r:id="rId87" o:title=""/>
                </v:shape>
                <o:OLEObject Type="Embed" ProgID="Equation.DSMT4" ShapeID="_x0000_i1064" DrawAspect="Content" ObjectID="_1802721792" r:id="rId88"/>
              </w:object>
            </w:r>
          </w:p>
        </w:tc>
        <w:tc>
          <w:tcPr>
            <w:tcW w:w="1239" w:type="dxa"/>
          </w:tcPr>
          <w:p w14:paraId="29C6D66D" w14:textId="6BD3F35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4C1CE3C5" w14:textId="18C38347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0B5AE40C" w14:textId="65E4AE1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8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B173D43" w14:textId="77777777" w:rsidTr="00965BAB">
        <w:tc>
          <w:tcPr>
            <w:tcW w:w="1238" w:type="dxa"/>
          </w:tcPr>
          <w:p w14:paraId="3618F4A2" w14:textId="5897DB26" w:rsidR="00E21ECE" w:rsidRDefault="00E21ECE" w:rsidP="00E21ECE">
            <w:r w:rsidRPr="005A0FB8">
              <w:rPr>
                <w:position w:val="-16"/>
              </w:rPr>
              <w:object w:dxaOrig="840" w:dyaOrig="440" w14:anchorId="47BA9724">
                <v:shape id="_x0000_i1065" type="#_x0000_t75" style="width:42pt;height:22.5pt" o:ole="">
                  <v:imagedata r:id="rId89" o:title=""/>
                </v:shape>
                <o:OLEObject Type="Embed" ProgID="Equation.DSMT4" ShapeID="_x0000_i1065" DrawAspect="Content" ObjectID="_1802721793" r:id="rId90"/>
              </w:object>
            </w:r>
          </w:p>
        </w:tc>
        <w:tc>
          <w:tcPr>
            <w:tcW w:w="1239" w:type="dxa"/>
          </w:tcPr>
          <w:p w14:paraId="766DB088" w14:textId="4629D172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1.4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</w:tcPr>
          <w:p w14:paraId="691A4EC2" w14:textId="58594EF8" w:rsidR="00E21ECE" w:rsidRPr="0051027F" w:rsidRDefault="00FC10F9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4.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14C6456" w14:textId="26845B30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B1F462" w14:textId="4F6073A8" w:rsidR="00E21ECE" w:rsidRDefault="00E21ECE" w:rsidP="00E21ECE">
            <w:r w:rsidRPr="004C7390">
              <w:rPr>
                <w:position w:val="-16"/>
              </w:rPr>
              <w:object w:dxaOrig="859" w:dyaOrig="440" w14:anchorId="7FA785FF">
                <v:shape id="_x0000_i1066" type="#_x0000_t75" style="width:43.5pt;height:22.5pt" o:ole="">
                  <v:imagedata r:id="rId91" o:title=""/>
                </v:shape>
                <o:OLEObject Type="Embed" ProgID="Equation.DSMT4" ShapeID="_x0000_i1066" DrawAspect="Content" ObjectID="_1802721794" r:id="rId92"/>
              </w:object>
            </w:r>
          </w:p>
        </w:tc>
        <w:tc>
          <w:tcPr>
            <w:tcW w:w="1239" w:type="dxa"/>
          </w:tcPr>
          <w:p w14:paraId="77F935D4" w14:textId="36F9687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.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2E930B3D" w14:textId="54F4142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A22FB80" w14:textId="15E40F07" w:rsidR="00E21ECE" w:rsidRPr="0051027F" w:rsidRDefault="007D325E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997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3</w:t>
            </w:r>
          </w:p>
        </w:tc>
      </w:tr>
      <w:tr w:rsidR="00E21ECE" w14:paraId="33211BB7" w14:textId="77777777" w:rsidTr="00965BAB">
        <w:tc>
          <w:tcPr>
            <w:tcW w:w="1238" w:type="dxa"/>
          </w:tcPr>
          <w:p w14:paraId="1595EC10" w14:textId="45A2ED49" w:rsidR="00E21ECE" w:rsidRDefault="00E21ECE" w:rsidP="00E21ECE">
            <w:r w:rsidRPr="005A0FB8">
              <w:rPr>
                <w:position w:val="-16"/>
              </w:rPr>
              <w:object w:dxaOrig="900" w:dyaOrig="440" w14:anchorId="614B0630">
                <v:shape id="_x0000_i1067" type="#_x0000_t75" style="width:45pt;height:22.5pt" o:ole="">
                  <v:imagedata r:id="rId93" o:title=""/>
                </v:shape>
                <o:OLEObject Type="Embed" ProgID="Equation.DSMT4" ShapeID="_x0000_i1067" DrawAspect="Content" ObjectID="_1802721795" r:id="rId94"/>
              </w:object>
            </w:r>
          </w:p>
        </w:tc>
        <w:tc>
          <w:tcPr>
            <w:tcW w:w="1239" w:type="dxa"/>
          </w:tcPr>
          <w:p w14:paraId="338DE88C" w14:textId="29664339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9</w:t>
            </w:r>
          </w:p>
        </w:tc>
        <w:tc>
          <w:tcPr>
            <w:tcW w:w="1239" w:type="dxa"/>
          </w:tcPr>
          <w:p w14:paraId="661F0851" w14:textId="12C7724E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F8EF3E0" w14:textId="305D262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6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2EBA28" w14:textId="753500AE" w:rsidR="00E21ECE" w:rsidRDefault="00E21ECE" w:rsidP="00E21ECE">
            <w:r w:rsidRPr="004C7390">
              <w:rPr>
                <w:position w:val="-16"/>
              </w:rPr>
              <w:object w:dxaOrig="900" w:dyaOrig="440" w14:anchorId="3B306182">
                <v:shape id="_x0000_i1068" type="#_x0000_t75" style="width:45pt;height:22.5pt" o:ole="">
                  <v:imagedata r:id="rId95" o:title=""/>
                </v:shape>
                <o:OLEObject Type="Embed" ProgID="Equation.DSMT4" ShapeID="_x0000_i1068" DrawAspect="Content" ObjectID="_1802721796" r:id="rId96"/>
              </w:object>
            </w:r>
          </w:p>
        </w:tc>
        <w:tc>
          <w:tcPr>
            <w:tcW w:w="1239" w:type="dxa"/>
          </w:tcPr>
          <w:p w14:paraId="2DA86BF2" w14:textId="771C436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3141ED78" w14:textId="4DBDA6CE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3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493FE42B" w14:textId="4D8E786A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079CD187" w14:textId="77777777" w:rsidTr="00965BAB">
        <w:tc>
          <w:tcPr>
            <w:tcW w:w="1238" w:type="dxa"/>
          </w:tcPr>
          <w:p w14:paraId="18310A02" w14:textId="45E1319F" w:rsidR="00E21ECE" w:rsidRDefault="00E21ECE" w:rsidP="00E21ECE">
            <w:r w:rsidRPr="005A0FB8">
              <w:rPr>
                <w:position w:val="-16"/>
              </w:rPr>
              <w:object w:dxaOrig="840" w:dyaOrig="440" w14:anchorId="30AF986B">
                <v:shape id="_x0000_i1069" type="#_x0000_t75" style="width:42pt;height:22.5pt" o:ole="">
                  <v:imagedata r:id="rId97" o:title=""/>
                </v:shape>
                <o:OLEObject Type="Embed" ProgID="Equation.DSMT4" ShapeID="_x0000_i1069" DrawAspect="Content" ObjectID="_1802721797" r:id="rId98"/>
              </w:object>
            </w:r>
          </w:p>
        </w:tc>
        <w:tc>
          <w:tcPr>
            <w:tcW w:w="1239" w:type="dxa"/>
          </w:tcPr>
          <w:p w14:paraId="2C59AFFE" w14:textId="19A9395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1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2</w:t>
            </w:r>
          </w:p>
        </w:tc>
        <w:tc>
          <w:tcPr>
            <w:tcW w:w="1239" w:type="dxa"/>
          </w:tcPr>
          <w:p w14:paraId="07C15EC5" w14:textId="77988752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5.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1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05D6796" w14:textId="072F209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9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5BABED" w14:textId="37078971" w:rsidR="00E21ECE" w:rsidRDefault="00E21ECE" w:rsidP="00E21ECE">
            <w:r w:rsidRPr="004C7390">
              <w:rPr>
                <w:position w:val="-16"/>
              </w:rPr>
              <w:object w:dxaOrig="859" w:dyaOrig="440" w14:anchorId="51EB8903">
                <v:shape id="_x0000_i1070" type="#_x0000_t75" style="width:43.5pt;height:22.5pt" o:ole="">
                  <v:imagedata r:id="rId99" o:title=""/>
                </v:shape>
                <o:OLEObject Type="Embed" ProgID="Equation.DSMT4" ShapeID="_x0000_i1070" DrawAspect="Content" ObjectID="_1802721798" r:id="rId100"/>
              </w:object>
            </w:r>
          </w:p>
        </w:tc>
        <w:tc>
          <w:tcPr>
            <w:tcW w:w="1239" w:type="dxa"/>
          </w:tcPr>
          <w:p w14:paraId="69DF730B" w14:textId="12122249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2.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3</w:t>
            </w:r>
          </w:p>
        </w:tc>
        <w:tc>
          <w:tcPr>
            <w:tcW w:w="1239" w:type="dxa"/>
          </w:tcPr>
          <w:p w14:paraId="3C4D65EE" w14:textId="75B3D395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6.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6</w:t>
            </w:r>
          </w:p>
        </w:tc>
        <w:tc>
          <w:tcPr>
            <w:tcW w:w="1239" w:type="dxa"/>
          </w:tcPr>
          <w:p w14:paraId="004C3BBF" w14:textId="0F01B791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9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538DA403" w14:textId="77777777" w:rsidTr="00965BAB">
        <w:tc>
          <w:tcPr>
            <w:tcW w:w="1238" w:type="dxa"/>
          </w:tcPr>
          <w:p w14:paraId="261ED1EE" w14:textId="1041D9C5" w:rsidR="00E21ECE" w:rsidRDefault="00E21ECE" w:rsidP="00E21ECE">
            <w:r w:rsidRPr="00A24B9C">
              <w:rPr>
                <w:position w:val="-14"/>
              </w:rPr>
              <w:object w:dxaOrig="880" w:dyaOrig="400" w14:anchorId="7FED1074">
                <v:shape id="_x0000_i1071" type="#_x0000_t75" style="width:43.5pt;height:19.5pt" o:ole="">
                  <v:imagedata r:id="rId101" o:title=""/>
                </v:shape>
                <o:OLEObject Type="Embed" ProgID="Equation.DSMT4" ShapeID="_x0000_i1071" DrawAspect="Content" ObjectID="_1802721799" r:id="rId102"/>
              </w:object>
            </w:r>
          </w:p>
        </w:tc>
        <w:tc>
          <w:tcPr>
            <w:tcW w:w="1239" w:type="dxa"/>
          </w:tcPr>
          <w:p w14:paraId="07686DEC" w14:textId="2EA5BA35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4C4DB27D" w14:textId="55E059A4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8.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BC54CFF" w14:textId="7BAA218F" w:rsidR="00E21ECE" w:rsidRDefault="00FC10F9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27C43B" w14:textId="52A22364" w:rsidR="00E21ECE" w:rsidRDefault="00E21ECE" w:rsidP="00E21ECE">
            <w:r w:rsidRPr="00A24B9C">
              <w:rPr>
                <w:position w:val="-14"/>
              </w:rPr>
              <w:object w:dxaOrig="880" w:dyaOrig="400" w14:anchorId="551E8C1B">
                <v:shape id="_x0000_i1072" type="#_x0000_t75" style="width:43.5pt;height:19.5pt" o:ole="">
                  <v:imagedata r:id="rId103" o:title=""/>
                </v:shape>
                <o:OLEObject Type="Embed" ProgID="Equation.DSMT4" ShapeID="_x0000_i1072" DrawAspect="Content" ObjectID="_1802721800" r:id="rId104"/>
              </w:object>
            </w:r>
          </w:p>
        </w:tc>
        <w:tc>
          <w:tcPr>
            <w:tcW w:w="1239" w:type="dxa"/>
          </w:tcPr>
          <w:p w14:paraId="7F9FCCFE" w14:textId="28E21426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30882A01" w14:textId="3018B80B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72C03A68" w14:textId="2AABA83D" w:rsidR="00E21ECE" w:rsidRDefault="007D325E" w:rsidP="00E21ECE">
            <w:pPr>
              <w:jc w:val="center"/>
            </w:pPr>
            <w:r>
              <w:rPr>
                <w:rFonts w:cs="Times New Roman"/>
              </w:rPr>
              <w:t xml:space="preserve">9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</w:tr>
      <w:tr w:rsidR="00E21ECE" w14:paraId="69A33456" w14:textId="77777777" w:rsidTr="00965BAB">
        <w:tc>
          <w:tcPr>
            <w:tcW w:w="1238" w:type="dxa"/>
          </w:tcPr>
          <w:p w14:paraId="7BD9E738" w14:textId="07F9788D" w:rsidR="00E21ECE" w:rsidRDefault="00E21ECE" w:rsidP="00E21ECE">
            <w:r w:rsidRPr="005A0FB8">
              <w:rPr>
                <w:position w:val="-16"/>
              </w:rPr>
              <w:object w:dxaOrig="800" w:dyaOrig="440" w14:anchorId="4464BA87">
                <v:shape id="_x0000_i1073" type="#_x0000_t75" style="width:40.5pt;height:22.5pt" o:ole="">
                  <v:imagedata r:id="rId105" o:title=""/>
                </v:shape>
                <o:OLEObject Type="Embed" ProgID="Equation.DSMT4" ShapeID="_x0000_i1073" DrawAspect="Content" ObjectID="_1802721801" r:id="rId106"/>
              </w:object>
            </w:r>
          </w:p>
        </w:tc>
        <w:tc>
          <w:tcPr>
            <w:tcW w:w="1239" w:type="dxa"/>
          </w:tcPr>
          <w:p w14:paraId="71885144" w14:textId="3FF04145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15A29CB6" w14:textId="14CDA1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62A11A" w14:textId="38CCFD3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CB11A6" w14:textId="60821D58" w:rsidR="00E21ECE" w:rsidRDefault="00E21ECE" w:rsidP="00E21ECE">
            <w:r w:rsidRPr="004C7390">
              <w:rPr>
                <w:position w:val="-16"/>
              </w:rPr>
              <w:object w:dxaOrig="840" w:dyaOrig="440" w14:anchorId="67072709">
                <v:shape id="_x0000_i1074" type="#_x0000_t75" style="width:42pt;height:22.5pt" o:ole="">
                  <v:imagedata r:id="rId107" o:title=""/>
                </v:shape>
                <o:OLEObject Type="Embed" ProgID="Equation.DSMT4" ShapeID="_x0000_i1074" DrawAspect="Content" ObjectID="_1802721802" r:id="rId108"/>
              </w:object>
            </w:r>
          </w:p>
        </w:tc>
        <w:tc>
          <w:tcPr>
            <w:tcW w:w="1239" w:type="dxa"/>
          </w:tcPr>
          <w:p w14:paraId="0D70F7C8" w14:textId="7C69AB50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41DE6B67" w14:textId="57873EFF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0CCB2DA8" w14:textId="5F6C7E64" w:rsidR="00E21ECE" w:rsidRDefault="007D6623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60DD6B17" w14:textId="77777777" w:rsidTr="00965BAB">
        <w:tc>
          <w:tcPr>
            <w:tcW w:w="1238" w:type="dxa"/>
          </w:tcPr>
          <w:p w14:paraId="351BAAD3" w14:textId="11E9A0F1" w:rsidR="00E21ECE" w:rsidRDefault="00E21ECE" w:rsidP="00E21ECE">
            <w:r w:rsidRPr="005A0FB8">
              <w:rPr>
                <w:position w:val="-16"/>
              </w:rPr>
              <w:object w:dxaOrig="880" w:dyaOrig="440" w14:anchorId="37D7A3A7">
                <v:shape id="_x0000_i1075" type="#_x0000_t75" style="width:43.5pt;height:22.5pt" o:ole="">
                  <v:imagedata r:id="rId109" o:title=""/>
                </v:shape>
                <o:OLEObject Type="Embed" ProgID="Equation.DSMT4" ShapeID="_x0000_i1075" DrawAspect="Content" ObjectID="_1802721803" r:id="rId110"/>
              </w:object>
            </w:r>
          </w:p>
        </w:tc>
        <w:tc>
          <w:tcPr>
            <w:tcW w:w="1239" w:type="dxa"/>
          </w:tcPr>
          <w:p w14:paraId="0175237E" w14:textId="21BBFED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2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05DF4D27" w14:textId="7340743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0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29F835F" w14:textId="1673965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7FAD50" w14:textId="25394437" w:rsidR="00E21ECE" w:rsidRDefault="00E21ECE" w:rsidP="00E21ECE">
            <w:r w:rsidRPr="004C7390">
              <w:rPr>
                <w:position w:val="-16"/>
              </w:rPr>
              <w:object w:dxaOrig="880" w:dyaOrig="440" w14:anchorId="5364851D">
                <v:shape id="_x0000_i1076" type="#_x0000_t75" style="width:43.5pt;height:22.5pt" o:ole="">
                  <v:imagedata r:id="rId111" o:title=""/>
                </v:shape>
                <o:OLEObject Type="Embed" ProgID="Equation.DSMT4" ShapeID="_x0000_i1076" DrawAspect="Content" ObjectID="_1802721804" r:id="rId112"/>
              </w:object>
            </w:r>
          </w:p>
        </w:tc>
        <w:tc>
          <w:tcPr>
            <w:tcW w:w="1239" w:type="dxa"/>
          </w:tcPr>
          <w:p w14:paraId="69288976" w14:textId="634675DE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32E64EF" w14:textId="2F29DAC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35E30256" w14:textId="0A21E55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2A3D25DE" w14:textId="77777777" w:rsidTr="00965BAB">
        <w:tc>
          <w:tcPr>
            <w:tcW w:w="1238" w:type="dxa"/>
          </w:tcPr>
          <w:p w14:paraId="296246FF" w14:textId="4413AD16" w:rsidR="00E21ECE" w:rsidRDefault="00E21ECE" w:rsidP="00E21ECE">
            <w:r w:rsidRPr="005A0FB8">
              <w:rPr>
                <w:position w:val="-16"/>
              </w:rPr>
              <w:object w:dxaOrig="800" w:dyaOrig="440" w14:anchorId="3BB256F9">
                <v:shape id="_x0000_i1077" type="#_x0000_t75" style="width:40.5pt;height:22.5pt" o:ole="">
                  <v:imagedata r:id="rId113" o:title=""/>
                </v:shape>
                <o:OLEObject Type="Embed" ProgID="Equation.DSMT4" ShapeID="_x0000_i1077" DrawAspect="Content" ObjectID="_1802721805" r:id="rId114"/>
              </w:object>
            </w:r>
          </w:p>
        </w:tc>
        <w:tc>
          <w:tcPr>
            <w:tcW w:w="1239" w:type="dxa"/>
          </w:tcPr>
          <w:p w14:paraId="3A4A5EDB" w14:textId="47519A2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5225D691" w14:textId="3A48790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0A55ECE" w14:textId="1CD0042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4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332CE6B" w14:textId="11C4B04A" w:rsidR="00E21ECE" w:rsidRDefault="00E21ECE" w:rsidP="00E21ECE">
            <w:r w:rsidRPr="004C7390">
              <w:rPr>
                <w:position w:val="-16"/>
              </w:rPr>
              <w:object w:dxaOrig="840" w:dyaOrig="440" w14:anchorId="6BA6EBBB">
                <v:shape id="_x0000_i1078" type="#_x0000_t75" style="width:42pt;height:22.5pt" o:ole="">
                  <v:imagedata r:id="rId115" o:title=""/>
                </v:shape>
                <o:OLEObject Type="Embed" ProgID="Equation.DSMT4" ShapeID="_x0000_i1078" DrawAspect="Content" ObjectID="_1802721806" r:id="rId116"/>
              </w:object>
            </w:r>
          </w:p>
        </w:tc>
        <w:tc>
          <w:tcPr>
            <w:tcW w:w="1239" w:type="dxa"/>
          </w:tcPr>
          <w:p w14:paraId="3F25A095" w14:textId="740225DF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2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218E596F" w14:textId="4CCB7658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</w:tcPr>
          <w:p w14:paraId="6D09C0FA" w14:textId="6B54F115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3B8BA555" w14:textId="77777777" w:rsidTr="00965BAB">
        <w:tc>
          <w:tcPr>
            <w:tcW w:w="1238" w:type="dxa"/>
          </w:tcPr>
          <w:p w14:paraId="06E2709F" w14:textId="2C26B7ED" w:rsidR="00E21ECE" w:rsidRDefault="00E21ECE" w:rsidP="00E21ECE">
            <w:r w:rsidRPr="005A0FB8">
              <w:rPr>
                <w:position w:val="-16"/>
              </w:rPr>
              <w:object w:dxaOrig="880" w:dyaOrig="440" w14:anchorId="21953756">
                <v:shape id="_x0000_i1079" type="#_x0000_t75" style="width:43.5pt;height:22.5pt" o:ole="">
                  <v:imagedata r:id="rId117" o:title=""/>
                </v:shape>
                <o:OLEObject Type="Embed" ProgID="Equation.DSMT4" ShapeID="_x0000_i1079" DrawAspect="Content" ObjectID="_1802721807" r:id="rId118"/>
              </w:object>
            </w:r>
          </w:p>
        </w:tc>
        <w:tc>
          <w:tcPr>
            <w:tcW w:w="1239" w:type="dxa"/>
          </w:tcPr>
          <w:p w14:paraId="3807355D" w14:textId="7CBD77D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7971412" w14:textId="0E67EDE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9E99D80" w14:textId="539FC59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4C22B9" w14:textId="04F7E1C7" w:rsidR="00E21ECE" w:rsidRDefault="00E21ECE" w:rsidP="00E21ECE">
            <w:r w:rsidRPr="004C7390">
              <w:rPr>
                <w:position w:val="-16"/>
              </w:rPr>
              <w:object w:dxaOrig="880" w:dyaOrig="440" w14:anchorId="23E6DE6F">
                <v:shape id="_x0000_i1080" type="#_x0000_t75" style="width:43.5pt;height:22.5pt" o:ole="">
                  <v:imagedata r:id="rId119" o:title=""/>
                </v:shape>
                <o:OLEObject Type="Embed" ProgID="Equation.DSMT4" ShapeID="_x0000_i1080" DrawAspect="Content" ObjectID="_1802721808" r:id="rId120"/>
              </w:object>
            </w:r>
          </w:p>
        </w:tc>
        <w:tc>
          <w:tcPr>
            <w:tcW w:w="1239" w:type="dxa"/>
          </w:tcPr>
          <w:p w14:paraId="5DDCEA46" w14:textId="250A50D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4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F145BD0" w14:textId="1FC4A64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4B133957" w14:textId="09EFE89A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5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</w:tr>
      <w:tr w:rsidR="00E21ECE" w14:paraId="7AF39643" w14:textId="77777777" w:rsidTr="00965BAB">
        <w:tc>
          <w:tcPr>
            <w:tcW w:w="1238" w:type="dxa"/>
          </w:tcPr>
          <w:p w14:paraId="775288D7" w14:textId="4CE69FAB" w:rsidR="00E21ECE" w:rsidRDefault="00E21ECE" w:rsidP="00E21ECE">
            <w:r w:rsidRPr="005A0FB8">
              <w:rPr>
                <w:position w:val="-16"/>
              </w:rPr>
              <w:object w:dxaOrig="800" w:dyaOrig="440" w14:anchorId="50C00E69">
                <v:shape id="_x0000_i1081" type="#_x0000_t75" style="width:40.5pt;height:22.5pt" o:ole="">
                  <v:imagedata r:id="rId121" o:title=""/>
                </v:shape>
                <o:OLEObject Type="Embed" ProgID="Equation.DSMT4" ShapeID="_x0000_i1081" DrawAspect="Content" ObjectID="_1802721809" r:id="rId122"/>
              </w:object>
            </w:r>
          </w:p>
        </w:tc>
        <w:tc>
          <w:tcPr>
            <w:tcW w:w="1239" w:type="dxa"/>
          </w:tcPr>
          <w:p w14:paraId="34588D94" w14:textId="59675156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</w:tcPr>
          <w:p w14:paraId="443C28C7" w14:textId="0B9889B7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2F5351B" w14:textId="6A93426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4032C58" w14:textId="35EAEC26" w:rsidR="00E21ECE" w:rsidRDefault="00E21ECE" w:rsidP="00E21ECE">
            <w:r w:rsidRPr="004C7390">
              <w:rPr>
                <w:position w:val="-16"/>
              </w:rPr>
              <w:object w:dxaOrig="840" w:dyaOrig="440" w14:anchorId="14F4A9A1">
                <v:shape id="_x0000_i1082" type="#_x0000_t75" style="width:42pt;height:22.5pt" o:ole="">
                  <v:imagedata r:id="rId123" o:title=""/>
                </v:shape>
                <o:OLEObject Type="Embed" ProgID="Equation.DSMT4" ShapeID="_x0000_i1082" DrawAspect="Content" ObjectID="_1802721810" r:id="rId124"/>
              </w:object>
            </w:r>
          </w:p>
        </w:tc>
        <w:tc>
          <w:tcPr>
            <w:tcW w:w="1239" w:type="dxa"/>
          </w:tcPr>
          <w:p w14:paraId="28C8F626" w14:textId="58B7AEE0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097E2E7" w14:textId="6E73E5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DE87C41" w14:textId="02141FB6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42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487A1941" w14:textId="77777777" w:rsidTr="00965BAB">
        <w:tc>
          <w:tcPr>
            <w:tcW w:w="1238" w:type="dxa"/>
          </w:tcPr>
          <w:p w14:paraId="6DD88192" w14:textId="72205717" w:rsidR="00E21ECE" w:rsidRDefault="00E21ECE" w:rsidP="00E21ECE">
            <w:r w:rsidRPr="005A0FB8">
              <w:rPr>
                <w:position w:val="-16"/>
              </w:rPr>
              <w:object w:dxaOrig="880" w:dyaOrig="440" w14:anchorId="583518CD">
                <v:shape id="_x0000_i1083" type="#_x0000_t75" style="width:43.5pt;height:22.5pt" o:ole="">
                  <v:imagedata r:id="rId125" o:title=""/>
                </v:shape>
                <o:OLEObject Type="Embed" ProgID="Equation.DSMT4" ShapeID="_x0000_i1083" DrawAspect="Content" ObjectID="_1802721811" r:id="rId126"/>
              </w:object>
            </w:r>
          </w:p>
        </w:tc>
        <w:tc>
          <w:tcPr>
            <w:tcW w:w="1239" w:type="dxa"/>
          </w:tcPr>
          <w:p w14:paraId="25EFBA59" w14:textId="1A8A982C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0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78CCA8FE" w14:textId="0F163FB3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E7C0F1C" w14:textId="19B6E91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85C824E" w14:textId="04B7054C" w:rsidR="00E21ECE" w:rsidRDefault="00E21ECE" w:rsidP="00E21ECE">
            <w:r w:rsidRPr="004C7390">
              <w:rPr>
                <w:position w:val="-16"/>
              </w:rPr>
              <w:object w:dxaOrig="880" w:dyaOrig="440" w14:anchorId="1B57A6AE">
                <v:shape id="_x0000_i1084" type="#_x0000_t75" style="width:43.5pt;height:22.5pt" o:ole="">
                  <v:imagedata r:id="rId127" o:title=""/>
                </v:shape>
                <o:OLEObject Type="Embed" ProgID="Equation.DSMT4" ShapeID="_x0000_i1084" DrawAspect="Content" ObjectID="_1802721812" r:id="rId128"/>
              </w:object>
            </w:r>
          </w:p>
        </w:tc>
        <w:tc>
          <w:tcPr>
            <w:tcW w:w="1239" w:type="dxa"/>
          </w:tcPr>
          <w:p w14:paraId="6FFFE212" w14:textId="18EC3EC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2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4690B06B" w14:textId="3837A04F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7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37CCD7A8" w14:textId="3A207291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3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45616E9D" w14:textId="77777777" w:rsidTr="00965BAB">
        <w:tc>
          <w:tcPr>
            <w:tcW w:w="1238" w:type="dxa"/>
          </w:tcPr>
          <w:p w14:paraId="0F27A88F" w14:textId="04DF35E9" w:rsidR="00E21ECE" w:rsidRDefault="00E21ECE" w:rsidP="00E21ECE">
            <w:r w:rsidRPr="005A0FB8">
              <w:rPr>
                <w:position w:val="-16"/>
              </w:rPr>
              <w:object w:dxaOrig="800" w:dyaOrig="440" w14:anchorId="4F42A240">
                <v:shape id="_x0000_i1085" type="#_x0000_t75" style="width:40.5pt;height:22.5pt" o:ole="">
                  <v:imagedata r:id="rId129" o:title=""/>
                </v:shape>
                <o:OLEObject Type="Embed" ProgID="Equation.DSMT4" ShapeID="_x0000_i1085" DrawAspect="Content" ObjectID="_1802721813" r:id="rId130"/>
              </w:object>
            </w:r>
          </w:p>
        </w:tc>
        <w:tc>
          <w:tcPr>
            <w:tcW w:w="1239" w:type="dxa"/>
          </w:tcPr>
          <w:p w14:paraId="7F7A3689" w14:textId="2ADB97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6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E8B15A4" w14:textId="029E7BB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8C9EF67" w14:textId="27924FD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5F1E615" w14:textId="4E9C2903" w:rsidR="00E21ECE" w:rsidRDefault="00E21ECE" w:rsidP="00E21ECE">
            <w:r w:rsidRPr="004C7390">
              <w:rPr>
                <w:position w:val="-16"/>
              </w:rPr>
              <w:object w:dxaOrig="840" w:dyaOrig="440" w14:anchorId="43509AF8">
                <v:shape id="_x0000_i1086" type="#_x0000_t75" style="width:42pt;height:22.5pt" o:ole="">
                  <v:imagedata r:id="rId131" o:title=""/>
                </v:shape>
                <o:OLEObject Type="Embed" ProgID="Equation.DSMT4" ShapeID="_x0000_i1086" DrawAspect="Content" ObjectID="_1802721814" r:id="rId132"/>
              </w:object>
            </w:r>
          </w:p>
        </w:tc>
        <w:tc>
          <w:tcPr>
            <w:tcW w:w="1239" w:type="dxa"/>
          </w:tcPr>
          <w:p w14:paraId="6C149F26" w14:textId="75E792BA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6E2A67BE" w14:textId="7F19F9C1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5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BDAD670" w14:textId="7E2DDD7D" w:rsidR="00E21ECE" w:rsidRDefault="005E0B05" w:rsidP="00E21ECE">
            <w:pPr>
              <w:jc w:val="center"/>
            </w:pPr>
            <w:r>
              <w:rPr>
                <w:rFonts w:cs="Times New Roman"/>
              </w:rPr>
              <w:t xml:space="preserve">39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0</w:t>
            </w:r>
          </w:p>
        </w:tc>
      </w:tr>
      <w:tr w:rsidR="00E21ECE" w14:paraId="5C52DC04" w14:textId="77777777" w:rsidTr="00965BAB">
        <w:tc>
          <w:tcPr>
            <w:tcW w:w="1238" w:type="dxa"/>
          </w:tcPr>
          <w:p w14:paraId="45DD547A" w14:textId="199FB895" w:rsidR="00E21ECE" w:rsidRDefault="00E21ECE" w:rsidP="00E21ECE">
            <w:r w:rsidRPr="00A24B9C">
              <w:rPr>
                <w:position w:val="-14"/>
              </w:rPr>
              <w:object w:dxaOrig="859" w:dyaOrig="400" w14:anchorId="11A945E0">
                <v:shape id="_x0000_i1087" type="#_x0000_t75" style="width:43.5pt;height:19.5pt" o:ole="">
                  <v:imagedata r:id="rId133" o:title=""/>
                </v:shape>
                <o:OLEObject Type="Embed" ProgID="Equation.DSMT4" ShapeID="_x0000_i1087" DrawAspect="Content" ObjectID="_1802721815" r:id="rId134"/>
              </w:object>
            </w:r>
          </w:p>
        </w:tc>
        <w:tc>
          <w:tcPr>
            <w:tcW w:w="1239" w:type="dxa"/>
          </w:tcPr>
          <w:p w14:paraId="56FEA52F" w14:textId="17F56C64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8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0213E640" w14:textId="1E19101B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12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74E77C" w14:textId="459B9DA2" w:rsidR="00E21ECE" w:rsidRDefault="00D703A8" w:rsidP="00E21ECE">
            <w:pPr>
              <w:jc w:val="center"/>
            </w:pPr>
            <w:r>
              <w:rPr>
                <w:rFonts w:cs="Times New Roman"/>
              </w:rPr>
              <w:t xml:space="preserve">60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E16FC5" w14:textId="4A8385CC" w:rsidR="00E21ECE" w:rsidRDefault="00E21ECE" w:rsidP="00E21ECE">
            <w:r w:rsidRPr="00A24B9C">
              <w:rPr>
                <w:position w:val="-14"/>
              </w:rPr>
              <w:object w:dxaOrig="859" w:dyaOrig="400" w14:anchorId="29F9ACCF">
                <v:shape id="_x0000_i1088" type="#_x0000_t75" style="width:43.5pt;height:19.5pt" o:ole="">
                  <v:imagedata r:id="rId135" o:title=""/>
                </v:shape>
                <o:OLEObject Type="Embed" ProgID="Equation.DSMT4" ShapeID="_x0000_i1088" DrawAspect="Content" ObjectID="_1802721816" r:id="rId136"/>
              </w:object>
            </w:r>
          </w:p>
        </w:tc>
        <w:tc>
          <w:tcPr>
            <w:tcW w:w="1239" w:type="dxa"/>
          </w:tcPr>
          <w:p w14:paraId="76899C60" w14:textId="52DE341D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1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</w:tcPr>
          <w:p w14:paraId="1840F77A" w14:textId="1E74C265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0F62CCAE" w14:textId="063F576E" w:rsidR="00E21ECE" w:rsidRDefault="00302D08" w:rsidP="00E21ECE">
            <w:pPr>
              <w:jc w:val="center"/>
            </w:pPr>
            <w:r>
              <w:rPr>
                <w:rFonts w:cs="Times New Roman"/>
              </w:rPr>
              <w:t xml:space="preserve">45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73556E73" w14:textId="77777777" w:rsidTr="00965BAB">
        <w:tc>
          <w:tcPr>
            <w:tcW w:w="1238" w:type="dxa"/>
          </w:tcPr>
          <w:p w14:paraId="71CF771E" w14:textId="6F706EC4" w:rsidR="00E21ECE" w:rsidRDefault="00E21ECE" w:rsidP="00E21ECE">
            <w:r w:rsidRPr="005A0FB8">
              <w:rPr>
                <w:position w:val="-16"/>
              </w:rPr>
              <w:object w:dxaOrig="859" w:dyaOrig="440" w14:anchorId="376E70C5">
                <v:shape id="_x0000_i1089" type="#_x0000_t75" style="width:43.5pt;height:22.5pt" o:ole="">
                  <v:imagedata r:id="rId137" o:title=""/>
                </v:shape>
                <o:OLEObject Type="Embed" ProgID="Equation.DSMT4" ShapeID="_x0000_i1089" DrawAspect="Content" ObjectID="_1802721817" r:id="rId138"/>
              </w:object>
            </w:r>
          </w:p>
        </w:tc>
        <w:tc>
          <w:tcPr>
            <w:tcW w:w="1239" w:type="dxa"/>
          </w:tcPr>
          <w:p w14:paraId="3F19A8CB" w14:textId="165A86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566D46FE" w14:textId="1C34063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949508C" w14:textId="2060413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CA3CF45" w14:textId="756BFACD" w:rsidR="00E21ECE" w:rsidRDefault="00E21ECE" w:rsidP="00E21ECE">
            <w:r w:rsidRPr="004C7390">
              <w:rPr>
                <w:position w:val="-16"/>
              </w:rPr>
              <w:object w:dxaOrig="880" w:dyaOrig="440" w14:anchorId="77496830">
                <v:shape id="_x0000_i1090" type="#_x0000_t75" style="width:43.5pt;height:22.5pt" o:ole="">
                  <v:imagedata r:id="rId139" o:title=""/>
                </v:shape>
                <o:OLEObject Type="Embed" ProgID="Equation.DSMT4" ShapeID="_x0000_i1090" DrawAspect="Content" ObjectID="_1802721818" r:id="rId140"/>
              </w:object>
            </w:r>
          </w:p>
        </w:tc>
        <w:tc>
          <w:tcPr>
            <w:tcW w:w="1239" w:type="dxa"/>
          </w:tcPr>
          <w:p w14:paraId="43535DB0" w14:textId="327CA56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8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  <w:tc>
          <w:tcPr>
            <w:tcW w:w="1239" w:type="dxa"/>
          </w:tcPr>
          <w:p w14:paraId="703DF7AF" w14:textId="78B37F7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5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</w:tcPr>
          <w:p w14:paraId="1453F11C" w14:textId="4D38861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4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</w:tr>
      <w:tr w:rsidR="00E21ECE" w14:paraId="58967EF4" w14:textId="77777777" w:rsidTr="00965BAB">
        <w:tc>
          <w:tcPr>
            <w:tcW w:w="1238" w:type="dxa"/>
          </w:tcPr>
          <w:p w14:paraId="2F7B2338" w14:textId="35775908" w:rsidR="00E21ECE" w:rsidRDefault="00E21ECE" w:rsidP="00E21ECE">
            <w:r w:rsidRPr="005A0FB8">
              <w:rPr>
                <w:position w:val="-16"/>
              </w:rPr>
              <w:object w:dxaOrig="940" w:dyaOrig="440" w14:anchorId="612C2406">
                <v:shape id="_x0000_i1091" type="#_x0000_t75" style="width:46.5pt;height:22.5pt" o:ole="">
                  <v:imagedata r:id="rId141" o:title=""/>
                </v:shape>
                <o:OLEObject Type="Embed" ProgID="Equation.DSMT4" ShapeID="_x0000_i1091" DrawAspect="Content" ObjectID="_1802721819" r:id="rId142"/>
              </w:object>
            </w:r>
          </w:p>
        </w:tc>
        <w:tc>
          <w:tcPr>
            <w:tcW w:w="1239" w:type="dxa"/>
          </w:tcPr>
          <w:p w14:paraId="2202F57C" w14:textId="63554F18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66905D3A" w14:textId="4139F109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B556957" w14:textId="3D937C5D" w:rsidR="00E21ECE" w:rsidRDefault="002F0995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6B6FE55" w14:textId="0699AA2F" w:rsidR="00E21ECE" w:rsidRDefault="00E21ECE" w:rsidP="00E21ECE">
            <w:r w:rsidRPr="004C7390">
              <w:rPr>
                <w:position w:val="-16"/>
              </w:rPr>
              <w:object w:dxaOrig="940" w:dyaOrig="440" w14:anchorId="617C51B6">
                <v:shape id="_x0000_i1092" type="#_x0000_t75" style="width:46.5pt;height:22.5pt" o:ole="">
                  <v:imagedata r:id="rId143" o:title=""/>
                </v:shape>
                <o:OLEObject Type="Embed" ProgID="Equation.DSMT4" ShapeID="_x0000_i1092" DrawAspect="Content" ObjectID="_1802721820" r:id="rId144"/>
              </w:object>
            </w:r>
          </w:p>
        </w:tc>
        <w:tc>
          <w:tcPr>
            <w:tcW w:w="1239" w:type="dxa"/>
          </w:tcPr>
          <w:p w14:paraId="5547C08B" w14:textId="73651F27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0</w:t>
            </w:r>
          </w:p>
        </w:tc>
        <w:tc>
          <w:tcPr>
            <w:tcW w:w="1239" w:type="dxa"/>
          </w:tcPr>
          <w:p w14:paraId="3CB28125" w14:textId="1558A086" w:rsidR="00E21ECE" w:rsidRDefault="003A6F54" w:rsidP="00E21ECE">
            <w:pPr>
              <w:jc w:val="center"/>
            </w:pPr>
            <w:r>
              <w:rPr>
                <w:rFonts w:cs="Times New Roman"/>
              </w:rPr>
              <w:t xml:space="preserve">1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E752CA">
              <w:rPr>
                <w:rFonts w:cs="Times New Roman"/>
              </w:rPr>
              <w:t>40</w:t>
            </w:r>
          </w:p>
        </w:tc>
        <w:tc>
          <w:tcPr>
            <w:tcW w:w="1239" w:type="dxa"/>
          </w:tcPr>
          <w:p w14:paraId="27112A75" w14:textId="5AD87F79" w:rsidR="00E21ECE" w:rsidRDefault="00E752CA" w:rsidP="00E21ECE">
            <w:pPr>
              <w:jc w:val="center"/>
            </w:pPr>
            <w:r>
              <w:rPr>
                <w:rFonts w:cs="Times New Roman"/>
              </w:rPr>
              <w:t xml:space="preserve">86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0</w:t>
            </w:r>
          </w:p>
        </w:tc>
      </w:tr>
      <w:tr w:rsidR="00E21ECE" w14:paraId="1C45EF37" w14:textId="77777777" w:rsidTr="00965BAB">
        <w:tc>
          <w:tcPr>
            <w:tcW w:w="1238" w:type="dxa"/>
          </w:tcPr>
          <w:p w14:paraId="2091362D" w14:textId="79565E07" w:rsidR="00E21ECE" w:rsidRDefault="00E21ECE" w:rsidP="00E21ECE">
            <w:r w:rsidRPr="005A0FB8">
              <w:rPr>
                <w:position w:val="-16"/>
              </w:rPr>
              <w:object w:dxaOrig="859" w:dyaOrig="440" w14:anchorId="376C99A1">
                <v:shape id="_x0000_i1093" type="#_x0000_t75" style="width:43.5pt;height:22.5pt" o:ole="">
                  <v:imagedata r:id="rId145" o:title=""/>
                </v:shape>
                <o:OLEObject Type="Embed" ProgID="Equation.DSMT4" ShapeID="_x0000_i1093" DrawAspect="Content" ObjectID="_1802721821" r:id="rId146"/>
              </w:object>
            </w:r>
          </w:p>
        </w:tc>
        <w:tc>
          <w:tcPr>
            <w:tcW w:w="1239" w:type="dxa"/>
          </w:tcPr>
          <w:p w14:paraId="7DD82686" w14:textId="5E8FFA73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6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684ADC23" w14:textId="69AE42BE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AEC157E" w14:textId="0DA9A44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013007" w14:textId="34DAC097" w:rsidR="00E21ECE" w:rsidRDefault="00E21ECE" w:rsidP="00E21ECE">
            <w:r w:rsidRPr="004C7390">
              <w:rPr>
                <w:position w:val="-16"/>
              </w:rPr>
              <w:object w:dxaOrig="880" w:dyaOrig="440" w14:anchorId="3017B58C">
                <v:shape id="_x0000_i1094" type="#_x0000_t75" style="width:43.5pt;height:22.5pt" o:ole="">
                  <v:imagedata r:id="rId147" o:title=""/>
                </v:shape>
                <o:OLEObject Type="Embed" ProgID="Equation.DSMT4" ShapeID="_x0000_i1094" DrawAspect="Content" ObjectID="_1802721822" r:id="rId148"/>
              </w:object>
            </w:r>
          </w:p>
        </w:tc>
        <w:tc>
          <w:tcPr>
            <w:tcW w:w="1239" w:type="dxa"/>
          </w:tcPr>
          <w:p w14:paraId="3E9C71A8" w14:textId="2401D7E7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12C11047" w14:textId="5A0AD19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  <w:tc>
          <w:tcPr>
            <w:tcW w:w="1239" w:type="dxa"/>
          </w:tcPr>
          <w:p w14:paraId="139A29E5" w14:textId="5965366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</w:tr>
      <w:tr w:rsidR="00E21ECE" w14:paraId="3A26D018" w14:textId="77777777" w:rsidTr="00965BAB">
        <w:tc>
          <w:tcPr>
            <w:tcW w:w="1238" w:type="dxa"/>
          </w:tcPr>
          <w:p w14:paraId="41F6CD39" w14:textId="3D1A2A15" w:rsidR="00E21ECE" w:rsidRDefault="00E21ECE" w:rsidP="00E21ECE">
            <w:r w:rsidRPr="005A0FB8">
              <w:rPr>
                <w:position w:val="-16"/>
              </w:rPr>
              <w:object w:dxaOrig="920" w:dyaOrig="440" w14:anchorId="499600F3">
                <v:shape id="_x0000_i1095" type="#_x0000_t75" style="width:46.5pt;height:22.5pt" o:ole="">
                  <v:imagedata r:id="rId149" o:title=""/>
                </v:shape>
                <o:OLEObject Type="Embed" ProgID="Equation.DSMT4" ShapeID="_x0000_i1095" DrawAspect="Content" ObjectID="_1802721823" r:id="rId150"/>
              </w:object>
            </w:r>
          </w:p>
        </w:tc>
        <w:tc>
          <w:tcPr>
            <w:tcW w:w="1239" w:type="dxa"/>
          </w:tcPr>
          <w:p w14:paraId="342BDF0C" w14:textId="1C4926AD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121892F3" w14:textId="01AD1AB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3CA219C" w14:textId="27D108C8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73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C783365" w14:textId="77503E0C" w:rsidR="00E21ECE" w:rsidRDefault="00E21ECE" w:rsidP="00E21ECE">
            <w:r w:rsidRPr="004C7390">
              <w:rPr>
                <w:position w:val="-16"/>
              </w:rPr>
              <w:object w:dxaOrig="920" w:dyaOrig="440" w14:anchorId="46D4EBFB">
                <v:shape id="_x0000_i1096" type="#_x0000_t75" style="width:46.5pt;height:22.5pt" o:ole="">
                  <v:imagedata r:id="rId151" o:title=""/>
                </v:shape>
                <o:OLEObject Type="Embed" ProgID="Equation.DSMT4" ShapeID="_x0000_i1096" DrawAspect="Content" ObjectID="_1802721824" r:id="rId152"/>
              </w:object>
            </w:r>
          </w:p>
        </w:tc>
        <w:tc>
          <w:tcPr>
            <w:tcW w:w="1239" w:type="dxa"/>
          </w:tcPr>
          <w:p w14:paraId="7A58555F" w14:textId="23D63621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8</w:t>
            </w:r>
          </w:p>
        </w:tc>
        <w:tc>
          <w:tcPr>
            <w:tcW w:w="1239" w:type="dxa"/>
          </w:tcPr>
          <w:p w14:paraId="29D019BF" w14:textId="016FFC74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2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10</w:t>
            </w:r>
          </w:p>
        </w:tc>
        <w:tc>
          <w:tcPr>
            <w:tcW w:w="1239" w:type="dxa"/>
          </w:tcPr>
          <w:p w14:paraId="2F786E28" w14:textId="33AE431A" w:rsidR="00E21ECE" w:rsidRDefault="0051027F" w:rsidP="00E21ECE">
            <w:pPr>
              <w:jc w:val="center"/>
            </w:pPr>
            <w:r>
              <w:rPr>
                <w:rFonts w:cs="Times New Roman"/>
              </w:rPr>
              <w:t xml:space="preserve">93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22ADE000" w14:textId="77777777" w:rsidTr="00965BAB">
        <w:tc>
          <w:tcPr>
            <w:tcW w:w="1238" w:type="dxa"/>
          </w:tcPr>
          <w:p w14:paraId="7E0A0135" w14:textId="165A2005" w:rsidR="00E21ECE" w:rsidRDefault="00E21ECE" w:rsidP="00E21ECE">
            <w:r w:rsidRPr="005A0FB8">
              <w:rPr>
                <w:position w:val="-16"/>
              </w:rPr>
              <w:object w:dxaOrig="859" w:dyaOrig="440" w14:anchorId="52E02D08">
                <v:shape id="_x0000_i1097" type="#_x0000_t75" style="width:43.5pt;height:22.5pt" o:ole="">
                  <v:imagedata r:id="rId153" o:title=""/>
                </v:shape>
                <o:OLEObject Type="Embed" ProgID="Equation.DSMT4" ShapeID="_x0000_i1097" DrawAspect="Content" ObjectID="_1802721825" r:id="rId154"/>
              </w:object>
            </w:r>
          </w:p>
        </w:tc>
        <w:tc>
          <w:tcPr>
            <w:tcW w:w="1239" w:type="dxa"/>
          </w:tcPr>
          <w:p w14:paraId="60DD3BF2" w14:textId="243DDAAA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</w:t>
            </w:r>
          </w:p>
        </w:tc>
        <w:tc>
          <w:tcPr>
            <w:tcW w:w="1239" w:type="dxa"/>
          </w:tcPr>
          <w:p w14:paraId="2251B01F" w14:textId="7CC638A0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1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3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2DE5CBF" w14:textId="66310585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7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798C9CE" w14:textId="27EDEB29" w:rsidR="00E21ECE" w:rsidRDefault="00E21ECE" w:rsidP="00E21ECE">
            <w:r w:rsidRPr="004C7390">
              <w:rPr>
                <w:position w:val="-16"/>
              </w:rPr>
              <w:object w:dxaOrig="880" w:dyaOrig="440" w14:anchorId="1C7C4414">
                <v:shape id="_x0000_i1098" type="#_x0000_t75" style="width:43.5pt;height:22.5pt" o:ole="">
                  <v:imagedata r:id="rId155" o:title=""/>
                </v:shape>
                <o:OLEObject Type="Embed" ProgID="Equation.DSMT4" ShapeID="_x0000_i1098" DrawAspect="Content" ObjectID="_1802721826" r:id="rId156"/>
              </w:object>
            </w:r>
          </w:p>
        </w:tc>
        <w:tc>
          <w:tcPr>
            <w:tcW w:w="1239" w:type="dxa"/>
          </w:tcPr>
          <w:p w14:paraId="5B82A313" w14:textId="4ABA0C1B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</w:tcPr>
          <w:p w14:paraId="3DB6F56E" w14:textId="7BE5178C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5</w:t>
            </w:r>
          </w:p>
        </w:tc>
        <w:tc>
          <w:tcPr>
            <w:tcW w:w="1239" w:type="dxa"/>
          </w:tcPr>
          <w:p w14:paraId="2EF25B86" w14:textId="21D6DFE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5</w:t>
            </w:r>
          </w:p>
        </w:tc>
      </w:tr>
      <w:tr w:rsidR="00E21ECE" w14:paraId="60C86361" w14:textId="77777777" w:rsidTr="00965BAB">
        <w:tc>
          <w:tcPr>
            <w:tcW w:w="1238" w:type="dxa"/>
          </w:tcPr>
          <w:p w14:paraId="03771BF2" w14:textId="79AB8A98" w:rsidR="00E21ECE" w:rsidRDefault="00E21ECE" w:rsidP="00E21ECE">
            <w:r w:rsidRPr="005A0FB8">
              <w:rPr>
                <w:position w:val="-16"/>
              </w:rPr>
              <w:object w:dxaOrig="940" w:dyaOrig="440" w14:anchorId="2DCC0517">
                <v:shape id="_x0000_i1099" type="#_x0000_t75" style="width:46.5pt;height:22.5pt" o:ole="">
                  <v:imagedata r:id="rId157" o:title=""/>
                </v:shape>
                <o:OLEObject Type="Embed" ProgID="Equation.DSMT4" ShapeID="_x0000_i1099" DrawAspect="Content" ObjectID="_1802721827" r:id="rId158"/>
              </w:object>
            </w:r>
          </w:p>
        </w:tc>
        <w:tc>
          <w:tcPr>
            <w:tcW w:w="1239" w:type="dxa"/>
          </w:tcPr>
          <w:p w14:paraId="0B77D262" w14:textId="51B18710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0ECEA750" w14:textId="139573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1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8F553E6" w14:textId="73410C07" w:rsidR="00E21ECE" w:rsidRDefault="00872559" w:rsidP="00E21ECE">
            <w:pPr>
              <w:jc w:val="center"/>
            </w:pPr>
            <w:r>
              <w:rPr>
                <w:rFonts w:cs="Times New Roman"/>
              </w:rPr>
              <w:t xml:space="preserve">96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6A05BFE" w14:textId="1320EF0B" w:rsidR="00E21ECE" w:rsidRDefault="00E21ECE" w:rsidP="00E21ECE">
            <w:r w:rsidRPr="004C7390">
              <w:rPr>
                <w:position w:val="-16"/>
              </w:rPr>
              <w:object w:dxaOrig="940" w:dyaOrig="440" w14:anchorId="20AEA36A">
                <v:shape id="_x0000_i1100" type="#_x0000_t75" style="width:46.5pt;height:22.5pt" o:ole="">
                  <v:imagedata r:id="rId159" o:title=""/>
                </v:shape>
                <o:OLEObject Type="Embed" ProgID="Equation.DSMT4" ShapeID="_x0000_i1100" DrawAspect="Content" ObjectID="_1802721828" r:id="rId160"/>
              </w:object>
            </w:r>
          </w:p>
        </w:tc>
        <w:tc>
          <w:tcPr>
            <w:tcW w:w="1239" w:type="dxa"/>
          </w:tcPr>
          <w:p w14:paraId="30F61D61" w14:textId="421A82F1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2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6CD1E09C" w14:textId="23BCF4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</w:tcPr>
          <w:p w14:paraId="4AA2C0B9" w14:textId="3C8C1EC4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4</w:t>
            </w:r>
          </w:p>
        </w:tc>
      </w:tr>
      <w:tr w:rsidR="00E21ECE" w14:paraId="43905D74" w14:textId="77777777" w:rsidTr="00965BAB">
        <w:tc>
          <w:tcPr>
            <w:tcW w:w="1238" w:type="dxa"/>
          </w:tcPr>
          <w:p w14:paraId="029968D8" w14:textId="0E2F8BB9" w:rsidR="00E21ECE" w:rsidRDefault="00E21ECE" w:rsidP="00E21ECE">
            <w:r w:rsidRPr="005A0FB8">
              <w:rPr>
                <w:position w:val="-16"/>
              </w:rPr>
              <w:object w:dxaOrig="859" w:dyaOrig="440" w14:anchorId="2AC15D7E">
                <v:shape id="_x0000_i1101" type="#_x0000_t75" style="width:43.5pt;height:22.5pt" o:ole="">
                  <v:imagedata r:id="rId161" o:title=""/>
                </v:shape>
                <o:OLEObject Type="Embed" ProgID="Equation.DSMT4" ShapeID="_x0000_i1101" DrawAspect="Content" ObjectID="_1802721829" r:id="rId162"/>
              </w:object>
            </w:r>
          </w:p>
        </w:tc>
        <w:tc>
          <w:tcPr>
            <w:tcW w:w="1239" w:type="dxa"/>
          </w:tcPr>
          <w:p w14:paraId="5257C976" w14:textId="3ED9CD45" w:rsidR="00E21ECE" w:rsidRDefault="00BC2ADD" w:rsidP="00E21ECE">
            <w:pPr>
              <w:jc w:val="center"/>
            </w:pPr>
            <w:r>
              <w:rPr>
                <w:rFonts w:cs="Times New Roman"/>
              </w:rPr>
              <w:t>2</w:t>
            </w:r>
            <w:r w:rsidR="007712C0">
              <w:rPr>
                <w:rFonts w:cs="Times New Roman"/>
              </w:rPr>
              <w:t>0</w:t>
            </w:r>
            <w:r>
              <w:rPr>
                <w:rFonts w:cs="Times New Roman"/>
              </w:rPr>
              <w:t xml:space="preserve">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</w:t>
            </w:r>
            <w:r w:rsidR="007712C0">
              <w:rPr>
                <w:rFonts w:cs="Times New Roman"/>
              </w:rPr>
              <w:t>10</w:t>
            </w:r>
          </w:p>
        </w:tc>
        <w:tc>
          <w:tcPr>
            <w:tcW w:w="1239" w:type="dxa"/>
          </w:tcPr>
          <w:p w14:paraId="0CD8870B" w14:textId="41D7D223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4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5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9C16CF0" w14:textId="62AC7A98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880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C7D1904" w14:textId="0C6E967D" w:rsidR="00E21ECE" w:rsidRDefault="00E21ECE" w:rsidP="00E21ECE">
            <w:r w:rsidRPr="004C7390">
              <w:rPr>
                <w:position w:val="-16"/>
              </w:rPr>
              <w:object w:dxaOrig="880" w:dyaOrig="440" w14:anchorId="6B5AC0D9">
                <v:shape id="_x0000_i1102" type="#_x0000_t75" style="width:43.5pt;height:22.5pt" o:ole="">
                  <v:imagedata r:id="rId163" o:title=""/>
                </v:shape>
                <o:OLEObject Type="Embed" ProgID="Equation.DSMT4" ShapeID="_x0000_i1102" DrawAspect="Content" ObjectID="_1802721830" r:id="rId164"/>
              </w:object>
            </w:r>
          </w:p>
        </w:tc>
        <w:tc>
          <w:tcPr>
            <w:tcW w:w="1239" w:type="dxa"/>
          </w:tcPr>
          <w:p w14:paraId="26358286" w14:textId="1A9D5994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0.8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0.4</w:t>
            </w:r>
          </w:p>
        </w:tc>
        <w:tc>
          <w:tcPr>
            <w:tcW w:w="1239" w:type="dxa"/>
          </w:tcPr>
          <w:p w14:paraId="6DDD20E0" w14:textId="0C76B4F8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3.2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7</w:t>
            </w:r>
          </w:p>
        </w:tc>
        <w:tc>
          <w:tcPr>
            <w:tcW w:w="1239" w:type="dxa"/>
          </w:tcPr>
          <w:p w14:paraId="5743152E" w14:textId="7D90D5C6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  <w:tr w:rsidR="00E21ECE" w14:paraId="28BE2E95" w14:textId="77777777" w:rsidTr="00965BAB">
        <w:tc>
          <w:tcPr>
            <w:tcW w:w="1238" w:type="dxa"/>
          </w:tcPr>
          <w:p w14:paraId="145DF985" w14:textId="3977C127" w:rsidR="00E21ECE" w:rsidRDefault="00E21ECE" w:rsidP="00E21ECE">
            <w:r w:rsidRPr="00A24B9C">
              <w:rPr>
                <w:position w:val="-14"/>
              </w:rPr>
              <w:object w:dxaOrig="900" w:dyaOrig="400" w14:anchorId="61139647">
                <v:shape id="_x0000_i1103" type="#_x0000_t75" style="width:45pt;height:19.5pt" o:ole="">
                  <v:imagedata r:id="rId165" o:title=""/>
                </v:shape>
                <o:OLEObject Type="Embed" ProgID="Equation.DSMT4" ShapeID="_x0000_i1103" DrawAspect="Content" ObjectID="_1802721831" r:id="rId166"/>
              </w:object>
            </w:r>
          </w:p>
        </w:tc>
        <w:tc>
          <w:tcPr>
            <w:tcW w:w="1239" w:type="dxa"/>
          </w:tcPr>
          <w:p w14:paraId="743A16A4" w14:textId="52750D2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10</w:t>
            </w:r>
          </w:p>
        </w:tc>
        <w:tc>
          <w:tcPr>
            <w:tcW w:w="1239" w:type="dxa"/>
          </w:tcPr>
          <w:p w14:paraId="73837BAC" w14:textId="0F174F4E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14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2C7D7B" w14:textId="20852DF6" w:rsidR="00E21ECE" w:rsidRDefault="007712C0" w:rsidP="00E21ECE">
            <w:pPr>
              <w:jc w:val="center"/>
            </w:pPr>
            <w:r>
              <w:rPr>
                <w:rFonts w:cs="Times New Roman"/>
              </w:rPr>
              <w:t xml:space="preserve">975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3D6A53C" w14:textId="0AFE3D61" w:rsidR="00E21ECE" w:rsidRDefault="00E21ECE" w:rsidP="00E21ECE">
            <w:r w:rsidRPr="00A24B9C">
              <w:rPr>
                <w:position w:val="-14"/>
              </w:rPr>
              <w:object w:dxaOrig="900" w:dyaOrig="400" w14:anchorId="4542486E">
                <v:shape id="_x0000_i1104" type="#_x0000_t75" style="width:45pt;height:19.5pt" o:ole="">
                  <v:imagedata r:id="rId167" o:title=""/>
                </v:shape>
                <o:OLEObject Type="Embed" ProgID="Equation.DSMT4" ShapeID="_x0000_i1104" DrawAspect="Content" ObjectID="_1802721832" r:id="rId168"/>
              </w:object>
            </w:r>
          </w:p>
        </w:tc>
        <w:tc>
          <w:tcPr>
            <w:tcW w:w="1239" w:type="dxa"/>
          </w:tcPr>
          <w:p w14:paraId="1C8DC890" w14:textId="7F51996D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0.9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0.5</w:t>
            </w:r>
          </w:p>
        </w:tc>
        <w:tc>
          <w:tcPr>
            <w:tcW w:w="1239" w:type="dxa"/>
          </w:tcPr>
          <w:p w14:paraId="06540705" w14:textId="5E156699" w:rsidR="00E21ECE" w:rsidRPr="0051027F" w:rsidRDefault="00BC2ADD" w:rsidP="00E21ECE">
            <w:pPr>
              <w:jc w:val="center"/>
              <w:rPr>
                <w:b/>
                <w:bCs/>
              </w:rPr>
            </w:pPr>
            <w:r w:rsidRPr="0051027F">
              <w:rPr>
                <w:rFonts w:cs="Times New Roman"/>
                <w:b/>
                <w:bCs/>
              </w:rPr>
              <w:t xml:space="preserve">3 </w:t>
            </w:r>
            <w:r w:rsidR="00E21ECE" w:rsidRPr="0051027F">
              <w:rPr>
                <w:rFonts w:cs="Times New Roman"/>
                <w:b/>
                <w:bCs/>
              </w:rPr>
              <w:t>±</w:t>
            </w:r>
            <w:r w:rsidRPr="0051027F">
              <w:rPr>
                <w:rFonts w:cs="Times New Roman"/>
                <w:b/>
                <w:bCs/>
              </w:rPr>
              <w:t xml:space="preserve"> 1</w:t>
            </w:r>
          </w:p>
        </w:tc>
        <w:tc>
          <w:tcPr>
            <w:tcW w:w="1239" w:type="dxa"/>
          </w:tcPr>
          <w:p w14:paraId="609E01F6" w14:textId="295C778F" w:rsidR="00E21ECE" w:rsidRDefault="00BC2ADD" w:rsidP="00E21ECE">
            <w:pPr>
              <w:jc w:val="center"/>
            </w:pPr>
            <w:r>
              <w:rPr>
                <w:rFonts w:cs="Times New Roman"/>
              </w:rPr>
              <w:t xml:space="preserve">997 </w:t>
            </w:r>
            <w:r w:rsidR="00E21ECE">
              <w:rPr>
                <w:rFonts w:cs="Times New Roman"/>
              </w:rPr>
              <w:t>±</w:t>
            </w:r>
            <w:r>
              <w:rPr>
                <w:rFonts w:cs="Times New Roman"/>
              </w:rPr>
              <w:t xml:space="preserve"> 2</w:t>
            </w:r>
          </w:p>
        </w:tc>
      </w:tr>
    </w:tbl>
    <w:p w14:paraId="7B240D37" w14:textId="77777777" w:rsidR="00F62C8E" w:rsidRDefault="00F62C8E"/>
    <w:p w14:paraId="1A08EAB0" w14:textId="77777777" w:rsidR="00965BAB" w:rsidRDefault="00965BAB"/>
    <w:p w14:paraId="61AE6BFF" w14:textId="77777777" w:rsidR="00965BAB" w:rsidRDefault="00965BAB"/>
    <w:p w14:paraId="5F10B511" w14:textId="77777777" w:rsidR="00965BAB" w:rsidRDefault="00965BAB"/>
    <w:p w14:paraId="3E350E5E" w14:textId="77777777" w:rsidR="00965BAB" w:rsidRDefault="00965BAB"/>
    <w:p w14:paraId="65D2EAD8" w14:textId="3FC5EF1B" w:rsidR="00BA3B6A" w:rsidRDefault="00BA3B6A">
      <w:r>
        <w:br w:type="page"/>
      </w:r>
    </w:p>
    <w:p w14:paraId="7F037C11" w14:textId="32A94B91" w:rsidR="001E4729" w:rsidRDefault="001E4729" w:rsidP="001E4729">
      <w:r>
        <w:lastRenderedPageBreak/>
        <w:t xml:space="preserve">Table S11. </w:t>
      </w:r>
      <w:r w:rsidRPr="009F0988">
        <w:t xml:space="preserve">Performance metrics of the </w:t>
      </w:r>
      <w:r>
        <w:t xml:space="preserve">models </w:t>
      </w:r>
      <w:r w:rsidR="0051027F">
        <w:t>for</w:t>
      </w:r>
      <w:r>
        <w:t xml:space="preserve">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1E4729" w14:paraId="620609D8" w14:textId="77777777" w:rsidTr="00130EB7">
        <w:tc>
          <w:tcPr>
            <w:tcW w:w="1238" w:type="dxa"/>
          </w:tcPr>
          <w:p w14:paraId="43BB8E30" w14:textId="77777777" w:rsidR="001E4729" w:rsidRDefault="001E4729" w:rsidP="00130EB7">
            <w:r>
              <w:t>Model</w:t>
            </w:r>
          </w:p>
        </w:tc>
        <w:tc>
          <w:tcPr>
            <w:tcW w:w="1239" w:type="dxa"/>
          </w:tcPr>
          <w:p w14:paraId="0D4AA494" w14:textId="77777777" w:rsidR="001E4729" w:rsidRDefault="001E4729" w:rsidP="00130EB7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03986CC7" w14:textId="77777777" w:rsidR="001E4729" w:rsidRDefault="001E4729" w:rsidP="00130EB7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991CBD0" w14:textId="77777777" w:rsidR="001E4729" w:rsidRDefault="001E4729" w:rsidP="00130EB7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944A2E9" w14:textId="77777777" w:rsidR="001E4729" w:rsidRDefault="001E4729" w:rsidP="00130EB7">
            <w:r>
              <w:t>Model</w:t>
            </w:r>
          </w:p>
        </w:tc>
        <w:tc>
          <w:tcPr>
            <w:tcW w:w="1239" w:type="dxa"/>
          </w:tcPr>
          <w:p w14:paraId="192A8EE7" w14:textId="77777777" w:rsidR="001E4729" w:rsidRDefault="001E4729" w:rsidP="00130EB7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10B8E79F" w14:textId="77777777" w:rsidR="001E4729" w:rsidRDefault="001E4729" w:rsidP="00130EB7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209A7EFA" w14:textId="77777777" w:rsidR="001E4729" w:rsidRDefault="001E4729" w:rsidP="00130EB7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</w:tr>
      <w:tr w:rsidR="00BA3B6A" w14:paraId="4DC007C5" w14:textId="77777777" w:rsidTr="002E607B">
        <w:tc>
          <w:tcPr>
            <w:tcW w:w="1238" w:type="dxa"/>
          </w:tcPr>
          <w:p w14:paraId="1CB4992F" w14:textId="77777777" w:rsidR="00BA3B6A" w:rsidRDefault="00BA3B6A" w:rsidP="00BA3B6A">
            <w:r w:rsidRPr="00A24B9C">
              <w:rPr>
                <w:position w:val="-14"/>
              </w:rPr>
              <w:object w:dxaOrig="600" w:dyaOrig="400" w14:anchorId="0AFDF987">
                <v:shape id="_x0000_i1277" type="#_x0000_t75" style="width:30pt;height:19.5pt" o:ole="">
                  <v:imagedata r:id="rId9" o:title=""/>
                </v:shape>
                <o:OLEObject Type="Embed" ProgID="Equation.DSMT4" ShapeID="_x0000_i1277" DrawAspect="Content" ObjectID="_1802721833" r:id="rId169"/>
              </w:object>
            </w:r>
          </w:p>
        </w:tc>
        <w:tc>
          <w:tcPr>
            <w:tcW w:w="1239" w:type="dxa"/>
            <w:vAlign w:val="center"/>
          </w:tcPr>
          <w:p w14:paraId="57656143" w14:textId="7879B71B" w:rsidR="00BA3B6A" w:rsidRDefault="00BA3B6A" w:rsidP="00BA3B6A">
            <w:pPr>
              <w:jc w:val="center"/>
            </w:pPr>
            <w:r>
              <w:t xml:space="preserve">0.60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6751223A" w14:textId="732B616C" w:rsidR="00BA3B6A" w:rsidRDefault="00BA3B6A" w:rsidP="00BA3B6A">
            <w:pPr>
              <w:jc w:val="center"/>
            </w:pPr>
            <w:r>
              <w:t xml:space="preserve">3.11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E9AF193" w14:textId="1B1BE4EC" w:rsidR="00BA3B6A" w:rsidRDefault="00BA3B6A" w:rsidP="00BA3B6A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  <w:r>
              <w:rPr>
                <w:rFonts w:cs="Times New Roman"/>
              </w:rPr>
              <w:t>±</w:t>
            </w:r>
            <w:r>
              <w:rPr>
                <w:rFonts w:cs="Times New Roman"/>
                <w:lang w:val="ru-RU"/>
              </w:rPr>
              <w:t xml:space="preserve"> 0.</w:t>
            </w:r>
            <w:r>
              <w:rPr>
                <w:rFonts w:cs="Times New Roman"/>
              </w:rPr>
              <w:t>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325A77" w14:textId="77777777" w:rsidR="00BA3B6A" w:rsidRDefault="00BA3B6A" w:rsidP="00BA3B6A">
            <w:r w:rsidRPr="00A24B9C">
              <w:rPr>
                <w:position w:val="-14"/>
              </w:rPr>
              <w:object w:dxaOrig="620" w:dyaOrig="400" w14:anchorId="4C5A6624">
                <v:shape id="_x0000_i1278" type="#_x0000_t75" style="width:31.5pt;height:19.5pt" o:ole="">
                  <v:imagedata r:id="rId11" o:title=""/>
                </v:shape>
                <o:OLEObject Type="Embed" ProgID="Equation.DSMT4" ShapeID="_x0000_i1278" DrawAspect="Content" ObjectID="_1802721834" r:id="rId170"/>
              </w:object>
            </w:r>
          </w:p>
        </w:tc>
        <w:tc>
          <w:tcPr>
            <w:tcW w:w="1239" w:type="dxa"/>
            <w:vAlign w:val="center"/>
          </w:tcPr>
          <w:p w14:paraId="6BC53456" w14:textId="68F2B13D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15.7 </w:t>
            </w:r>
            <w:r w:rsidRPr="0051027F">
              <w:rPr>
                <w:rFonts w:cs="Times New Roman"/>
                <w:szCs w:val="28"/>
              </w:rPr>
              <w:t>± 0.2</w:t>
            </w:r>
          </w:p>
        </w:tc>
        <w:tc>
          <w:tcPr>
            <w:tcW w:w="1239" w:type="dxa"/>
            <w:vAlign w:val="center"/>
          </w:tcPr>
          <w:p w14:paraId="0775AE6C" w14:textId="5A7633F6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16.3 </w:t>
            </w:r>
            <w:r w:rsidRPr="0051027F">
              <w:rPr>
                <w:rFonts w:cs="Times New Roman"/>
                <w:szCs w:val="28"/>
              </w:rPr>
              <w:t>± 0.2</w:t>
            </w:r>
          </w:p>
        </w:tc>
        <w:tc>
          <w:tcPr>
            <w:tcW w:w="1239" w:type="dxa"/>
            <w:vAlign w:val="center"/>
          </w:tcPr>
          <w:p w14:paraId="48B11D5B" w14:textId="35923F9E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0.986 </w:t>
            </w:r>
            <w:r w:rsidRPr="0051027F">
              <w:rPr>
                <w:rFonts w:cs="Times New Roman"/>
                <w:szCs w:val="28"/>
              </w:rPr>
              <w:t>± 0.001</w:t>
            </w:r>
          </w:p>
        </w:tc>
      </w:tr>
      <w:tr w:rsidR="00BA3B6A" w14:paraId="0C3ABDDF" w14:textId="77777777" w:rsidTr="002E607B">
        <w:tc>
          <w:tcPr>
            <w:tcW w:w="1238" w:type="dxa"/>
          </w:tcPr>
          <w:p w14:paraId="5AF6F6FE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430D5276">
                <v:shape id="_x0000_i1279" type="#_x0000_t75" style="width:31.5pt;height:19.5pt" o:ole="">
                  <v:imagedata r:id="rId13" o:title=""/>
                </v:shape>
                <o:OLEObject Type="Embed" ProgID="Equation.DSMT4" ShapeID="_x0000_i1279" DrawAspect="Content" ObjectID="_1802721835" r:id="rId171"/>
              </w:object>
            </w:r>
          </w:p>
        </w:tc>
        <w:tc>
          <w:tcPr>
            <w:tcW w:w="1239" w:type="dxa"/>
            <w:vAlign w:val="center"/>
          </w:tcPr>
          <w:p w14:paraId="4F6E53BA" w14:textId="1B732CF9" w:rsidR="00BA3B6A" w:rsidRDefault="00BA3B6A" w:rsidP="00BA3B6A">
            <w:pPr>
              <w:jc w:val="center"/>
            </w:pPr>
            <w:r>
              <w:t xml:space="preserve">1.05 </w:t>
            </w:r>
            <w:r>
              <w:rPr>
                <w:rFonts w:cs="Times New Roman"/>
              </w:rPr>
              <w:t>± 0.02</w:t>
            </w:r>
          </w:p>
        </w:tc>
        <w:tc>
          <w:tcPr>
            <w:tcW w:w="1239" w:type="dxa"/>
            <w:vAlign w:val="center"/>
          </w:tcPr>
          <w:p w14:paraId="568EDE29" w14:textId="51472A8A" w:rsidR="00BA3B6A" w:rsidRDefault="00BA3B6A" w:rsidP="00BA3B6A">
            <w:pPr>
              <w:jc w:val="center"/>
            </w:pPr>
            <w:r>
              <w:t xml:space="preserve">4.20 </w:t>
            </w:r>
            <w:r>
              <w:rPr>
                <w:rFonts w:cs="Times New Roman"/>
              </w:rPr>
              <w:t>± 0.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1EDB1B2" w14:textId="2251BB5D" w:rsidR="00BA3B6A" w:rsidRDefault="00BA3B6A" w:rsidP="00BA3B6A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  <w:r>
              <w:rPr>
                <w:rFonts w:cs="Times New Roman"/>
              </w:rPr>
              <w:t>±</w:t>
            </w:r>
            <w:r>
              <w:rPr>
                <w:rFonts w:cs="Times New Roman"/>
                <w:lang w:val="ru-RU"/>
              </w:rPr>
              <w:t xml:space="preserve"> 0.</w:t>
            </w:r>
            <w:r>
              <w:rPr>
                <w:rFonts w:cs="Times New Roman"/>
              </w:rPr>
              <w:t>0000</w:t>
            </w:r>
            <w:r>
              <w:rPr>
                <w:rFonts w:cs="Times New Roman"/>
                <w:lang w:val="ru-RU"/>
              </w:rPr>
              <w:t>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6C6DB98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71215B78">
                <v:shape id="_x0000_i1280" type="#_x0000_t75" style="width:31.5pt;height:19.5pt" o:ole="">
                  <v:imagedata r:id="rId15" o:title=""/>
                </v:shape>
                <o:OLEObject Type="Embed" ProgID="Equation.DSMT4" ShapeID="_x0000_i1280" DrawAspect="Content" ObjectID="_1802721836" r:id="rId172"/>
              </w:object>
            </w:r>
          </w:p>
        </w:tc>
        <w:tc>
          <w:tcPr>
            <w:tcW w:w="1239" w:type="dxa"/>
            <w:vAlign w:val="center"/>
          </w:tcPr>
          <w:p w14:paraId="25E33F92" w14:textId="6871693B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27.6 </w:t>
            </w:r>
            <w:r w:rsidRPr="0051027F">
              <w:rPr>
                <w:rFonts w:cs="Times New Roman"/>
                <w:szCs w:val="28"/>
              </w:rPr>
              <w:t>± 0.1</w:t>
            </w:r>
          </w:p>
        </w:tc>
        <w:tc>
          <w:tcPr>
            <w:tcW w:w="1239" w:type="dxa"/>
            <w:vAlign w:val="center"/>
          </w:tcPr>
          <w:p w14:paraId="1A0A865A" w14:textId="42B14956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30.9 </w:t>
            </w:r>
            <w:r w:rsidRPr="0051027F">
              <w:rPr>
                <w:rFonts w:cs="Times New Roman"/>
                <w:szCs w:val="28"/>
              </w:rPr>
              <w:t>± 0.1</w:t>
            </w:r>
          </w:p>
        </w:tc>
        <w:tc>
          <w:tcPr>
            <w:tcW w:w="1239" w:type="dxa"/>
            <w:vAlign w:val="center"/>
          </w:tcPr>
          <w:p w14:paraId="20D0FB05" w14:textId="7AD44537" w:rsidR="00BA3B6A" w:rsidRPr="0051027F" w:rsidRDefault="00BA3B6A" w:rsidP="00BA3B6A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  <w:r w:rsidRPr="0051027F">
              <w:rPr>
                <w:szCs w:val="28"/>
                <w:lang w:val="ru-RU"/>
              </w:rPr>
              <w:t xml:space="preserve"> </w:t>
            </w:r>
            <w:r w:rsidRPr="0051027F">
              <w:rPr>
                <w:rFonts w:cs="Times New Roman"/>
                <w:szCs w:val="28"/>
              </w:rPr>
              <w:t>±</w:t>
            </w:r>
            <w:r w:rsidRPr="0051027F">
              <w:rPr>
                <w:rFonts w:cs="Times New Roman"/>
                <w:szCs w:val="28"/>
                <w:lang w:val="ru-RU"/>
              </w:rPr>
              <w:t xml:space="preserve"> 0.</w:t>
            </w:r>
            <w:r w:rsidRPr="0051027F">
              <w:rPr>
                <w:rFonts w:cs="Times New Roman"/>
                <w:szCs w:val="28"/>
              </w:rPr>
              <w:t>000</w:t>
            </w:r>
            <w:r w:rsidRPr="0051027F">
              <w:rPr>
                <w:rFonts w:cs="Times New Roman"/>
                <w:szCs w:val="28"/>
                <w:lang w:val="ru-RU"/>
              </w:rPr>
              <w:t>4</w:t>
            </w:r>
          </w:p>
        </w:tc>
      </w:tr>
      <w:tr w:rsidR="00BA3B6A" w14:paraId="678B0A40" w14:textId="77777777" w:rsidTr="006E3872">
        <w:tc>
          <w:tcPr>
            <w:tcW w:w="1238" w:type="dxa"/>
          </w:tcPr>
          <w:p w14:paraId="4492B953" w14:textId="77777777" w:rsidR="00BA3B6A" w:rsidRDefault="00BA3B6A" w:rsidP="00BA3B6A">
            <w:r w:rsidRPr="00A24B9C">
              <w:rPr>
                <w:position w:val="-14"/>
              </w:rPr>
              <w:object w:dxaOrig="600" w:dyaOrig="400" w14:anchorId="27BF0C4C">
                <v:shape id="_x0000_i1293" type="#_x0000_t75" style="width:30pt;height:19.5pt" o:ole="">
                  <v:imagedata r:id="rId17" o:title=""/>
                </v:shape>
                <o:OLEObject Type="Embed" ProgID="Equation.DSMT4" ShapeID="_x0000_i1293" DrawAspect="Content" ObjectID="_1802721837" r:id="rId173"/>
              </w:object>
            </w:r>
          </w:p>
        </w:tc>
        <w:tc>
          <w:tcPr>
            <w:tcW w:w="1239" w:type="dxa"/>
            <w:vAlign w:val="center"/>
          </w:tcPr>
          <w:p w14:paraId="4BDC9086" w14:textId="445E3AB0" w:rsidR="00BA3B6A" w:rsidRDefault="00BA3B6A" w:rsidP="00BA3B6A">
            <w:pPr>
              <w:jc w:val="center"/>
            </w:pPr>
            <w:r>
              <w:t>0.</w:t>
            </w:r>
            <w:r>
              <w:t xml:space="preserve">444 </w:t>
            </w:r>
            <w:r>
              <w:rPr>
                <w:rFonts w:cs="Times New Roman"/>
              </w:rPr>
              <w:t>± 0.</w:t>
            </w:r>
            <w:r>
              <w:rPr>
                <w:rFonts w:cs="Times New Roman"/>
              </w:rPr>
              <w:t>00</w:t>
            </w:r>
            <w:r>
              <w:rPr>
                <w:rFonts w:cs="Times New Roman"/>
              </w:rPr>
              <w:t>3</w:t>
            </w:r>
          </w:p>
        </w:tc>
        <w:tc>
          <w:tcPr>
            <w:tcW w:w="1239" w:type="dxa"/>
            <w:vAlign w:val="center"/>
          </w:tcPr>
          <w:p w14:paraId="67A149AE" w14:textId="571682EA" w:rsidR="00BA3B6A" w:rsidRDefault="00BA3B6A" w:rsidP="00BA3B6A">
            <w:pPr>
              <w:jc w:val="center"/>
            </w:pPr>
            <w:r>
              <w:t xml:space="preserve">2.91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19492B8" w14:textId="165BDA78" w:rsidR="00BA3B6A" w:rsidRDefault="00BA3B6A" w:rsidP="00BA3B6A">
            <w:pPr>
              <w:jc w:val="center"/>
            </w:pPr>
            <w:r w:rsidRPr="00F772E1">
              <w:t>0.99976</w:t>
            </w:r>
            <w:r>
              <w:t xml:space="preserve"> </w:t>
            </w:r>
            <w:r>
              <w:rPr>
                <w:rFonts w:cs="Times New Roman"/>
              </w:rPr>
              <w:t xml:space="preserve">± </w:t>
            </w:r>
            <w:r w:rsidRPr="00AA7F63">
              <w:rPr>
                <w:rFonts w:cs="Times New Roman"/>
              </w:rPr>
              <w:t>0.</w:t>
            </w:r>
            <w:r>
              <w:rPr>
                <w:rFonts w:cs="Times New Roman"/>
              </w:rPr>
              <w:t>0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BCD7603" w14:textId="77777777" w:rsidR="00BA3B6A" w:rsidRDefault="00BA3B6A" w:rsidP="00BA3B6A">
            <w:r w:rsidRPr="00A24B9C">
              <w:rPr>
                <w:position w:val="-14"/>
              </w:rPr>
              <w:object w:dxaOrig="620" w:dyaOrig="400" w14:anchorId="67478344">
                <v:shape id="_x0000_i1294" type="#_x0000_t75" style="width:31.5pt;height:19.5pt" o:ole="">
                  <v:imagedata r:id="rId19" o:title=""/>
                </v:shape>
                <o:OLEObject Type="Embed" ProgID="Equation.DSMT4" ShapeID="_x0000_i1294" DrawAspect="Content" ObjectID="_1802721838" r:id="rId174"/>
              </w:object>
            </w:r>
          </w:p>
        </w:tc>
        <w:tc>
          <w:tcPr>
            <w:tcW w:w="1239" w:type="dxa"/>
            <w:vAlign w:val="center"/>
          </w:tcPr>
          <w:p w14:paraId="04350A6A" w14:textId="2FD3C2CB" w:rsidR="00BA3B6A" w:rsidRDefault="00BA3B6A" w:rsidP="00BA3B6A">
            <w:pPr>
              <w:jc w:val="center"/>
            </w:pPr>
            <w:r w:rsidRPr="002A1BC8">
              <w:t>0.</w:t>
            </w:r>
            <w:r>
              <w:t>25</w:t>
            </w:r>
            <w:r w:rsidRPr="002A1BC8">
              <w:t xml:space="preserve"> </w:t>
            </w:r>
            <w:r w:rsidRPr="002A1BC8"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01DD3644" w14:textId="0346E0D4" w:rsidR="00BA3B6A" w:rsidRDefault="00BA3B6A" w:rsidP="00BA3B6A">
            <w:pPr>
              <w:jc w:val="center"/>
            </w:pPr>
            <w:r>
              <w:t xml:space="preserve">1.0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1E777332" w14:textId="1B7BDBAC" w:rsidR="00BA3B6A" w:rsidRDefault="00BA3B6A" w:rsidP="00BA3B6A">
            <w:pPr>
              <w:jc w:val="center"/>
            </w:pPr>
            <w:r>
              <w:t>0.</w:t>
            </w:r>
            <w:r w:rsidRPr="0096637B">
              <w:t>999</w:t>
            </w:r>
            <w:r>
              <w:t xml:space="preserve">93 </w:t>
            </w:r>
            <w:r>
              <w:rPr>
                <w:rFonts w:cs="Times New Roman"/>
              </w:rPr>
              <w:t>±</w:t>
            </w:r>
            <w:r>
              <w:rPr>
                <w:rFonts w:cs="Times New Roman"/>
                <w:lang w:val="ru-RU"/>
              </w:rPr>
              <w:t xml:space="preserve"> 0.</w:t>
            </w:r>
            <w:r>
              <w:rPr>
                <w:rFonts w:cs="Times New Roman"/>
              </w:rPr>
              <w:t>0000</w:t>
            </w:r>
            <w:r>
              <w:rPr>
                <w:rFonts w:cs="Times New Roman"/>
                <w:lang w:val="ru-RU"/>
              </w:rPr>
              <w:t>4</w:t>
            </w:r>
          </w:p>
        </w:tc>
      </w:tr>
      <w:tr w:rsidR="00BA3B6A" w14:paraId="10D36469" w14:textId="77777777" w:rsidTr="006E3872">
        <w:tc>
          <w:tcPr>
            <w:tcW w:w="1238" w:type="dxa"/>
          </w:tcPr>
          <w:p w14:paraId="5C1515DC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3D83C8BB">
                <v:shape id="_x0000_i1295" type="#_x0000_t75" style="width:31.5pt;height:19.5pt" o:ole="">
                  <v:imagedata r:id="rId21" o:title=""/>
                </v:shape>
                <o:OLEObject Type="Embed" ProgID="Equation.DSMT4" ShapeID="_x0000_i1295" DrawAspect="Content" ObjectID="_1802721839" r:id="rId175"/>
              </w:object>
            </w:r>
          </w:p>
        </w:tc>
        <w:tc>
          <w:tcPr>
            <w:tcW w:w="1239" w:type="dxa"/>
            <w:vAlign w:val="center"/>
          </w:tcPr>
          <w:p w14:paraId="2FF4863E" w14:textId="3042F880" w:rsidR="00BA3B6A" w:rsidRDefault="00BA3B6A" w:rsidP="00BA3B6A">
            <w:pPr>
              <w:jc w:val="center"/>
            </w:pPr>
            <w:r>
              <w:t>0.</w:t>
            </w:r>
            <w:r>
              <w:t xml:space="preserve">662 </w:t>
            </w:r>
            <w:r>
              <w:rPr>
                <w:rFonts w:cs="Times New Roman"/>
              </w:rPr>
              <w:t>± 0.</w:t>
            </w:r>
            <w:r>
              <w:rPr>
                <w:rFonts w:cs="Times New Roman"/>
              </w:rPr>
              <w:t>00</w:t>
            </w:r>
            <w:r>
              <w:rPr>
                <w:rFonts w:cs="Times New Roman"/>
              </w:rPr>
              <w:t>4</w:t>
            </w:r>
          </w:p>
        </w:tc>
        <w:tc>
          <w:tcPr>
            <w:tcW w:w="1239" w:type="dxa"/>
            <w:vAlign w:val="center"/>
          </w:tcPr>
          <w:p w14:paraId="52CED2E3" w14:textId="5808D64C" w:rsidR="00BA3B6A" w:rsidRDefault="00BA3B6A" w:rsidP="00BA3B6A">
            <w:pPr>
              <w:jc w:val="center"/>
            </w:pPr>
            <w:r>
              <w:t xml:space="preserve">3.89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37D2A8D" w14:textId="5C4CAC69" w:rsidR="00BA3B6A" w:rsidRDefault="00BA3B6A" w:rsidP="00BA3B6A">
            <w:pPr>
              <w:jc w:val="center"/>
            </w:pPr>
            <w:r w:rsidRPr="00E02543">
              <w:t>0.996</w:t>
            </w:r>
            <w:r>
              <w:t xml:space="preserve">7 </w:t>
            </w:r>
            <w:r>
              <w:rPr>
                <w:rFonts w:cs="Times New Roman"/>
              </w:rPr>
              <w:t xml:space="preserve">± </w:t>
            </w:r>
            <w:r w:rsidRPr="00E02543">
              <w:t>0.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3D64621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03B87F89">
                <v:shape id="_x0000_i1296" type="#_x0000_t75" style="width:31.5pt;height:19.5pt" o:ole="">
                  <v:imagedata r:id="rId23" o:title=""/>
                </v:shape>
                <o:OLEObject Type="Embed" ProgID="Equation.DSMT4" ShapeID="_x0000_i1296" DrawAspect="Content" ObjectID="_1802721840" r:id="rId176"/>
              </w:object>
            </w:r>
          </w:p>
        </w:tc>
        <w:tc>
          <w:tcPr>
            <w:tcW w:w="1239" w:type="dxa"/>
            <w:vAlign w:val="center"/>
          </w:tcPr>
          <w:p w14:paraId="5E4D30D6" w14:textId="1AD59719" w:rsidR="00BA3B6A" w:rsidRDefault="00BA3B6A" w:rsidP="00BA3B6A">
            <w:pPr>
              <w:jc w:val="center"/>
            </w:pPr>
            <w:r>
              <w:t xml:space="preserve">43.1 </w:t>
            </w:r>
            <w:r>
              <w:rPr>
                <w:rFonts w:cs="Times New Roman"/>
              </w:rPr>
              <w:t>± 0.2</w:t>
            </w:r>
          </w:p>
        </w:tc>
        <w:tc>
          <w:tcPr>
            <w:tcW w:w="1239" w:type="dxa"/>
            <w:vAlign w:val="center"/>
          </w:tcPr>
          <w:p w14:paraId="52575B35" w14:textId="4ED6DA5C" w:rsidR="00BA3B6A" w:rsidRDefault="00BA3B6A" w:rsidP="00BA3B6A">
            <w:pPr>
              <w:jc w:val="center"/>
            </w:pPr>
            <w:r>
              <w:t xml:space="preserve">44.1 </w:t>
            </w:r>
            <w:r>
              <w:rPr>
                <w:rFonts w:cs="Times New Roman"/>
              </w:rPr>
              <w:t>± 0.4</w:t>
            </w:r>
          </w:p>
        </w:tc>
        <w:tc>
          <w:tcPr>
            <w:tcW w:w="1239" w:type="dxa"/>
            <w:vAlign w:val="center"/>
          </w:tcPr>
          <w:p w14:paraId="7C52D572" w14:textId="12BEC6D8" w:rsidR="00BA3B6A" w:rsidRDefault="00BA3B6A" w:rsidP="00BA3B6A">
            <w:pPr>
              <w:jc w:val="center"/>
            </w:pPr>
            <w:r w:rsidRPr="004829BE">
              <w:t>0.929</w:t>
            </w:r>
            <w:r>
              <w:t xml:space="preserve"> </w:t>
            </w:r>
            <w:r>
              <w:rPr>
                <w:rFonts w:cs="Times New Roman"/>
              </w:rPr>
              <w:t xml:space="preserve">± </w:t>
            </w:r>
            <w:r w:rsidRPr="00AA7F63">
              <w:rPr>
                <w:rFonts w:cs="Times New Roman"/>
              </w:rPr>
              <w:t>0.00</w:t>
            </w:r>
            <w:r>
              <w:rPr>
                <w:rFonts w:cs="Times New Roman"/>
              </w:rPr>
              <w:t>1</w:t>
            </w:r>
          </w:p>
        </w:tc>
      </w:tr>
      <w:tr w:rsidR="0051027F" w14:paraId="2773F84D" w14:textId="77777777" w:rsidTr="00667269">
        <w:tc>
          <w:tcPr>
            <w:tcW w:w="1238" w:type="dxa"/>
          </w:tcPr>
          <w:p w14:paraId="18BFDC80" w14:textId="77777777" w:rsidR="0051027F" w:rsidRDefault="0051027F" w:rsidP="0051027F">
            <w:r w:rsidRPr="00A24B9C">
              <w:rPr>
                <w:position w:val="-14"/>
              </w:rPr>
              <w:object w:dxaOrig="600" w:dyaOrig="400" w14:anchorId="580156D4">
                <v:shape id="_x0000_i1333" type="#_x0000_t75" style="width:30pt;height:19.5pt" o:ole="">
                  <v:imagedata r:id="rId25" o:title=""/>
                </v:shape>
                <o:OLEObject Type="Embed" ProgID="Equation.DSMT4" ShapeID="_x0000_i1333" DrawAspect="Content" ObjectID="_1802721841" r:id="rId177"/>
              </w:object>
            </w:r>
          </w:p>
        </w:tc>
        <w:tc>
          <w:tcPr>
            <w:tcW w:w="1239" w:type="dxa"/>
            <w:vAlign w:val="center"/>
          </w:tcPr>
          <w:p w14:paraId="137AD180" w14:textId="32FD5200" w:rsidR="0051027F" w:rsidRDefault="0051027F" w:rsidP="0051027F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69C3DB69" w14:textId="5F14A3D9" w:rsidR="0051027F" w:rsidRDefault="0051027F" w:rsidP="0051027F">
            <w:pPr>
              <w:jc w:val="center"/>
            </w:pPr>
            <w:r>
              <w:t>0.</w:t>
            </w:r>
            <w:r w:rsidR="00230180">
              <w:t>00</w:t>
            </w:r>
            <w:r>
              <w:t xml:space="preserve">2 </w:t>
            </w:r>
            <w:r>
              <w:rPr>
                <w:rFonts w:cs="Times New Roman"/>
              </w:rPr>
              <w:t>± 0.</w:t>
            </w:r>
            <w:r w:rsidR="00230180">
              <w:rPr>
                <w:rFonts w:cs="Times New Roman"/>
              </w:rPr>
              <w:t>00</w:t>
            </w:r>
            <w:r>
              <w:rPr>
                <w:rFonts w:cs="Times New Roman"/>
              </w:rPr>
              <w:t>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9C54907" w14:textId="6935B896" w:rsidR="0051027F" w:rsidRDefault="0051027F" w:rsidP="0051027F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8F4B03" w14:textId="77777777" w:rsidR="0051027F" w:rsidRDefault="0051027F" w:rsidP="0051027F">
            <w:r w:rsidRPr="00A24B9C">
              <w:rPr>
                <w:position w:val="-14"/>
              </w:rPr>
              <w:object w:dxaOrig="620" w:dyaOrig="400" w14:anchorId="466CD55D">
                <v:shape id="_x0000_i1334" type="#_x0000_t75" style="width:31.5pt;height:19.5pt" o:ole="">
                  <v:imagedata r:id="rId27" o:title=""/>
                </v:shape>
                <o:OLEObject Type="Embed" ProgID="Equation.DSMT4" ShapeID="_x0000_i1334" DrawAspect="Content" ObjectID="_1802721842" r:id="rId178"/>
              </w:object>
            </w:r>
          </w:p>
        </w:tc>
        <w:tc>
          <w:tcPr>
            <w:tcW w:w="1239" w:type="dxa"/>
            <w:vAlign w:val="center"/>
          </w:tcPr>
          <w:p w14:paraId="543D9824" w14:textId="3AFE4E29" w:rsidR="0051027F" w:rsidRDefault="0051027F" w:rsidP="0051027F">
            <w:pPr>
              <w:jc w:val="center"/>
            </w:pPr>
            <w:r>
              <w:t>0.</w:t>
            </w:r>
            <w:r>
              <w:t>000</w:t>
            </w:r>
            <w:r>
              <w:t xml:space="preserve">9 </w:t>
            </w:r>
            <w:r>
              <w:rPr>
                <w:rFonts w:cs="Times New Roman"/>
              </w:rPr>
              <w:t>± 0.</w:t>
            </w:r>
            <w:r>
              <w:rPr>
                <w:rFonts w:cs="Times New Roman"/>
              </w:rPr>
              <w:t>000</w:t>
            </w:r>
            <w:r>
              <w:rPr>
                <w:rFonts w:cs="Times New Roman"/>
              </w:rPr>
              <w:t>4</w:t>
            </w:r>
          </w:p>
        </w:tc>
        <w:tc>
          <w:tcPr>
            <w:tcW w:w="1239" w:type="dxa"/>
            <w:vAlign w:val="center"/>
          </w:tcPr>
          <w:p w14:paraId="5A02860D" w14:textId="75308A0F" w:rsidR="0051027F" w:rsidRDefault="0051027F" w:rsidP="0051027F">
            <w:pPr>
              <w:jc w:val="center"/>
            </w:pPr>
            <w:r>
              <w:t xml:space="preserve">0.1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2DDD8CEC" w14:textId="559C414C" w:rsidR="0051027F" w:rsidRDefault="0051027F" w:rsidP="0051027F">
            <w:pPr>
              <w:jc w:val="center"/>
            </w:pPr>
            <w:r w:rsidRPr="00D71C0E">
              <w:t>0.99999</w:t>
            </w:r>
            <w:r>
              <w:t xml:space="preserve"> </w:t>
            </w:r>
            <w:r>
              <w:rPr>
                <w:rFonts w:cs="Times New Roman"/>
              </w:rPr>
              <w:t xml:space="preserve">± </w:t>
            </w:r>
            <w:r w:rsidRPr="00D71C0E">
              <w:t>0.00002</w:t>
            </w:r>
          </w:p>
        </w:tc>
      </w:tr>
      <w:tr w:rsidR="0051027F" w14:paraId="21756E69" w14:textId="77777777" w:rsidTr="00667269">
        <w:tc>
          <w:tcPr>
            <w:tcW w:w="1238" w:type="dxa"/>
          </w:tcPr>
          <w:p w14:paraId="27096F27" w14:textId="77777777" w:rsidR="0051027F" w:rsidRDefault="0051027F" w:rsidP="0051027F">
            <w:r w:rsidRPr="00A24B9C">
              <w:rPr>
                <w:position w:val="-14"/>
              </w:rPr>
              <w:object w:dxaOrig="639" w:dyaOrig="400" w14:anchorId="58421C29">
                <v:shape id="_x0000_i1335" type="#_x0000_t75" style="width:31.5pt;height:19.5pt" o:ole="">
                  <v:imagedata r:id="rId29" o:title=""/>
                </v:shape>
                <o:OLEObject Type="Embed" ProgID="Equation.DSMT4" ShapeID="_x0000_i1335" DrawAspect="Content" ObjectID="_1802721843" r:id="rId179"/>
              </w:object>
            </w:r>
          </w:p>
        </w:tc>
        <w:tc>
          <w:tcPr>
            <w:tcW w:w="1239" w:type="dxa"/>
            <w:vAlign w:val="center"/>
          </w:tcPr>
          <w:p w14:paraId="2FF9E217" w14:textId="37A3F81C" w:rsidR="0051027F" w:rsidRDefault="0051027F" w:rsidP="0051027F">
            <w:pPr>
              <w:jc w:val="center"/>
            </w:pPr>
            <w:r>
              <w:rPr>
                <w:rFonts w:cs="Times New Roman"/>
              </w:rPr>
              <w:t>0.0036</w:t>
            </w:r>
            <w:r>
              <w:rPr>
                <w:rFonts w:cs="Times New Roman"/>
              </w:rPr>
              <w:t xml:space="preserve"> ±</w:t>
            </w:r>
            <w:r>
              <w:t xml:space="preserve"> 0.</w:t>
            </w:r>
            <w:r>
              <w:t>000</w:t>
            </w:r>
            <w:r>
              <w:t>5</w:t>
            </w:r>
          </w:p>
        </w:tc>
        <w:tc>
          <w:tcPr>
            <w:tcW w:w="1239" w:type="dxa"/>
            <w:vAlign w:val="center"/>
          </w:tcPr>
          <w:p w14:paraId="20636BAB" w14:textId="67257FE2" w:rsidR="0051027F" w:rsidRDefault="0051027F" w:rsidP="0051027F">
            <w:pPr>
              <w:jc w:val="center"/>
            </w:pPr>
            <w:r>
              <w:rPr>
                <w:rFonts w:cs="Times New Roman"/>
              </w:rPr>
              <w:t>0.0</w:t>
            </w:r>
            <w:r>
              <w:rPr>
                <w:rFonts w:cs="Times New Roman"/>
              </w:rPr>
              <w:t xml:space="preserve">45 ± </w:t>
            </w:r>
            <w:r>
              <w:t>0.</w:t>
            </w:r>
            <w:r>
              <w:t>00</w:t>
            </w:r>
            <w:r>
              <w:t>3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1263466" w14:textId="510AD9B1" w:rsidR="0051027F" w:rsidRDefault="0051027F" w:rsidP="0051027F">
            <w:pPr>
              <w:jc w:val="center"/>
            </w:pPr>
            <w:r w:rsidRPr="00F867D9">
              <w:t>0.99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1B4E626" w14:textId="77777777" w:rsidR="0051027F" w:rsidRDefault="0051027F" w:rsidP="0051027F">
            <w:r w:rsidRPr="00A24B9C">
              <w:rPr>
                <w:position w:val="-14"/>
              </w:rPr>
              <w:object w:dxaOrig="639" w:dyaOrig="400" w14:anchorId="7B3F46C1">
                <v:shape id="_x0000_i1336" type="#_x0000_t75" style="width:31.5pt;height:19.5pt" o:ole="">
                  <v:imagedata r:id="rId31" o:title=""/>
                </v:shape>
                <o:OLEObject Type="Embed" ProgID="Equation.DSMT4" ShapeID="_x0000_i1336" DrawAspect="Content" ObjectID="_1802721844" r:id="rId180"/>
              </w:object>
            </w:r>
          </w:p>
        </w:tc>
        <w:tc>
          <w:tcPr>
            <w:tcW w:w="1239" w:type="dxa"/>
            <w:vAlign w:val="center"/>
          </w:tcPr>
          <w:p w14:paraId="23EE2961" w14:textId="69BA2612" w:rsidR="0051027F" w:rsidRDefault="0051027F" w:rsidP="0051027F">
            <w:pPr>
              <w:jc w:val="center"/>
            </w:pPr>
            <w:r>
              <w:t>0.</w:t>
            </w:r>
            <w:r>
              <w:t>000</w:t>
            </w:r>
            <w:r>
              <w:t xml:space="preserve">8 </w:t>
            </w:r>
            <w:r>
              <w:rPr>
                <w:rFonts w:cs="Times New Roman"/>
              </w:rPr>
              <w:t>± 0.</w:t>
            </w:r>
            <w:r>
              <w:rPr>
                <w:rFonts w:cs="Times New Roman"/>
              </w:rPr>
              <w:t>000</w:t>
            </w:r>
            <w:r>
              <w:rPr>
                <w:rFonts w:cs="Times New Roman"/>
              </w:rPr>
              <w:t>2</w:t>
            </w:r>
          </w:p>
        </w:tc>
        <w:tc>
          <w:tcPr>
            <w:tcW w:w="1239" w:type="dxa"/>
            <w:vAlign w:val="center"/>
          </w:tcPr>
          <w:p w14:paraId="02B64575" w14:textId="3FC333FF" w:rsidR="0051027F" w:rsidRDefault="0051027F" w:rsidP="0051027F">
            <w:pPr>
              <w:jc w:val="center"/>
            </w:pPr>
            <w:r>
              <w:t>0.00</w:t>
            </w:r>
            <w:r>
              <w:t xml:space="preserve">32 </w:t>
            </w:r>
            <w:r>
              <w:rPr>
                <w:rFonts w:cs="Times New Roman"/>
              </w:rPr>
              <w:t>±</w:t>
            </w:r>
            <w:r>
              <w:t xml:space="preserve"> 0.</w:t>
            </w:r>
            <w:r>
              <w:t>000</w:t>
            </w:r>
            <w:r>
              <w:t>4</w:t>
            </w:r>
          </w:p>
        </w:tc>
        <w:tc>
          <w:tcPr>
            <w:tcW w:w="1239" w:type="dxa"/>
            <w:vAlign w:val="center"/>
          </w:tcPr>
          <w:p w14:paraId="25935D77" w14:textId="2135A1F7" w:rsidR="0051027F" w:rsidRDefault="0051027F" w:rsidP="0051027F">
            <w:pPr>
              <w:jc w:val="center"/>
            </w:pPr>
            <w:r w:rsidRPr="00D631AD">
              <w:t>1.000</w:t>
            </w:r>
          </w:p>
        </w:tc>
      </w:tr>
      <w:tr w:rsidR="00BA3B6A" w14:paraId="21B03013" w14:textId="77777777" w:rsidTr="00784AFC">
        <w:tc>
          <w:tcPr>
            <w:tcW w:w="1238" w:type="dxa"/>
          </w:tcPr>
          <w:p w14:paraId="311963E6" w14:textId="77777777" w:rsidR="00BA3B6A" w:rsidRDefault="00BA3B6A" w:rsidP="00BA3B6A">
            <w:r w:rsidRPr="00A24B9C">
              <w:rPr>
                <w:position w:val="-14"/>
              </w:rPr>
              <w:object w:dxaOrig="600" w:dyaOrig="400" w14:anchorId="458A4F9A">
                <v:shape id="_x0000_i1325" type="#_x0000_t75" style="width:30pt;height:19.5pt" o:ole="">
                  <v:imagedata r:id="rId33" o:title=""/>
                </v:shape>
                <o:OLEObject Type="Embed" ProgID="Equation.DSMT4" ShapeID="_x0000_i1325" DrawAspect="Content" ObjectID="_1802721845" r:id="rId181"/>
              </w:object>
            </w:r>
          </w:p>
        </w:tc>
        <w:tc>
          <w:tcPr>
            <w:tcW w:w="1239" w:type="dxa"/>
            <w:vAlign w:val="center"/>
          </w:tcPr>
          <w:p w14:paraId="361A3969" w14:textId="6C115D6C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2719363B" w14:textId="579816E2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D423B0C" w14:textId="674A7E8F" w:rsidR="00BA3B6A" w:rsidRDefault="00BA3B6A" w:rsidP="00BA3B6A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0DFE505" w14:textId="77777777" w:rsidR="00BA3B6A" w:rsidRDefault="00BA3B6A" w:rsidP="00BA3B6A">
            <w:r w:rsidRPr="00A24B9C">
              <w:rPr>
                <w:position w:val="-14"/>
              </w:rPr>
              <w:object w:dxaOrig="620" w:dyaOrig="400" w14:anchorId="661C9997">
                <v:shape id="_x0000_i1326" type="#_x0000_t75" style="width:31.5pt;height:19.5pt" o:ole="">
                  <v:imagedata r:id="rId35" o:title=""/>
                </v:shape>
                <o:OLEObject Type="Embed" ProgID="Equation.DSMT4" ShapeID="_x0000_i1326" DrawAspect="Content" ObjectID="_1802721846" r:id="rId182"/>
              </w:object>
            </w:r>
          </w:p>
        </w:tc>
        <w:tc>
          <w:tcPr>
            <w:tcW w:w="1239" w:type="dxa"/>
            <w:vAlign w:val="center"/>
          </w:tcPr>
          <w:p w14:paraId="6861CA5B" w14:textId="38ED8722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0A9CE139" w14:textId="6289B427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3F790B38" w14:textId="0D7C62ED" w:rsidR="00BA3B6A" w:rsidRDefault="00BA3B6A" w:rsidP="00BA3B6A">
            <w:pPr>
              <w:jc w:val="center"/>
            </w:pPr>
            <w:r w:rsidRPr="00D631AD">
              <w:t>1.000</w:t>
            </w:r>
          </w:p>
        </w:tc>
      </w:tr>
      <w:tr w:rsidR="00BA3B6A" w14:paraId="33ADD5BD" w14:textId="77777777" w:rsidTr="00784AFC">
        <w:tc>
          <w:tcPr>
            <w:tcW w:w="1238" w:type="dxa"/>
          </w:tcPr>
          <w:p w14:paraId="7F30FC60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723D1D1B">
                <v:shape id="_x0000_i1327" type="#_x0000_t75" style="width:31.5pt;height:19.5pt" o:ole="">
                  <v:imagedata r:id="rId37" o:title=""/>
                </v:shape>
                <o:OLEObject Type="Embed" ProgID="Equation.DSMT4" ShapeID="_x0000_i1327" DrawAspect="Content" ObjectID="_1802721847" r:id="rId183"/>
              </w:object>
            </w:r>
          </w:p>
        </w:tc>
        <w:tc>
          <w:tcPr>
            <w:tcW w:w="1239" w:type="dxa"/>
            <w:vAlign w:val="center"/>
          </w:tcPr>
          <w:p w14:paraId="154EE6EA" w14:textId="2BEA6AA3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0EFD5230" w14:textId="38F7ADB3" w:rsidR="00BA3B6A" w:rsidRDefault="0051027F" w:rsidP="00BA3B6A">
            <w:pPr>
              <w:jc w:val="center"/>
            </w:pPr>
            <w:r>
              <w:rPr>
                <w:rFonts w:cs="Times New Roman"/>
              </w:rPr>
              <w:t>0.00</w:t>
            </w:r>
            <w:r w:rsidR="00BA3B6A">
              <w:rPr>
                <w:rFonts w:cs="Times New Roman"/>
              </w:rPr>
              <w:t xml:space="preserve">26 ± </w:t>
            </w:r>
            <w:r w:rsidR="00BA3B6A">
              <w:t>0.</w:t>
            </w:r>
            <w:r>
              <w:t>000</w:t>
            </w:r>
            <w:r w:rsidR="00BA3B6A">
              <w:t>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746B13D" w14:textId="2DE2931B" w:rsidR="00BA3B6A" w:rsidRDefault="00BA3B6A" w:rsidP="00BA3B6A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E0A34AB" w14:textId="77777777" w:rsidR="00BA3B6A" w:rsidRDefault="00BA3B6A" w:rsidP="00BA3B6A">
            <w:r w:rsidRPr="00A24B9C">
              <w:rPr>
                <w:position w:val="-14"/>
              </w:rPr>
              <w:object w:dxaOrig="639" w:dyaOrig="400" w14:anchorId="2D927A30">
                <v:shape id="_x0000_i1328" type="#_x0000_t75" style="width:31.5pt;height:19.5pt" o:ole="">
                  <v:imagedata r:id="rId39" o:title=""/>
                </v:shape>
                <o:OLEObject Type="Embed" ProgID="Equation.DSMT4" ShapeID="_x0000_i1328" DrawAspect="Content" ObjectID="_1802721848" r:id="rId184"/>
              </w:object>
            </w:r>
          </w:p>
        </w:tc>
        <w:tc>
          <w:tcPr>
            <w:tcW w:w="1239" w:type="dxa"/>
            <w:vAlign w:val="center"/>
          </w:tcPr>
          <w:p w14:paraId="48937736" w14:textId="2BD3F196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5C512C74" w14:textId="6427294B" w:rsidR="00BA3B6A" w:rsidRDefault="00BA3B6A" w:rsidP="00BA3B6A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3123562D" w14:textId="2D3DFBA0" w:rsidR="00BA3B6A" w:rsidRDefault="00BA3B6A" w:rsidP="00BA3B6A">
            <w:pPr>
              <w:jc w:val="center"/>
            </w:pPr>
            <w:r w:rsidRPr="00D631AD">
              <w:t>1.000</w:t>
            </w:r>
          </w:p>
        </w:tc>
      </w:tr>
      <w:tr w:rsidR="000F12CF" w14:paraId="405C0927" w14:textId="77777777" w:rsidTr="00CB6F1B">
        <w:tc>
          <w:tcPr>
            <w:tcW w:w="1238" w:type="dxa"/>
          </w:tcPr>
          <w:p w14:paraId="2EED81E3" w14:textId="77777777" w:rsidR="000F12CF" w:rsidRDefault="000F12CF" w:rsidP="000F12CF">
            <w:r w:rsidRPr="005A0FB8">
              <w:rPr>
                <w:position w:val="-16"/>
              </w:rPr>
              <w:object w:dxaOrig="660" w:dyaOrig="440" w14:anchorId="67665422">
                <v:shape id="_x0000_i1349" type="#_x0000_t75" style="width:33pt;height:22.5pt" o:ole="">
                  <v:imagedata r:id="rId41" o:title=""/>
                </v:shape>
                <o:OLEObject Type="Embed" ProgID="Equation.DSMT4" ShapeID="_x0000_i1349" DrawAspect="Content" ObjectID="_1802721849" r:id="rId185"/>
              </w:object>
            </w:r>
          </w:p>
        </w:tc>
        <w:tc>
          <w:tcPr>
            <w:tcW w:w="1239" w:type="dxa"/>
            <w:vAlign w:val="center"/>
          </w:tcPr>
          <w:p w14:paraId="689CAD37" w14:textId="2ED62FDB" w:rsidR="000F12CF" w:rsidRDefault="000F12CF" w:rsidP="000F12CF">
            <w:pPr>
              <w:jc w:val="center"/>
            </w:pPr>
            <w:r>
              <w:t>0.</w:t>
            </w:r>
            <w:r>
              <w:t xml:space="preserve">499 </w:t>
            </w:r>
            <w:r>
              <w:rPr>
                <w:rFonts w:cs="Times New Roman"/>
              </w:rPr>
              <w:t>± 0.</w:t>
            </w:r>
            <w:r>
              <w:rPr>
                <w:rFonts w:cs="Times New Roman"/>
              </w:rPr>
              <w:t>00</w:t>
            </w:r>
            <w:r>
              <w:rPr>
                <w:rFonts w:cs="Times New Roman"/>
              </w:rPr>
              <w:t>3</w:t>
            </w:r>
          </w:p>
        </w:tc>
        <w:tc>
          <w:tcPr>
            <w:tcW w:w="1239" w:type="dxa"/>
            <w:vAlign w:val="center"/>
          </w:tcPr>
          <w:p w14:paraId="5DAE0952" w14:textId="751F3EDE" w:rsidR="000F12CF" w:rsidRDefault="000F12CF" w:rsidP="000F12CF">
            <w:pPr>
              <w:jc w:val="center"/>
            </w:pPr>
            <w:r>
              <w:t>0.</w:t>
            </w:r>
            <w:r>
              <w:t xml:space="preserve">160 </w:t>
            </w:r>
            <w:r>
              <w:rPr>
                <w:rFonts w:cs="Times New Roman"/>
              </w:rPr>
              <w:t>± 0.</w:t>
            </w:r>
            <w:r>
              <w:rPr>
                <w:rFonts w:cs="Times New Roman"/>
              </w:rPr>
              <w:t>00</w:t>
            </w:r>
            <w:r>
              <w:rPr>
                <w:rFonts w:cs="Times New Roman"/>
              </w:rPr>
              <w:t>3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8A86FAB" w14:textId="0DE056C2" w:rsidR="000F12CF" w:rsidRDefault="000F12CF" w:rsidP="000F12CF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0D0EE00" w14:textId="77777777" w:rsidR="000F12CF" w:rsidRDefault="000F12CF" w:rsidP="000F12CF">
            <w:r w:rsidRPr="004C7390">
              <w:rPr>
                <w:position w:val="-16"/>
              </w:rPr>
              <w:object w:dxaOrig="680" w:dyaOrig="440" w14:anchorId="5BB68E3E">
                <v:shape id="_x0000_i1350" type="#_x0000_t75" style="width:34.5pt;height:22.5pt" o:ole="">
                  <v:imagedata r:id="rId43" o:title=""/>
                </v:shape>
                <o:OLEObject Type="Embed" ProgID="Equation.DSMT4" ShapeID="_x0000_i1350" DrawAspect="Content" ObjectID="_1802721850" r:id="rId186"/>
              </w:object>
            </w:r>
          </w:p>
        </w:tc>
        <w:tc>
          <w:tcPr>
            <w:tcW w:w="1239" w:type="dxa"/>
            <w:vAlign w:val="center"/>
          </w:tcPr>
          <w:p w14:paraId="1A477202" w14:textId="1F2C1BE4" w:rsidR="000F12CF" w:rsidRDefault="000F12CF" w:rsidP="000F12CF">
            <w:pPr>
              <w:jc w:val="center"/>
            </w:pPr>
            <w:r>
              <w:t xml:space="preserve">12.9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41ED81E1" w14:textId="2055677B" w:rsidR="000F12CF" w:rsidRDefault="000F12CF" w:rsidP="000F12CF">
            <w:pPr>
              <w:jc w:val="center"/>
            </w:pPr>
            <w:r>
              <w:t xml:space="preserve">16.3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4F9C75B2" w14:textId="61F3BC9C" w:rsidR="000F12CF" w:rsidRDefault="000F12CF" w:rsidP="000F12CF">
            <w:pPr>
              <w:jc w:val="center"/>
            </w:pPr>
            <w:r w:rsidRPr="00FB2CF3">
              <w:t>0.969</w:t>
            </w:r>
            <w:r>
              <w:t xml:space="preserve">3 </w:t>
            </w:r>
            <w:r>
              <w:rPr>
                <w:rFonts w:cs="Times New Roman"/>
              </w:rPr>
              <w:t>± 0.0002</w:t>
            </w:r>
          </w:p>
        </w:tc>
      </w:tr>
      <w:tr w:rsidR="000F12CF" w14:paraId="3294A616" w14:textId="77777777" w:rsidTr="00CB6F1B">
        <w:tc>
          <w:tcPr>
            <w:tcW w:w="1238" w:type="dxa"/>
          </w:tcPr>
          <w:p w14:paraId="25D7EEB1" w14:textId="77777777" w:rsidR="000F12CF" w:rsidRDefault="000F12CF" w:rsidP="000F12CF">
            <w:r w:rsidRPr="005A0FB8">
              <w:rPr>
                <w:position w:val="-16"/>
              </w:rPr>
              <w:object w:dxaOrig="740" w:dyaOrig="440" w14:anchorId="057BBDF7">
                <v:shape id="_x0000_i1351" type="#_x0000_t75" style="width:37.5pt;height:22.5pt" o:ole="">
                  <v:imagedata r:id="rId45" o:title=""/>
                </v:shape>
                <o:OLEObject Type="Embed" ProgID="Equation.DSMT4" ShapeID="_x0000_i1351" DrawAspect="Content" ObjectID="_1802721851" r:id="rId187"/>
              </w:object>
            </w:r>
          </w:p>
        </w:tc>
        <w:tc>
          <w:tcPr>
            <w:tcW w:w="1239" w:type="dxa"/>
            <w:vAlign w:val="center"/>
          </w:tcPr>
          <w:p w14:paraId="67ECC7C0" w14:textId="5AE45D52" w:rsidR="000F12CF" w:rsidRDefault="000F12CF" w:rsidP="000F12CF">
            <w:pPr>
              <w:jc w:val="center"/>
            </w:pPr>
            <w:r>
              <w:t xml:space="preserve">0.47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01B80D96" w14:textId="094618F4" w:rsidR="000F12CF" w:rsidRDefault="000F12CF" w:rsidP="000F12CF">
            <w:pPr>
              <w:jc w:val="center"/>
            </w:pPr>
            <w:r>
              <w:t xml:space="preserve">1.52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CEDD823" w14:textId="3DF20400" w:rsidR="000F12CF" w:rsidRDefault="000F12CF" w:rsidP="000F12CF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  <w:r>
              <w:rPr>
                <w:rFonts w:cs="Times New Roman"/>
              </w:rPr>
              <w:t xml:space="preserve">± </w:t>
            </w:r>
            <w:r w:rsidRPr="000A78B6">
              <w:rPr>
                <w:rFonts w:cs="Times New Roman"/>
              </w:rPr>
              <w:t>0.000</w:t>
            </w:r>
            <w:r>
              <w:rPr>
                <w:rFonts w:cs="Times New Roman"/>
              </w:rPr>
              <w:t>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B896361" w14:textId="77777777" w:rsidR="000F12CF" w:rsidRDefault="000F12CF" w:rsidP="000F12CF">
            <w:r w:rsidRPr="004C7390">
              <w:rPr>
                <w:position w:val="-16"/>
              </w:rPr>
              <w:object w:dxaOrig="740" w:dyaOrig="440" w14:anchorId="77334D3F">
                <v:shape id="_x0000_i1352" type="#_x0000_t75" style="width:37.5pt;height:22.5pt" o:ole="">
                  <v:imagedata r:id="rId47" o:title=""/>
                </v:shape>
                <o:OLEObject Type="Embed" ProgID="Equation.DSMT4" ShapeID="_x0000_i1352" DrawAspect="Content" ObjectID="_1802721852" r:id="rId188"/>
              </w:object>
            </w:r>
          </w:p>
        </w:tc>
        <w:tc>
          <w:tcPr>
            <w:tcW w:w="1239" w:type="dxa"/>
            <w:vAlign w:val="center"/>
          </w:tcPr>
          <w:p w14:paraId="00B62E3D" w14:textId="79E1754A" w:rsidR="000F12CF" w:rsidRDefault="000F12CF" w:rsidP="000F12CF">
            <w:pPr>
              <w:jc w:val="center"/>
            </w:pPr>
            <w:r>
              <w:t xml:space="preserve">19.4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6818929E" w14:textId="738CB92C" w:rsidR="000F12CF" w:rsidRDefault="000F12CF" w:rsidP="000F12CF">
            <w:pPr>
              <w:jc w:val="center"/>
            </w:pPr>
            <w:r>
              <w:t xml:space="preserve">21.9 </w:t>
            </w:r>
            <w:r>
              <w:rPr>
                <w:rFonts w:cs="Times New Roman"/>
              </w:rPr>
              <w:t>± 0.2</w:t>
            </w:r>
          </w:p>
        </w:tc>
        <w:tc>
          <w:tcPr>
            <w:tcW w:w="1239" w:type="dxa"/>
            <w:vAlign w:val="center"/>
          </w:tcPr>
          <w:p w14:paraId="11BD9F4A" w14:textId="7C8CF65C" w:rsidR="000F12CF" w:rsidRDefault="000F12CF" w:rsidP="000F12CF">
            <w:pPr>
              <w:jc w:val="center"/>
            </w:pPr>
            <w:r w:rsidRPr="00B9348B">
              <w:t>0.</w:t>
            </w:r>
            <w:r w:rsidRPr="00292A5F">
              <w:t>9559</w:t>
            </w:r>
            <w:r>
              <w:t xml:space="preserve"> </w:t>
            </w:r>
            <w:r>
              <w:rPr>
                <w:rFonts w:cs="Times New Roman"/>
              </w:rPr>
              <w:t>± 0.0004</w:t>
            </w:r>
          </w:p>
        </w:tc>
      </w:tr>
      <w:tr w:rsidR="00D14719" w14:paraId="68806700" w14:textId="77777777" w:rsidTr="000A75D1">
        <w:tc>
          <w:tcPr>
            <w:tcW w:w="1238" w:type="dxa"/>
          </w:tcPr>
          <w:p w14:paraId="0BB4696B" w14:textId="77777777" w:rsidR="00D14719" w:rsidRDefault="00D14719" w:rsidP="00D14719">
            <w:r w:rsidRPr="005A0FB8">
              <w:rPr>
                <w:position w:val="-16"/>
              </w:rPr>
              <w:object w:dxaOrig="660" w:dyaOrig="440" w14:anchorId="062763A6">
                <v:shape id="_x0000_i1365" type="#_x0000_t75" style="width:33pt;height:22.5pt" o:ole="">
                  <v:imagedata r:id="rId49" o:title=""/>
                </v:shape>
                <o:OLEObject Type="Embed" ProgID="Equation.DSMT4" ShapeID="_x0000_i1365" DrawAspect="Content" ObjectID="_1802721853" r:id="rId189"/>
              </w:object>
            </w:r>
          </w:p>
        </w:tc>
        <w:tc>
          <w:tcPr>
            <w:tcW w:w="1239" w:type="dxa"/>
            <w:vAlign w:val="center"/>
          </w:tcPr>
          <w:p w14:paraId="233CF607" w14:textId="46EE471E" w:rsidR="00D14719" w:rsidRDefault="00D14719" w:rsidP="00D14719">
            <w:pPr>
              <w:jc w:val="center"/>
            </w:pPr>
            <w:r>
              <w:t>0.0</w:t>
            </w:r>
            <w:r>
              <w:t xml:space="preserve">402 </w:t>
            </w:r>
            <w:r>
              <w:rPr>
                <w:rFonts w:cs="Times New Roman"/>
              </w:rPr>
              <w:t xml:space="preserve">± </w:t>
            </w:r>
            <w:r>
              <w:t>0.</w:t>
            </w:r>
            <w:r>
              <w:t>000</w:t>
            </w:r>
            <w:r>
              <w:t>7</w:t>
            </w:r>
          </w:p>
        </w:tc>
        <w:tc>
          <w:tcPr>
            <w:tcW w:w="1239" w:type="dxa"/>
            <w:vAlign w:val="center"/>
          </w:tcPr>
          <w:p w14:paraId="74B7414F" w14:textId="67AF84C9" w:rsidR="00D14719" w:rsidRDefault="00D14719" w:rsidP="00D14719">
            <w:pPr>
              <w:jc w:val="center"/>
            </w:pPr>
            <w:r>
              <w:t>0.</w:t>
            </w:r>
            <w:r>
              <w:t xml:space="preserve">604 </w:t>
            </w:r>
            <w:r>
              <w:rPr>
                <w:rFonts w:cs="Times New Roman"/>
              </w:rPr>
              <w:t xml:space="preserve">± </w:t>
            </w:r>
            <w:r>
              <w:t>0.</w:t>
            </w:r>
            <w:r>
              <w:t>00</w:t>
            </w:r>
            <w:r>
              <w:t>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5515A94" w14:textId="1C1AA822" w:rsidR="00D14719" w:rsidRDefault="00D14719" w:rsidP="00D14719">
            <w:pPr>
              <w:jc w:val="center"/>
            </w:pPr>
            <w:r w:rsidRPr="00BB6E32">
              <w:t>0.99970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D0CA261" w14:textId="77777777" w:rsidR="00D14719" w:rsidRDefault="00D14719" w:rsidP="00D14719">
            <w:r w:rsidRPr="004C7390">
              <w:rPr>
                <w:position w:val="-16"/>
              </w:rPr>
              <w:object w:dxaOrig="680" w:dyaOrig="440" w14:anchorId="3026913A">
                <v:shape id="_x0000_i1366" type="#_x0000_t75" style="width:34.5pt;height:22.5pt" o:ole="">
                  <v:imagedata r:id="rId51" o:title=""/>
                </v:shape>
                <o:OLEObject Type="Embed" ProgID="Equation.DSMT4" ShapeID="_x0000_i1366" DrawAspect="Content" ObjectID="_1802721854" r:id="rId190"/>
              </w:object>
            </w:r>
          </w:p>
        </w:tc>
        <w:tc>
          <w:tcPr>
            <w:tcW w:w="1239" w:type="dxa"/>
            <w:vAlign w:val="center"/>
          </w:tcPr>
          <w:p w14:paraId="38BE2912" w14:textId="041AD9E0" w:rsidR="00D14719" w:rsidRDefault="00D14719" w:rsidP="00D14719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723A7C77" w14:textId="008F69AC" w:rsidR="00D14719" w:rsidRDefault="00D14719" w:rsidP="00D14719">
            <w:pPr>
              <w:jc w:val="center"/>
            </w:pPr>
            <w:r>
              <w:t>0.</w:t>
            </w:r>
            <w:r>
              <w:t>00</w:t>
            </w:r>
            <w:r>
              <w:t xml:space="preserve">8 </w:t>
            </w:r>
            <w:r>
              <w:rPr>
                <w:rFonts w:cs="Times New Roman"/>
              </w:rPr>
              <w:t xml:space="preserve">± </w:t>
            </w:r>
            <w:r>
              <w:t>0.</w:t>
            </w:r>
            <w:r>
              <w:t>00</w:t>
            </w:r>
            <w:r>
              <w:t>1</w:t>
            </w:r>
          </w:p>
        </w:tc>
        <w:tc>
          <w:tcPr>
            <w:tcW w:w="1239" w:type="dxa"/>
            <w:vAlign w:val="center"/>
          </w:tcPr>
          <w:p w14:paraId="48C5D4C5" w14:textId="436744C4" w:rsidR="00D14719" w:rsidRDefault="00D14719" w:rsidP="00D14719">
            <w:pPr>
              <w:jc w:val="center"/>
            </w:pPr>
            <w:r w:rsidRPr="00D631AD">
              <w:t>1.000</w:t>
            </w:r>
          </w:p>
        </w:tc>
      </w:tr>
      <w:tr w:rsidR="00D14719" w14:paraId="12C95F2C" w14:textId="77777777" w:rsidTr="000A75D1">
        <w:tc>
          <w:tcPr>
            <w:tcW w:w="1238" w:type="dxa"/>
          </w:tcPr>
          <w:p w14:paraId="20FC583F" w14:textId="77777777" w:rsidR="00D14719" w:rsidRDefault="00D14719" w:rsidP="00D14719">
            <w:r w:rsidRPr="005A0FB8">
              <w:rPr>
                <w:position w:val="-16"/>
              </w:rPr>
              <w:object w:dxaOrig="720" w:dyaOrig="440" w14:anchorId="529E2135">
                <v:shape id="_x0000_i1367" type="#_x0000_t75" style="width:36pt;height:22.5pt" o:ole="">
                  <v:imagedata r:id="rId53" o:title=""/>
                </v:shape>
                <o:OLEObject Type="Embed" ProgID="Equation.DSMT4" ShapeID="_x0000_i1367" DrawAspect="Content" ObjectID="_1802721855" r:id="rId191"/>
              </w:object>
            </w:r>
          </w:p>
        </w:tc>
        <w:tc>
          <w:tcPr>
            <w:tcW w:w="1239" w:type="dxa"/>
            <w:vAlign w:val="center"/>
          </w:tcPr>
          <w:p w14:paraId="0BD23C49" w14:textId="48953BBC" w:rsidR="00D14719" w:rsidRDefault="00D14719" w:rsidP="00D14719">
            <w:pPr>
              <w:jc w:val="center"/>
            </w:pPr>
            <w:r>
              <w:rPr>
                <w:rFonts w:cs="Times New Roman"/>
              </w:rPr>
              <w:t>0.00</w:t>
            </w:r>
            <w:r>
              <w:rPr>
                <w:rFonts w:cs="Times New Roman"/>
              </w:rPr>
              <w:t>87 ± 0.</w:t>
            </w:r>
            <w:r>
              <w:rPr>
                <w:rFonts w:cs="Times New Roman"/>
              </w:rPr>
              <w:t>000</w:t>
            </w:r>
            <w:r>
              <w:rPr>
                <w:rFonts w:cs="Times New Roman"/>
              </w:rPr>
              <w:t>4</w:t>
            </w:r>
          </w:p>
        </w:tc>
        <w:tc>
          <w:tcPr>
            <w:tcW w:w="1239" w:type="dxa"/>
            <w:vAlign w:val="center"/>
          </w:tcPr>
          <w:p w14:paraId="1B5F765E" w14:textId="4F5D6DBA" w:rsidR="00D14719" w:rsidRDefault="00D14719" w:rsidP="00D14719">
            <w:pPr>
              <w:jc w:val="center"/>
            </w:pPr>
            <w:r>
              <w:t xml:space="preserve">0.36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84CB051" w14:textId="21B871BD" w:rsidR="00D14719" w:rsidRDefault="00D14719" w:rsidP="00D14719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114E7CB" w14:textId="77777777" w:rsidR="00D14719" w:rsidRDefault="00D14719" w:rsidP="00D14719">
            <w:r w:rsidRPr="004C7390">
              <w:rPr>
                <w:position w:val="-16"/>
              </w:rPr>
              <w:object w:dxaOrig="720" w:dyaOrig="440" w14:anchorId="176CBE81">
                <v:shape id="_x0000_i1368" type="#_x0000_t75" style="width:36pt;height:22.5pt" o:ole="">
                  <v:imagedata r:id="rId55" o:title=""/>
                </v:shape>
                <o:OLEObject Type="Embed" ProgID="Equation.DSMT4" ShapeID="_x0000_i1368" DrawAspect="Content" ObjectID="_1802721856" r:id="rId192"/>
              </w:object>
            </w:r>
          </w:p>
        </w:tc>
        <w:tc>
          <w:tcPr>
            <w:tcW w:w="1239" w:type="dxa"/>
            <w:vAlign w:val="center"/>
          </w:tcPr>
          <w:p w14:paraId="4A0D44D1" w14:textId="23712D2E" w:rsidR="00D14719" w:rsidRDefault="00D14719" w:rsidP="00D14719">
            <w:pPr>
              <w:jc w:val="center"/>
            </w:pPr>
            <w:r>
              <w:t xml:space="preserve">20.3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7A15D951" w14:textId="4F5BCA29" w:rsidR="00D14719" w:rsidRDefault="00D14719" w:rsidP="00D14719">
            <w:pPr>
              <w:jc w:val="center"/>
            </w:pPr>
            <w:r>
              <w:t xml:space="preserve">23.4 </w:t>
            </w:r>
            <w:r>
              <w:rPr>
                <w:rFonts w:cs="Times New Roman"/>
              </w:rPr>
              <w:t>± 0.1</w:t>
            </w:r>
          </w:p>
        </w:tc>
        <w:tc>
          <w:tcPr>
            <w:tcW w:w="1239" w:type="dxa"/>
            <w:vAlign w:val="center"/>
          </w:tcPr>
          <w:p w14:paraId="333EFF00" w14:textId="0C3BDADE" w:rsidR="00D14719" w:rsidRDefault="00D14719" w:rsidP="00D14719">
            <w:pPr>
              <w:jc w:val="center"/>
            </w:pPr>
            <w:r w:rsidRPr="00B9348B">
              <w:t>0.9</w:t>
            </w:r>
            <w:r>
              <w:t xml:space="preserve">586 </w:t>
            </w:r>
            <w:r>
              <w:rPr>
                <w:rFonts w:cs="Times New Roman"/>
              </w:rPr>
              <w:t xml:space="preserve">± </w:t>
            </w:r>
            <w:r>
              <w:t>0.</w:t>
            </w:r>
            <w:r w:rsidRPr="00614276">
              <w:t>000</w:t>
            </w:r>
            <w:r>
              <w:t>4</w:t>
            </w:r>
          </w:p>
        </w:tc>
      </w:tr>
      <w:tr w:rsidR="006F2DD1" w14:paraId="6C09E3F7" w14:textId="77777777" w:rsidTr="00281810">
        <w:tc>
          <w:tcPr>
            <w:tcW w:w="1238" w:type="dxa"/>
          </w:tcPr>
          <w:p w14:paraId="5254C8FD" w14:textId="77777777" w:rsidR="006F2DD1" w:rsidRDefault="006F2DD1" w:rsidP="006F2DD1">
            <w:r w:rsidRPr="005A0FB8">
              <w:rPr>
                <w:position w:val="-16"/>
              </w:rPr>
              <w:object w:dxaOrig="660" w:dyaOrig="440" w14:anchorId="41D522F2">
                <v:shape id="_x0000_i1541" type="#_x0000_t75" style="width:33pt;height:22.5pt" o:ole="">
                  <v:imagedata r:id="rId57" o:title=""/>
                </v:shape>
                <o:OLEObject Type="Embed" ProgID="Equation.DSMT4" ShapeID="_x0000_i1541" DrawAspect="Content" ObjectID="_1802721857" r:id="rId193"/>
              </w:object>
            </w:r>
          </w:p>
        </w:tc>
        <w:tc>
          <w:tcPr>
            <w:tcW w:w="1239" w:type="dxa"/>
            <w:vAlign w:val="center"/>
          </w:tcPr>
          <w:p w14:paraId="19AF7FFC" w14:textId="313109CF" w:rsidR="006F2DD1" w:rsidRDefault="006F2DD1" w:rsidP="006F2DD1">
            <w:pPr>
              <w:jc w:val="center"/>
            </w:pPr>
            <w:r>
              <w:t>0.00</w:t>
            </w:r>
            <w:r>
              <w:t xml:space="preserve">58 </w:t>
            </w:r>
            <w:r>
              <w:rPr>
                <w:rFonts w:cs="Times New Roman"/>
              </w:rPr>
              <w:t xml:space="preserve">± </w:t>
            </w:r>
            <w:r>
              <w:t>0.</w:t>
            </w:r>
            <w:r>
              <w:t>000</w:t>
            </w:r>
            <w:r>
              <w:t>2</w:t>
            </w:r>
          </w:p>
        </w:tc>
        <w:tc>
          <w:tcPr>
            <w:tcW w:w="1239" w:type="dxa"/>
            <w:vAlign w:val="center"/>
          </w:tcPr>
          <w:p w14:paraId="7CCD9380" w14:textId="5BACA1CE" w:rsidR="006F2DD1" w:rsidRDefault="006F2DD1" w:rsidP="006F2DD1">
            <w:pPr>
              <w:jc w:val="center"/>
            </w:pPr>
            <w:r>
              <w:t xml:space="preserve">0.26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5A0951A" w14:textId="079CD309" w:rsidR="006F2DD1" w:rsidRDefault="006F2DD1" w:rsidP="006F2DD1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C84ED2C" w14:textId="77777777" w:rsidR="006F2DD1" w:rsidRDefault="006F2DD1" w:rsidP="006F2DD1">
            <w:r w:rsidRPr="004C7390">
              <w:rPr>
                <w:position w:val="-16"/>
              </w:rPr>
              <w:object w:dxaOrig="680" w:dyaOrig="440" w14:anchorId="28AA6DB7">
                <v:shape id="_x0000_i1542" type="#_x0000_t75" style="width:34.5pt;height:22.5pt" o:ole="">
                  <v:imagedata r:id="rId59" o:title=""/>
                </v:shape>
                <o:OLEObject Type="Embed" ProgID="Equation.DSMT4" ShapeID="_x0000_i1542" DrawAspect="Content" ObjectID="_1802721858" r:id="rId194"/>
              </w:object>
            </w:r>
          </w:p>
        </w:tc>
        <w:tc>
          <w:tcPr>
            <w:tcW w:w="1239" w:type="dxa"/>
            <w:vAlign w:val="center"/>
          </w:tcPr>
          <w:p w14:paraId="028B8C07" w14:textId="36047A52" w:rsidR="006F2DD1" w:rsidRDefault="006F2DD1" w:rsidP="006F2DD1">
            <w:pPr>
              <w:jc w:val="center"/>
            </w:pPr>
            <w:r>
              <w:t>0.</w:t>
            </w:r>
            <w:r>
              <w:t>000</w:t>
            </w:r>
            <w:r>
              <w:t>2</w:t>
            </w:r>
          </w:p>
        </w:tc>
        <w:tc>
          <w:tcPr>
            <w:tcW w:w="1239" w:type="dxa"/>
            <w:vAlign w:val="center"/>
          </w:tcPr>
          <w:p w14:paraId="3E879041" w14:textId="547105F5" w:rsidR="006F2DD1" w:rsidRDefault="006F2DD1" w:rsidP="006F2DD1">
            <w:pPr>
              <w:jc w:val="center"/>
            </w:pPr>
            <w:r>
              <w:t>0.00</w:t>
            </w:r>
            <w:r>
              <w:t xml:space="preserve">27 </w:t>
            </w:r>
            <w:r>
              <w:rPr>
                <w:rFonts w:cs="Times New Roman"/>
              </w:rPr>
              <w:t>± 0.</w:t>
            </w:r>
            <w:r>
              <w:rPr>
                <w:rFonts w:cs="Times New Roman"/>
              </w:rPr>
              <w:t>000</w:t>
            </w:r>
            <w:r>
              <w:rPr>
                <w:rFonts w:cs="Times New Roman"/>
              </w:rPr>
              <w:t>1</w:t>
            </w:r>
          </w:p>
        </w:tc>
        <w:tc>
          <w:tcPr>
            <w:tcW w:w="1239" w:type="dxa"/>
            <w:vAlign w:val="center"/>
          </w:tcPr>
          <w:p w14:paraId="71B5F1CB" w14:textId="3BF90C7B" w:rsidR="006F2DD1" w:rsidRDefault="006F2DD1" w:rsidP="006F2DD1">
            <w:pPr>
              <w:jc w:val="center"/>
            </w:pPr>
            <w:r w:rsidRPr="00D631AD">
              <w:t>1.000</w:t>
            </w:r>
          </w:p>
        </w:tc>
      </w:tr>
      <w:tr w:rsidR="006F2DD1" w14:paraId="77CC62B1" w14:textId="77777777" w:rsidTr="00281810">
        <w:tc>
          <w:tcPr>
            <w:tcW w:w="1238" w:type="dxa"/>
          </w:tcPr>
          <w:p w14:paraId="527B783C" w14:textId="77777777" w:rsidR="006F2DD1" w:rsidRDefault="006F2DD1" w:rsidP="006F2DD1">
            <w:r w:rsidRPr="005A0FB8">
              <w:rPr>
                <w:position w:val="-16"/>
              </w:rPr>
              <w:object w:dxaOrig="740" w:dyaOrig="440" w14:anchorId="2D3FCA1E">
                <v:shape id="_x0000_i1543" type="#_x0000_t75" style="width:37.5pt;height:22.5pt" o:ole="">
                  <v:imagedata r:id="rId61" o:title=""/>
                </v:shape>
                <o:OLEObject Type="Embed" ProgID="Equation.DSMT4" ShapeID="_x0000_i1543" DrawAspect="Content" ObjectID="_1802721859" r:id="rId195"/>
              </w:object>
            </w:r>
          </w:p>
        </w:tc>
        <w:tc>
          <w:tcPr>
            <w:tcW w:w="1239" w:type="dxa"/>
            <w:vAlign w:val="center"/>
          </w:tcPr>
          <w:p w14:paraId="65C0793A" w14:textId="02C7FF8A" w:rsidR="006F2DD1" w:rsidRDefault="006F2DD1" w:rsidP="006F2DD1">
            <w:pPr>
              <w:jc w:val="center"/>
            </w:pPr>
            <w:r>
              <w:rPr>
                <w:rFonts w:cs="Times New Roman"/>
              </w:rPr>
              <w:t>0.0</w:t>
            </w:r>
            <w:r>
              <w:rPr>
                <w:rFonts w:cs="Times New Roman"/>
              </w:rPr>
              <w:t>370 ± 0.</w:t>
            </w:r>
            <w:r>
              <w:rPr>
                <w:rFonts w:cs="Times New Roman"/>
              </w:rPr>
              <w:t>000</w:t>
            </w:r>
            <w:r>
              <w:rPr>
                <w:rFonts w:cs="Times New Roman"/>
              </w:rPr>
              <w:t>5</w:t>
            </w:r>
          </w:p>
        </w:tc>
        <w:tc>
          <w:tcPr>
            <w:tcW w:w="1239" w:type="dxa"/>
            <w:vAlign w:val="center"/>
          </w:tcPr>
          <w:p w14:paraId="23F78156" w14:textId="06D5216E" w:rsidR="006F2DD1" w:rsidRDefault="006F2DD1" w:rsidP="006F2DD1">
            <w:pPr>
              <w:jc w:val="center"/>
            </w:pPr>
            <w:r>
              <w:t>0.5</w:t>
            </w:r>
            <w:r>
              <w:t xml:space="preserve">99 </w:t>
            </w:r>
            <w:r>
              <w:rPr>
                <w:rFonts w:cs="Times New Roman"/>
              </w:rPr>
              <w:t xml:space="preserve">± </w:t>
            </w:r>
            <w:r>
              <w:t>0.</w:t>
            </w:r>
            <w:r>
              <w:t>00</w:t>
            </w:r>
            <w:r>
              <w:t>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9297CDB" w14:textId="437D5525" w:rsidR="006F2DD1" w:rsidRDefault="006F2DD1" w:rsidP="006F2DD1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7A7DBBC" w14:textId="77777777" w:rsidR="006F2DD1" w:rsidRDefault="006F2DD1" w:rsidP="006F2DD1">
            <w:r w:rsidRPr="004C7390">
              <w:rPr>
                <w:position w:val="-16"/>
              </w:rPr>
              <w:object w:dxaOrig="740" w:dyaOrig="440" w14:anchorId="0339A310">
                <v:shape id="_x0000_i1544" type="#_x0000_t75" style="width:37.5pt;height:22.5pt" o:ole="">
                  <v:imagedata r:id="rId63" o:title=""/>
                </v:shape>
                <o:OLEObject Type="Embed" ProgID="Equation.DSMT4" ShapeID="_x0000_i1544" DrawAspect="Content" ObjectID="_1802721860" r:id="rId196"/>
              </w:object>
            </w:r>
          </w:p>
        </w:tc>
        <w:tc>
          <w:tcPr>
            <w:tcW w:w="1239" w:type="dxa"/>
            <w:vAlign w:val="center"/>
          </w:tcPr>
          <w:p w14:paraId="7DA5B700" w14:textId="6D64720C" w:rsidR="006F2DD1" w:rsidRDefault="006F2DD1" w:rsidP="006F2DD1">
            <w:pPr>
              <w:jc w:val="center"/>
            </w:pPr>
            <w:r>
              <w:rPr>
                <w:rFonts w:cs="Times New Roman"/>
              </w:rPr>
              <w:t>0.00</w:t>
            </w:r>
            <w:r>
              <w:rPr>
                <w:rFonts w:cs="Times New Roman"/>
              </w:rPr>
              <w:t xml:space="preserve">142 ± </w:t>
            </w:r>
            <w:r>
              <w:t>0.</w:t>
            </w:r>
            <w:r>
              <w:t>0000</w:t>
            </w:r>
            <w:r>
              <w:t>3</w:t>
            </w:r>
          </w:p>
        </w:tc>
        <w:tc>
          <w:tcPr>
            <w:tcW w:w="1239" w:type="dxa"/>
            <w:vAlign w:val="center"/>
          </w:tcPr>
          <w:p w14:paraId="596A7701" w14:textId="736C79AA" w:rsidR="006F2DD1" w:rsidRDefault="006F2DD1" w:rsidP="006F2DD1">
            <w:pPr>
              <w:jc w:val="center"/>
            </w:pPr>
            <w:r>
              <w:t xml:space="preserve">1.01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646452E1" w14:textId="26FE4F04" w:rsidR="006F2DD1" w:rsidRDefault="006F2DD1" w:rsidP="006F2DD1">
            <w:pPr>
              <w:jc w:val="center"/>
            </w:pPr>
            <w:r w:rsidRPr="00655D94">
              <w:t>0.</w:t>
            </w:r>
            <w:r w:rsidRPr="00FE2B0C">
              <w:t>99858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4</w:t>
            </w:r>
          </w:p>
        </w:tc>
      </w:tr>
      <w:tr w:rsidR="006F2DD1" w14:paraId="06E50DF8" w14:textId="77777777" w:rsidTr="002E77E4">
        <w:tc>
          <w:tcPr>
            <w:tcW w:w="1238" w:type="dxa"/>
          </w:tcPr>
          <w:p w14:paraId="76F32226" w14:textId="77777777" w:rsidR="006F2DD1" w:rsidRDefault="006F2DD1" w:rsidP="006F2DD1">
            <w:r w:rsidRPr="005A0FB8">
              <w:rPr>
                <w:position w:val="-16"/>
              </w:rPr>
              <w:object w:dxaOrig="660" w:dyaOrig="440" w14:anchorId="55315F33">
                <v:shape id="_x0000_i1557" type="#_x0000_t75" style="width:33pt;height:22.5pt" o:ole="">
                  <v:imagedata r:id="rId65" o:title=""/>
                </v:shape>
                <o:OLEObject Type="Embed" ProgID="Equation.DSMT4" ShapeID="_x0000_i1557" DrawAspect="Content" ObjectID="_1802721861" r:id="rId197"/>
              </w:object>
            </w:r>
          </w:p>
        </w:tc>
        <w:tc>
          <w:tcPr>
            <w:tcW w:w="1239" w:type="dxa"/>
            <w:vAlign w:val="center"/>
          </w:tcPr>
          <w:p w14:paraId="687203C3" w14:textId="73791B84" w:rsidR="006F2DD1" w:rsidRDefault="006F2DD1" w:rsidP="006F2DD1">
            <w:pPr>
              <w:jc w:val="center"/>
            </w:pPr>
            <w:r>
              <w:t>0.0</w:t>
            </w:r>
            <w:r>
              <w:t xml:space="preserve">119 </w:t>
            </w:r>
            <w:r>
              <w:rPr>
                <w:rFonts w:cs="Times New Roman"/>
              </w:rPr>
              <w:t xml:space="preserve">± </w:t>
            </w:r>
            <w:r>
              <w:t>0.</w:t>
            </w:r>
            <w:r>
              <w:t>000</w:t>
            </w:r>
            <w:r>
              <w:t>4</w:t>
            </w:r>
          </w:p>
        </w:tc>
        <w:tc>
          <w:tcPr>
            <w:tcW w:w="1239" w:type="dxa"/>
            <w:vAlign w:val="center"/>
          </w:tcPr>
          <w:p w14:paraId="790748B2" w14:textId="5F106FE1" w:rsidR="006F2DD1" w:rsidRDefault="006F2DD1" w:rsidP="006F2DD1">
            <w:pPr>
              <w:jc w:val="center"/>
            </w:pPr>
            <w:r>
              <w:t xml:space="preserve">0.50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77CD458" w14:textId="7F19C925" w:rsidR="006F2DD1" w:rsidRDefault="006F2DD1" w:rsidP="006F2DD1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AEAFB39" w14:textId="77777777" w:rsidR="006F2DD1" w:rsidRDefault="006F2DD1" w:rsidP="006F2DD1">
            <w:r w:rsidRPr="004C7390">
              <w:rPr>
                <w:position w:val="-16"/>
              </w:rPr>
              <w:object w:dxaOrig="680" w:dyaOrig="440" w14:anchorId="621DFED2">
                <v:shape id="_x0000_i1558" type="#_x0000_t75" style="width:34.5pt;height:22.5pt" o:ole="">
                  <v:imagedata r:id="rId67" o:title=""/>
                </v:shape>
                <o:OLEObject Type="Embed" ProgID="Equation.DSMT4" ShapeID="_x0000_i1558" DrawAspect="Content" ObjectID="_1802721862" r:id="rId198"/>
              </w:object>
            </w:r>
          </w:p>
        </w:tc>
        <w:tc>
          <w:tcPr>
            <w:tcW w:w="1239" w:type="dxa"/>
            <w:vAlign w:val="center"/>
          </w:tcPr>
          <w:p w14:paraId="23B4AFF2" w14:textId="6D443E24" w:rsidR="006F2DD1" w:rsidRDefault="006F2DD1" w:rsidP="006F2DD1">
            <w:pPr>
              <w:jc w:val="center"/>
            </w:pPr>
            <w:r>
              <w:t>0.0</w:t>
            </w:r>
            <w:r>
              <w:t xml:space="preserve">26 </w:t>
            </w:r>
            <w:r>
              <w:rPr>
                <w:rFonts w:cs="Times New Roman"/>
              </w:rPr>
              <w:t xml:space="preserve">± </w:t>
            </w:r>
            <w:r>
              <w:t>0.</w:t>
            </w:r>
            <w:r>
              <w:t>00</w:t>
            </w:r>
            <w:r>
              <w:t>1</w:t>
            </w:r>
          </w:p>
        </w:tc>
        <w:tc>
          <w:tcPr>
            <w:tcW w:w="1239" w:type="dxa"/>
            <w:vAlign w:val="center"/>
          </w:tcPr>
          <w:p w14:paraId="65CEA2AA" w14:textId="6F60B851" w:rsidR="006F2DD1" w:rsidRDefault="006F2DD1" w:rsidP="006F2DD1">
            <w:pPr>
              <w:jc w:val="center"/>
            </w:pPr>
            <w:r>
              <w:t xml:space="preserve">0.48 </w:t>
            </w:r>
            <w:r>
              <w:rPr>
                <w:rFonts w:cs="Times New Roman"/>
              </w:rPr>
              <w:t>± 0.01</w:t>
            </w:r>
          </w:p>
        </w:tc>
        <w:tc>
          <w:tcPr>
            <w:tcW w:w="1239" w:type="dxa"/>
            <w:vAlign w:val="center"/>
          </w:tcPr>
          <w:p w14:paraId="43434619" w14:textId="517D7E72" w:rsidR="006F2DD1" w:rsidRDefault="006F2DD1" w:rsidP="006F2DD1">
            <w:pPr>
              <w:jc w:val="center"/>
            </w:pPr>
            <w:r w:rsidRPr="00B9348B">
              <w:t>0.</w:t>
            </w:r>
            <w:r w:rsidRPr="004E5E85">
              <w:t>99984</w:t>
            </w:r>
            <w:r>
              <w:t xml:space="preserve">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3</w:t>
            </w:r>
          </w:p>
        </w:tc>
      </w:tr>
      <w:tr w:rsidR="006F2DD1" w14:paraId="3BE7EA99" w14:textId="77777777" w:rsidTr="002E77E4">
        <w:tc>
          <w:tcPr>
            <w:tcW w:w="1238" w:type="dxa"/>
          </w:tcPr>
          <w:p w14:paraId="1C559141" w14:textId="77777777" w:rsidR="006F2DD1" w:rsidRDefault="006F2DD1" w:rsidP="006F2DD1">
            <w:r w:rsidRPr="00A24B9C">
              <w:rPr>
                <w:position w:val="-14"/>
              </w:rPr>
              <w:object w:dxaOrig="700" w:dyaOrig="400" w14:anchorId="33C5A039">
                <v:shape id="_x0000_i1559" type="#_x0000_t75" style="width:34.5pt;height:19.5pt" o:ole="">
                  <v:imagedata r:id="rId69" o:title=""/>
                </v:shape>
                <o:OLEObject Type="Embed" ProgID="Equation.DSMT4" ShapeID="_x0000_i1559" DrawAspect="Content" ObjectID="_1802721863" r:id="rId199"/>
              </w:object>
            </w:r>
          </w:p>
        </w:tc>
        <w:tc>
          <w:tcPr>
            <w:tcW w:w="1239" w:type="dxa"/>
            <w:vAlign w:val="center"/>
          </w:tcPr>
          <w:p w14:paraId="19B219E5" w14:textId="63C286BF" w:rsidR="006F2DD1" w:rsidRDefault="006F2DD1" w:rsidP="006F2DD1">
            <w:pPr>
              <w:jc w:val="center"/>
            </w:pPr>
            <w:r>
              <w:rPr>
                <w:rFonts w:cs="Times New Roman"/>
              </w:rPr>
              <w:t>0.</w:t>
            </w:r>
            <w:r>
              <w:rPr>
                <w:rFonts w:cs="Times New Roman"/>
              </w:rPr>
              <w:t>000</w:t>
            </w:r>
            <w:r>
              <w:rPr>
                <w:rFonts w:cs="Times New Roman"/>
              </w:rPr>
              <w:t>7</w:t>
            </w:r>
          </w:p>
        </w:tc>
        <w:tc>
          <w:tcPr>
            <w:tcW w:w="1239" w:type="dxa"/>
            <w:vAlign w:val="center"/>
          </w:tcPr>
          <w:p w14:paraId="60983145" w14:textId="216B116D" w:rsidR="006F2DD1" w:rsidRDefault="006F2DD1" w:rsidP="006F2DD1">
            <w:pPr>
              <w:jc w:val="center"/>
            </w:pPr>
            <w:r>
              <w:t>0.</w:t>
            </w:r>
            <w:r>
              <w:t xml:space="preserve">107 </w:t>
            </w:r>
            <w:r>
              <w:rPr>
                <w:rFonts w:cs="Times New Roman"/>
              </w:rPr>
              <w:t xml:space="preserve">± </w:t>
            </w:r>
            <w:r>
              <w:t>0.</w:t>
            </w:r>
            <w:r>
              <w:t>00</w:t>
            </w:r>
            <w:r>
              <w:t>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9A6FE0E" w14:textId="6D3F4F2E" w:rsidR="006F2DD1" w:rsidRDefault="006F2DD1" w:rsidP="006F2DD1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66D3EB2" w14:textId="77777777" w:rsidR="006F2DD1" w:rsidRDefault="006F2DD1" w:rsidP="006F2DD1">
            <w:r w:rsidRPr="00A24B9C">
              <w:rPr>
                <w:position w:val="-14"/>
              </w:rPr>
              <w:object w:dxaOrig="700" w:dyaOrig="400" w14:anchorId="3FA06DB1">
                <v:shape id="_x0000_i1560" type="#_x0000_t75" style="width:34.5pt;height:19.5pt" o:ole="">
                  <v:imagedata r:id="rId71" o:title=""/>
                </v:shape>
                <o:OLEObject Type="Embed" ProgID="Equation.DSMT4" ShapeID="_x0000_i1560" DrawAspect="Content" ObjectID="_1802721864" r:id="rId200"/>
              </w:object>
            </w:r>
          </w:p>
        </w:tc>
        <w:tc>
          <w:tcPr>
            <w:tcW w:w="1239" w:type="dxa"/>
            <w:vAlign w:val="center"/>
          </w:tcPr>
          <w:p w14:paraId="480B03D0" w14:textId="1F8C6587" w:rsidR="006F2DD1" w:rsidRDefault="006F2DD1" w:rsidP="006F2DD1">
            <w:pPr>
              <w:jc w:val="center"/>
            </w:pPr>
            <w:r>
              <w:t>0.00</w:t>
            </w:r>
            <w:r>
              <w:t xml:space="preserve">78 </w:t>
            </w:r>
            <w:r>
              <w:rPr>
                <w:rFonts w:cs="Times New Roman"/>
              </w:rPr>
              <w:t xml:space="preserve">± </w:t>
            </w:r>
            <w:r>
              <w:t>0.</w:t>
            </w:r>
            <w:r>
              <w:t>000</w:t>
            </w:r>
            <w:r>
              <w:t>4</w:t>
            </w:r>
          </w:p>
        </w:tc>
        <w:tc>
          <w:tcPr>
            <w:tcW w:w="1239" w:type="dxa"/>
            <w:vAlign w:val="center"/>
          </w:tcPr>
          <w:p w14:paraId="699E1189" w14:textId="1191A068" w:rsidR="006F2DD1" w:rsidRDefault="006F2DD1" w:rsidP="006F2DD1">
            <w:pPr>
              <w:jc w:val="center"/>
            </w:pPr>
            <w:r>
              <w:t>0.</w:t>
            </w:r>
            <w:r>
              <w:t xml:space="preserve">197 </w:t>
            </w:r>
            <w:r>
              <w:rPr>
                <w:rFonts w:cs="Times New Roman"/>
              </w:rPr>
              <w:t xml:space="preserve">± </w:t>
            </w:r>
            <w:r>
              <w:t>0.</w:t>
            </w:r>
            <w:r>
              <w:t>00</w:t>
            </w:r>
            <w:r>
              <w:t>4</w:t>
            </w:r>
          </w:p>
        </w:tc>
        <w:tc>
          <w:tcPr>
            <w:tcW w:w="1239" w:type="dxa"/>
            <w:vAlign w:val="center"/>
          </w:tcPr>
          <w:p w14:paraId="70139FD7" w14:textId="7E41F2E7" w:rsidR="006F2DD1" w:rsidRDefault="006F2DD1" w:rsidP="006F2DD1">
            <w:pPr>
              <w:jc w:val="center"/>
            </w:pPr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  <w:r>
              <w:rPr>
                <w:rFonts w:cs="Times New Roman"/>
              </w:rPr>
              <w:t>± 0.</w:t>
            </w:r>
            <w:r w:rsidRPr="00BB7E9C">
              <w:rPr>
                <w:rFonts w:cs="Times New Roman"/>
              </w:rPr>
              <w:t>0000</w:t>
            </w:r>
            <w:r>
              <w:rPr>
                <w:rFonts w:cs="Times New Roman"/>
              </w:rPr>
              <w:t>3</w:t>
            </w:r>
          </w:p>
        </w:tc>
      </w:tr>
      <w:tr w:rsidR="00702CA7" w14:paraId="2A55A804" w14:textId="77777777" w:rsidTr="008874B0">
        <w:tc>
          <w:tcPr>
            <w:tcW w:w="1238" w:type="dxa"/>
          </w:tcPr>
          <w:p w14:paraId="4B1FD436" w14:textId="77777777" w:rsidR="00702CA7" w:rsidRDefault="00702CA7" w:rsidP="00702CA7">
            <w:r w:rsidRPr="005A0FB8">
              <w:rPr>
                <w:position w:val="-16"/>
              </w:rPr>
              <w:object w:dxaOrig="840" w:dyaOrig="440" w14:anchorId="089D07FB">
                <v:shape id="_x0000_i1637" type="#_x0000_t75" style="width:42pt;height:22.5pt" o:ole="">
                  <v:imagedata r:id="rId73" o:title=""/>
                </v:shape>
                <o:OLEObject Type="Embed" ProgID="Equation.DSMT4" ShapeID="_x0000_i1637" DrawAspect="Content" ObjectID="_1802721865" r:id="rId201"/>
              </w:object>
            </w:r>
          </w:p>
        </w:tc>
        <w:tc>
          <w:tcPr>
            <w:tcW w:w="1239" w:type="dxa"/>
            <w:vAlign w:val="center"/>
          </w:tcPr>
          <w:p w14:paraId="1F1CF349" w14:textId="6FA01846" w:rsidR="00702CA7" w:rsidRDefault="00702CA7" w:rsidP="00702CA7">
            <w:pPr>
              <w:jc w:val="center"/>
            </w:pPr>
            <w:r>
              <w:t>2</w:t>
            </w:r>
            <w:r>
              <w:t>.</w:t>
            </w:r>
            <w:r>
              <w:t xml:space="preserve">282 </w:t>
            </w:r>
            <w:r>
              <w:rPr>
                <w:rFonts w:cs="Times New Roman"/>
              </w:rPr>
              <w:t xml:space="preserve">± </w:t>
            </w:r>
            <w:r>
              <w:t>0.</w:t>
            </w:r>
            <w:r>
              <w:t>000</w:t>
            </w:r>
            <w:r>
              <w:t>4</w:t>
            </w:r>
          </w:p>
        </w:tc>
        <w:tc>
          <w:tcPr>
            <w:tcW w:w="1239" w:type="dxa"/>
            <w:vAlign w:val="center"/>
          </w:tcPr>
          <w:p w14:paraId="34ADFEED" w14:textId="118C079B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4.64 ± </w:t>
            </w:r>
            <w:r>
              <w:t>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219A7E9" w14:textId="31008079" w:rsidR="00702CA7" w:rsidRDefault="00702CA7" w:rsidP="00702CA7">
            <w:pPr>
              <w:jc w:val="center"/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± </w:t>
            </w:r>
            <w:r w:rsidRPr="005F5594">
              <w:t>0.0000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D4B5900" w14:textId="77777777" w:rsidR="00702CA7" w:rsidRDefault="00702CA7" w:rsidP="00702CA7">
            <w:r w:rsidRPr="004C7390">
              <w:rPr>
                <w:position w:val="-16"/>
              </w:rPr>
              <w:object w:dxaOrig="859" w:dyaOrig="440" w14:anchorId="0B47D226">
                <v:shape id="_x0000_i1638" type="#_x0000_t75" style="width:43.5pt;height:22.5pt" o:ole="">
                  <v:imagedata r:id="rId75" o:title=""/>
                </v:shape>
                <o:OLEObject Type="Embed" ProgID="Equation.DSMT4" ShapeID="_x0000_i1638" DrawAspect="Content" ObjectID="_1802721866" r:id="rId202"/>
              </w:object>
            </w:r>
          </w:p>
        </w:tc>
        <w:tc>
          <w:tcPr>
            <w:tcW w:w="1239" w:type="dxa"/>
            <w:vAlign w:val="center"/>
          </w:tcPr>
          <w:p w14:paraId="4EA26084" w14:textId="2F32A5D2" w:rsidR="00702CA7" w:rsidRDefault="00702CA7" w:rsidP="00702CA7">
            <w:pPr>
              <w:jc w:val="center"/>
            </w:pPr>
            <w:r>
              <w:t xml:space="preserve">24.2 </w:t>
            </w:r>
            <w:r>
              <w:rPr>
                <w:rFonts w:cs="Times New Roman"/>
              </w:rPr>
              <w:t xml:space="preserve">± </w:t>
            </w:r>
            <w:r>
              <w:t>0.08</w:t>
            </w:r>
          </w:p>
        </w:tc>
        <w:tc>
          <w:tcPr>
            <w:tcW w:w="1239" w:type="dxa"/>
            <w:vAlign w:val="center"/>
          </w:tcPr>
          <w:p w14:paraId="465D8A2F" w14:textId="1A2E8EB5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26.9 ± </w:t>
            </w:r>
            <w:r>
              <w:t>0.2</w:t>
            </w:r>
          </w:p>
        </w:tc>
        <w:tc>
          <w:tcPr>
            <w:tcW w:w="1239" w:type="dxa"/>
            <w:vAlign w:val="center"/>
          </w:tcPr>
          <w:p w14:paraId="0D8B0BF0" w14:textId="44EEC3D1" w:rsidR="00702CA7" w:rsidRDefault="00702CA7" w:rsidP="00702CA7">
            <w:pPr>
              <w:jc w:val="center"/>
            </w:pPr>
            <w:r w:rsidRPr="00203A0F">
              <w:t>0.9465</w:t>
            </w:r>
            <w:r>
              <w:rPr>
                <w:rFonts w:cs="Times New Roman"/>
              </w:rPr>
              <w:t xml:space="preserve"> ± </w:t>
            </w:r>
            <w:r w:rsidRPr="00203A0F">
              <w:t>0.0002</w:t>
            </w:r>
          </w:p>
        </w:tc>
      </w:tr>
      <w:tr w:rsidR="00702CA7" w14:paraId="059F49F8" w14:textId="77777777" w:rsidTr="008874B0">
        <w:tc>
          <w:tcPr>
            <w:tcW w:w="1238" w:type="dxa"/>
          </w:tcPr>
          <w:p w14:paraId="331B7347" w14:textId="77777777" w:rsidR="00702CA7" w:rsidRDefault="00702CA7" w:rsidP="00702CA7">
            <w:r w:rsidRPr="005A0FB8">
              <w:rPr>
                <w:position w:val="-16"/>
              </w:rPr>
              <w:object w:dxaOrig="920" w:dyaOrig="440" w14:anchorId="5D55A47D">
                <v:shape id="_x0000_i1639" type="#_x0000_t75" style="width:46.5pt;height:22.5pt" o:ole="">
                  <v:imagedata r:id="rId77" o:title=""/>
                </v:shape>
                <o:OLEObject Type="Embed" ProgID="Equation.DSMT4" ShapeID="_x0000_i1639" DrawAspect="Content" ObjectID="_1802721867" r:id="rId203"/>
              </w:object>
            </w:r>
          </w:p>
        </w:tc>
        <w:tc>
          <w:tcPr>
            <w:tcW w:w="1239" w:type="dxa"/>
            <w:vAlign w:val="center"/>
          </w:tcPr>
          <w:p w14:paraId="3F222BC2" w14:textId="1B5E9A75" w:rsidR="00702CA7" w:rsidRDefault="00702CA7" w:rsidP="00702CA7">
            <w:pPr>
              <w:jc w:val="center"/>
            </w:pPr>
            <w:r>
              <w:t>3</w:t>
            </w:r>
            <w:r>
              <w:t>.</w:t>
            </w:r>
            <w:r>
              <w:t xml:space="preserve">929 </w:t>
            </w:r>
            <w:r>
              <w:rPr>
                <w:rFonts w:cs="Times New Roman"/>
              </w:rPr>
              <w:t xml:space="preserve">± </w:t>
            </w:r>
            <w:r>
              <w:t>0.</w:t>
            </w:r>
            <w:r>
              <w:t>000</w:t>
            </w:r>
            <w:r>
              <w:t>3</w:t>
            </w:r>
          </w:p>
        </w:tc>
        <w:tc>
          <w:tcPr>
            <w:tcW w:w="1239" w:type="dxa"/>
            <w:vAlign w:val="center"/>
          </w:tcPr>
          <w:p w14:paraId="1CF57776" w14:textId="1B778ADD" w:rsidR="00702CA7" w:rsidRDefault="00702CA7" w:rsidP="00702CA7">
            <w:pPr>
              <w:jc w:val="center"/>
            </w:pPr>
            <w:r>
              <w:t xml:space="preserve">7.41 </w:t>
            </w:r>
            <w:r>
              <w:rPr>
                <w:rFonts w:cs="Times New Roman"/>
              </w:rPr>
              <w:t xml:space="preserve">± </w:t>
            </w:r>
            <w:r>
              <w:t>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FF4B65F" w14:textId="1113802F" w:rsidR="00702CA7" w:rsidRDefault="00702CA7" w:rsidP="00702CA7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± </w:t>
            </w:r>
            <w:r w:rsidRPr="005225AA">
              <w:t>0.000</w:t>
            </w:r>
            <w:r>
              <w:t>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051F72" w14:textId="77777777" w:rsidR="00702CA7" w:rsidRDefault="00702CA7" w:rsidP="00702CA7">
            <w:r w:rsidRPr="004C7390">
              <w:rPr>
                <w:position w:val="-16"/>
              </w:rPr>
              <w:object w:dxaOrig="920" w:dyaOrig="440" w14:anchorId="39944174">
                <v:shape id="_x0000_i1640" type="#_x0000_t75" style="width:46.5pt;height:22.5pt" o:ole="">
                  <v:imagedata r:id="rId79" o:title=""/>
                </v:shape>
                <o:OLEObject Type="Embed" ProgID="Equation.DSMT4" ShapeID="_x0000_i1640" DrawAspect="Content" ObjectID="_1802721868" r:id="rId204"/>
              </w:object>
            </w:r>
          </w:p>
        </w:tc>
        <w:tc>
          <w:tcPr>
            <w:tcW w:w="1239" w:type="dxa"/>
            <w:vAlign w:val="center"/>
          </w:tcPr>
          <w:p w14:paraId="71943672" w14:textId="6A39D40E" w:rsidR="00702CA7" w:rsidRDefault="00702CA7" w:rsidP="00702CA7">
            <w:pPr>
              <w:jc w:val="center"/>
            </w:pPr>
            <w:r>
              <w:rPr>
                <w:rFonts w:cs="Times New Roman"/>
              </w:rPr>
              <w:t>32.3 ± 0.03</w:t>
            </w:r>
          </w:p>
        </w:tc>
        <w:tc>
          <w:tcPr>
            <w:tcW w:w="1239" w:type="dxa"/>
            <w:vAlign w:val="center"/>
          </w:tcPr>
          <w:p w14:paraId="5DF9B20B" w14:textId="6FFF2B07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43.9 ± </w:t>
            </w:r>
            <w:r>
              <w:t>0.5</w:t>
            </w:r>
          </w:p>
        </w:tc>
        <w:tc>
          <w:tcPr>
            <w:tcW w:w="1239" w:type="dxa"/>
            <w:vAlign w:val="center"/>
          </w:tcPr>
          <w:p w14:paraId="4F3028EF" w14:textId="6D00E619" w:rsidR="00702CA7" w:rsidRDefault="00702CA7" w:rsidP="00702CA7">
            <w:pPr>
              <w:jc w:val="center"/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± </w:t>
            </w:r>
            <w:r>
              <w:t>0.001</w:t>
            </w:r>
          </w:p>
        </w:tc>
      </w:tr>
      <w:tr w:rsidR="00702CA7" w14:paraId="0D0EB9BE" w14:textId="77777777" w:rsidTr="00291A13">
        <w:tc>
          <w:tcPr>
            <w:tcW w:w="1238" w:type="dxa"/>
          </w:tcPr>
          <w:p w14:paraId="4AE56D35" w14:textId="77777777" w:rsidR="00702CA7" w:rsidRDefault="00702CA7" w:rsidP="00702CA7">
            <w:r w:rsidRPr="005A0FB8">
              <w:rPr>
                <w:position w:val="-16"/>
              </w:rPr>
              <w:object w:dxaOrig="840" w:dyaOrig="440" w14:anchorId="079FC427">
                <v:shape id="_x0000_i1653" type="#_x0000_t75" style="width:42pt;height:22.5pt" o:ole="">
                  <v:imagedata r:id="rId81" o:title=""/>
                </v:shape>
                <o:OLEObject Type="Embed" ProgID="Equation.DSMT4" ShapeID="_x0000_i1653" DrawAspect="Content" ObjectID="_1802721869" r:id="rId205"/>
              </w:object>
            </w:r>
          </w:p>
        </w:tc>
        <w:tc>
          <w:tcPr>
            <w:tcW w:w="1239" w:type="dxa"/>
            <w:vAlign w:val="center"/>
          </w:tcPr>
          <w:p w14:paraId="5E9B7A58" w14:textId="31775C3B" w:rsidR="00702CA7" w:rsidRDefault="00702CA7" w:rsidP="00702CA7">
            <w:pPr>
              <w:jc w:val="center"/>
            </w:pPr>
            <w:r>
              <w:rPr>
                <w:rFonts w:cs="Times New Roman"/>
              </w:rPr>
              <w:t>0.</w:t>
            </w:r>
            <w:r>
              <w:rPr>
                <w:rFonts w:cs="Times New Roman"/>
              </w:rPr>
              <w:t xml:space="preserve">788 ± </w:t>
            </w:r>
            <w:r>
              <w:t>0.</w:t>
            </w:r>
            <w:r>
              <w:t>00</w:t>
            </w:r>
            <w:r>
              <w:t>4</w:t>
            </w:r>
          </w:p>
        </w:tc>
        <w:tc>
          <w:tcPr>
            <w:tcW w:w="1239" w:type="dxa"/>
            <w:vAlign w:val="center"/>
          </w:tcPr>
          <w:p w14:paraId="0DB177FC" w14:textId="1FFA56F6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1.94 ± </w:t>
            </w:r>
            <w:r>
              <w:t>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C54B53E" w14:textId="721ADDCA" w:rsidR="00702CA7" w:rsidRDefault="00702CA7" w:rsidP="00702CA7">
            <w:pPr>
              <w:jc w:val="center"/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± </w:t>
            </w:r>
            <w:r w:rsidRPr="006117ED">
              <w:t>0.0000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8B9FC4B" w14:textId="77777777" w:rsidR="00702CA7" w:rsidRDefault="00702CA7" w:rsidP="00702CA7">
            <w:r w:rsidRPr="004C7390">
              <w:rPr>
                <w:position w:val="-16"/>
              </w:rPr>
              <w:object w:dxaOrig="859" w:dyaOrig="440" w14:anchorId="1734CAD0">
                <v:shape id="_x0000_i1654" type="#_x0000_t75" style="width:43.5pt;height:22.5pt" o:ole="">
                  <v:imagedata r:id="rId83" o:title=""/>
                </v:shape>
                <o:OLEObject Type="Embed" ProgID="Equation.DSMT4" ShapeID="_x0000_i1654" DrawAspect="Content" ObjectID="_1802721870" r:id="rId206"/>
              </w:object>
            </w:r>
          </w:p>
        </w:tc>
        <w:tc>
          <w:tcPr>
            <w:tcW w:w="1239" w:type="dxa"/>
            <w:vAlign w:val="center"/>
          </w:tcPr>
          <w:p w14:paraId="62108AF5" w14:textId="21A85EC7" w:rsidR="00702CA7" w:rsidRDefault="00702CA7" w:rsidP="00702CA7">
            <w:pPr>
              <w:jc w:val="center"/>
            </w:pPr>
            <w:r>
              <w:rPr>
                <w:rFonts w:cs="Times New Roman"/>
              </w:rPr>
              <w:t>1</w:t>
            </w:r>
            <w:r>
              <w:rPr>
                <w:rFonts w:cs="Times New Roman"/>
              </w:rPr>
              <w:t>.</w:t>
            </w:r>
            <w:r>
              <w:rPr>
                <w:rFonts w:cs="Times New Roman"/>
              </w:rPr>
              <w:t xml:space="preserve">820 ± </w:t>
            </w:r>
            <w:r>
              <w:t>0.</w:t>
            </w:r>
            <w:r>
              <w:t>00</w:t>
            </w:r>
            <w:r>
              <w:t>4</w:t>
            </w:r>
          </w:p>
        </w:tc>
        <w:tc>
          <w:tcPr>
            <w:tcW w:w="1239" w:type="dxa"/>
            <w:vAlign w:val="center"/>
          </w:tcPr>
          <w:p w14:paraId="2FAFBE4F" w14:textId="61731EA2" w:rsidR="00702CA7" w:rsidRDefault="00702CA7" w:rsidP="00702CA7">
            <w:pPr>
              <w:jc w:val="center"/>
            </w:pPr>
            <w:r>
              <w:rPr>
                <w:rFonts w:cs="Times New Roman"/>
              </w:rPr>
              <w:t>1</w:t>
            </w:r>
            <w:r>
              <w:rPr>
                <w:rFonts w:cs="Times New Roman"/>
              </w:rPr>
              <w:t>.</w:t>
            </w:r>
            <w:r>
              <w:rPr>
                <w:rFonts w:cs="Times New Roman"/>
              </w:rPr>
              <w:t xml:space="preserve">158 ± </w:t>
            </w:r>
            <w:r>
              <w:t>0.</w:t>
            </w:r>
            <w:r>
              <w:t>000</w:t>
            </w:r>
            <w:r>
              <w:t>2</w:t>
            </w:r>
          </w:p>
        </w:tc>
        <w:tc>
          <w:tcPr>
            <w:tcW w:w="1239" w:type="dxa"/>
            <w:vAlign w:val="center"/>
          </w:tcPr>
          <w:p w14:paraId="0424A65C" w14:textId="3CBF89C6" w:rsidR="00702CA7" w:rsidRDefault="00702CA7" w:rsidP="00702CA7">
            <w:pPr>
              <w:jc w:val="center"/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± </w:t>
            </w:r>
            <w:r w:rsidRPr="00BD142E">
              <w:t>0.00001</w:t>
            </w:r>
          </w:p>
        </w:tc>
      </w:tr>
      <w:tr w:rsidR="00702CA7" w14:paraId="5D940E1C" w14:textId="77777777" w:rsidTr="00291A13">
        <w:tc>
          <w:tcPr>
            <w:tcW w:w="1238" w:type="dxa"/>
          </w:tcPr>
          <w:p w14:paraId="08F868D9" w14:textId="77777777" w:rsidR="00702CA7" w:rsidRDefault="00702CA7" w:rsidP="00702CA7">
            <w:r w:rsidRPr="005A0FB8">
              <w:rPr>
                <w:position w:val="-16"/>
              </w:rPr>
              <w:object w:dxaOrig="900" w:dyaOrig="440" w14:anchorId="5F553B58">
                <v:shape id="_x0000_i1655" type="#_x0000_t75" style="width:45pt;height:22.5pt" o:ole="">
                  <v:imagedata r:id="rId85" o:title=""/>
                </v:shape>
                <o:OLEObject Type="Embed" ProgID="Equation.DSMT4" ShapeID="_x0000_i1655" DrawAspect="Content" ObjectID="_1802721871" r:id="rId207"/>
              </w:object>
            </w:r>
          </w:p>
        </w:tc>
        <w:tc>
          <w:tcPr>
            <w:tcW w:w="1239" w:type="dxa"/>
            <w:vAlign w:val="center"/>
          </w:tcPr>
          <w:p w14:paraId="3CDAF080" w14:textId="3A3BBE38" w:rsidR="00702CA7" w:rsidRDefault="00702CA7" w:rsidP="00702CA7">
            <w:pPr>
              <w:jc w:val="center"/>
            </w:pPr>
            <w:r>
              <w:rPr>
                <w:rFonts w:cs="Times New Roman"/>
              </w:rPr>
              <w:t>3</w:t>
            </w:r>
            <w:r>
              <w:rPr>
                <w:rFonts w:cs="Times New Roman"/>
              </w:rPr>
              <w:t>.</w:t>
            </w:r>
            <w:r>
              <w:rPr>
                <w:rFonts w:cs="Times New Roman"/>
              </w:rPr>
              <w:t>72</w:t>
            </w:r>
            <w:r>
              <w:rPr>
                <w:rFonts w:cs="Times New Roman"/>
              </w:rPr>
              <w:t>9</w:t>
            </w:r>
            <w:r>
              <w:rPr>
                <w:rFonts w:cs="Times New Roman"/>
              </w:rPr>
              <w:t xml:space="preserve"> ± </w:t>
            </w:r>
            <w:r>
              <w:t>0.</w:t>
            </w:r>
            <w:r>
              <w:t>00</w:t>
            </w:r>
            <w:r>
              <w:t>6</w:t>
            </w:r>
          </w:p>
        </w:tc>
        <w:tc>
          <w:tcPr>
            <w:tcW w:w="1239" w:type="dxa"/>
            <w:vAlign w:val="center"/>
          </w:tcPr>
          <w:p w14:paraId="364923A9" w14:textId="19A807AD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6.56 ± </w:t>
            </w:r>
            <w:r>
              <w:t>0.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EE9D6F9" w14:textId="216F6481" w:rsidR="00702CA7" w:rsidRDefault="00702CA7" w:rsidP="00702CA7">
            <w:pPr>
              <w:jc w:val="center"/>
            </w:pPr>
            <w:r w:rsidRPr="00A60649">
              <w:t>0.985</w:t>
            </w:r>
            <w:r>
              <w:t xml:space="preserve">7 </w:t>
            </w:r>
            <w:r>
              <w:rPr>
                <w:rFonts w:cs="Times New Roman"/>
              </w:rPr>
              <w:t xml:space="preserve">± </w:t>
            </w:r>
            <w:r w:rsidRPr="00A60649">
              <w:t>0.000</w:t>
            </w:r>
            <w:r>
              <w:t>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BE8DA5C" w14:textId="77777777" w:rsidR="00702CA7" w:rsidRDefault="00702CA7" w:rsidP="00702CA7">
            <w:r w:rsidRPr="004C7390">
              <w:rPr>
                <w:position w:val="-16"/>
              </w:rPr>
              <w:object w:dxaOrig="900" w:dyaOrig="440" w14:anchorId="63D27822">
                <v:shape id="_x0000_i1656" type="#_x0000_t75" style="width:45pt;height:22.5pt" o:ole="">
                  <v:imagedata r:id="rId87" o:title=""/>
                </v:shape>
                <o:OLEObject Type="Embed" ProgID="Equation.DSMT4" ShapeID="_x0000_i1656" DrawAspect="Content" ObjectID="_1802721872" r:id="rId208"/>
              </w:object>
            </w:r>
          </w:p>
        </w:tc>
        <w:tc>
          <w:tcPr>
            <w:tcW w:w="1239" w:type="dxa"/>
            <w:vAlign w:val="center"/>
          </w:tcPr>
          <w:p w14:paraId="0F0DD557" w14:textId="19AEA714" w:rsidR="00702CA7" w:rsidRDefault="00702CA7" w:rsidP="00702CA7">
            <w:pPr>
              <w:jc w:val="center"/>
            </w:pPr>
            <w:r>
              <w:t xml:space="preserve">55.0 </w:t>
            </w:r>
            <w:r>
              <w:rPr>
                <w:rFonts w:cs="Times New Roman"/>
              </w:rPr>
              <w:t xml:space="preserve">± </w:t>
            </w:r>
            <w:r>
              <w:t>0.1</w:t>
            </w:r>
          </w:p>
        </w:tc>
        <w:tc>
          <w:tcPr>
            <w:tcW w:w="1239" w:type="dxa"/>
            <w:vAlign w:val="center"/>
          </w:tcPr>
          <w:p w14:paraId="20BE1CE2" w14:textId="7B7B13C0" w:rsidR="00702CA7" w:rsidRDefault="00702CA7" w:rsidP="00702CA7">
            <w:pPr>
              <w:jc w:val="center"/>
            </w:pPr>
            <w:r>
              <w:rPr>
                <w:rFonts w:cs="Times New Roman"/>
              </w:rPr>
              <w:t xml:space="preserve">66.4 ± </w:t>
            </w:r>
            <w:r>
              <w:t>0.7</w:t>
            </w:r>
          </w:p>
        </w:tc>
        <w:tc>
          <w:tcPr>
            <w:tcW w:w="1239" w:type="dxa"/>
            <w:vAlign w:val="center"/>
          </w:tcPr>
          <w:p w14:paraId="3866DF5F" w14:textId="2722E265" w:rsidR="00702CA7" w:rsidRDefault="00702CA7" w:rsidP="00702CA7">
            <w:pPr>
              <w:jc w:val="center"/>
            </w:pPr>
            <w:r w:rsidRPr="00A5705A">
              <w:t>0.90</w:t>
            </w:r>
            <w:r>
              <w:t xml:space="preserve">6 </w:t>
            </w:r>
            <w:r>
              <w:rPr>
                <w:rFonts w:cs="Times New Roman"/>
              </w:rPr>
              <w:t xml:space="preserve">± </w:t>
            </w:r>
            <w:r w:rsidRPr="00A5705A">
              <w:t>0.00</w:t>
            </w:r>
            <w:r>
              <w:t>1</w:t>
            </w:r>
          </w:p>
        </w:tc>
      </w:tr>
      <w:tr w:rsidR="00D621A4" w14:paraId="2E8152BF" w14:textId="77777777" w:rsidTr="0019290E">
        <w:tc>
          <w:tcPr>
            <w:tcW w:w="1238" w:type="dxa"/>
          </w:tcPr>
          <w:p w14:paraId="13EE36C5" w14:textId="77777777" w:rsidR="00D621A4" w:rsidRDefault="00D621A4" w:rsidP="00D621A4">
            <w:r w:rsidRPr="005A0FB8">
              <w:rPr>
                <w:position w:val="-16"/>
              </w:rPr>
              <w:object w:dxaOrig="840" w:dyaOrig="440" w14:anchorId="1C57900A">
                <v:shape id="_x0000_i1669" type="#_x0000_t75" style="width:42pt;height:22.5pt" o:ole="">
                  <v:imagedata r:id="rId89" o:title=""/>
                </v:shape>
                <o:OLEObject Type="Embed" ProgID="Equation.DSMT4" ShapeID="_x0000_i1669" DrawAspect="Content" ObjectID="_1802721873" r:id="rId209"/>
              </w:object>
            </w:r>
          </w:p>
        </w:tc>
        <w:tc>
          <w:tcPr>
            <w:tcW w:w="1239" w:type="dxa"/>
            <w:vAlign w:val="center"/>
          </w:tcPr>
          <w:p w14:paraId="34B7DAF0" w14:textId="288D0443" w:rsidR="00D621A4" w:rsidRDefault="00D621A4" w:rsidP="00D621A4">
            <w:pPr>
              <w:jc w:val="center"/>
            </w:pPr>
            <w:r>
              <w:rPr>
                <w:rFonts w:cs="Times New Roman"/>
              </w:rPr>
              <w:t>0.</w:t>
            </w:r>
            <w:r>
              <w:rPr>
                <w:rFonts w:cs="Times New Roman"/>
              </w:rPr>
              <w:t xml:space="preserve">174 ± </w:t>
            </w:r>
            <w:r>
              <w:t>0.</w:t>
            </w:r>
            <w:r>
              <w:t>00</w:t>
            </w:r>
            <w:r>
              <w:t>4</w:t>
            </w:r>
          </w:p>
        </w:tc>
        <w:tc>
          <w:tcPr>
            <w:tcW w:w="1239" w:type="dxa"/>
            <w:vAlign w:val="center"/>
          </w:tcPr>
          <w:p w14:paraId="0C570BF2" w14:textId="2F18D286" w:rsidR="00D621A4" w:rsidRDefault="00D621A4" w:rsidP="00D621A4">
            <w:pPr>
              <w:jc w:val="center"/>
            </w:pPr>
            <w:r>
              <w:rPr>
                <w:rFonts w:cs="Times New Roman"/>
              </w:rPr>
              <w:t>1</w:t>
            </w:r>
            <w:r>
              <w:rPr>
                <w:rFonts w:cs="Times New Roman"/>
              </w:rPr>
              <w:t>.</w:t>
            </w:r>
            <w:r>
              <w:rPr>
                <w:rFonts w:cs="Times New Roman"/>
              </w:rPr>
              <w:t>060 ± 0.</w:t>
            </w:r>
            <w:r>
              <w:rPr>
                <w:rFonts w:cs="Times New Roman"/>
              </w:rPr>
              <w:t>00</w:t>
            </w:r>
            <w:r>
              <w:rPr>
                <w:rFonts w:cs="Times New Roman"/>
              </w:rPr>
              <w:t>3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27205D4" w14:textId="7B0B864C" w:rsidR="00D621A4" w:rsidRDefault="00D621A4" w:rsidP="00D621A4">
            <w:pPr>
              <w:jc w:val="center"/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± </w:t>
            </w:r>
            <w:r w:rsidRPr="00E84AE7">
              <w:t>0.0000</w:t>
            </w:r>
            <w:r>
              <w:t>4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B56515B" w14:textId="77777777" w:rsidR="00D621A4" w:rsidRDefault="00D621A4" w:rsidP="00D621A4">
            <w:r w:rsidRPr="004C7390">
              <w:rPr>
                <w:position w:val="-16"/>
              </w:rPr>
              <w:object w:dxaOrig="859" w:dyaOrig="440" w14:anchorId="663D8162">
                <v:shape id="_x0000_i1670" type="#_x0000_t75" style="width:43.5pt;height:22.5pt" o:ole="">
                  <v:imagedata r:id="rId91" o:title=""/>
                </v:shape>
                <o:OLEObject Type="Embed" ProgID="Equation.DSMT4" ShapeID="_x0000_i1670" DrawAspect="Content" ObjectID="_1802721874" r:id="rId210"/>
              </w:object>
            </w:r>
          </w:p>
        </w:tc>
        <w:tc>
          <w:tcPr>
            <w:tcW w:w="1239" w:type="dxa"/>
            <w:vAlign w:val="center"/>
          </w:tcPr>
          <w:p w14:paraId="697C0ADE" w14:textId="26DE1C95" w:rsidR="00D621A4" w:rsidRDefault="00D621A4" w:rsidP="00D621A4">
            <w:pPr>
              <w:jc w:val="center"/>
            </w:pPr>
            <w:r>
              <w:rPr>
                <w:rFonts w:cs="Times New Roman"/>
              </w:rPr>
              <w:t>0.0</w:t>
            </w:r>
            <w:r>
              <w:rPr>
                <w:rFonts w:cs="Times New Roman"/>
              </w:rPr>
              <w:t xml:space="preserve">25 ± </w:t>
            </w:r>
            <w:r>
              <w:t>0.</w:t>
            </w:r>
            <w:r>
              <w:t>00</w:t>
            </w:r>
            <w:r>
              <w:t>1</w:t>
            </w:r>
          </w:p>
        </w:tc>
        <w:tc>
          <w:tcPr>
            <w:tcW w:w="1239" w:type="dxa"/>
            <w:vAlign w:val="center"/>
          </w:tcPr>
          <w:p w14:paraId="56B9CC53" w14:textId="1079A6E1" w:rsidR="00D621A4" w:rsidRDefault="00D621A4" w:rsidP="00D621A4">
            <w:pPr>
              <w:jc w:val="center"/>
            </w:pPr>
            <w:r>
              <w:rPr>
                <w:rFonts w:cs="Times New Roman"/>
              </w:rPr>
              <w:t>0.</w:t>
            </w:r>
            <w:r>
              <w:rPr>
                <w:rFonts w:cs="Times New Roman"/>
              </w:rPr>
              <w:t xml:space="preserve">897 ± </w:t>
            </w:r>
            <w:r>
              <w:t>0.</w:t>
            </w:r>
            <w:r>
              <w:t>00</w:t>
            </w:r>
            <w:r>
              <w:t>4</w:t>
            </w:r>
          </w:p>
        </w:tc>
        <w:tc>
          <w:tcPr>
            <w:tcW w:w="1239" w:type="dxa"/>
            <w:vAlign w:val="center"/>
          </w:tcPr>
          <w:p w14:paraId="30E078A6" w14:textId="22DAF2D3" w:rsidR="00D621A4" w:rsidRDefault="00D621A4" w:rsidP="00D621A4">
            <w:pPr>
              <w:jc w:val="center"/>
            </w:pPr>
            <w:r w:rsidRPr="00597B86">
              <w:t>0.999</w:t>
            </w:r>
          </w:p>
        </w:tc>
      </w:tr>
      <w:tr w:rsidR="00D621A4" w14:paraId="2B3ECC9F" w14:textId="77777777" w:rsidTr="0019290E">
        <w:tc>
          <w:tcPr>
            <w:tcW w:w="1238" w:type="dxa"/>
          </w:tcPr>
          <w:p w14:paraId="32502614" w14:textId="77777777" w:rsidR="00D621A4" w:rsidRDefault="00D621A4" w:rsidP="00D621A4">
            <w:r w:rsidRPr="005A0FB8">
              <w:rPr>
                <w:position w:val="-16"/>
              </w:rPr>
              <w:object w:dxaOrig="900" w:dyaOrig="440" w14:anchorId="60997DD1">
                <v:shape id="_x0000_i1671" type="#_x0000_t75" style="width:45pt;height:22.5pt" o:ole="">
                  <v:imagedata r:id="rId93" o:title=""/>
                </v:shape>
                <o:OLEObject Type="Embed" ProgID="Equation.DSMT4" ShapeID="_x0000_i1671" DrawAspect="Content" ObjectID="_1802721875" r:id="rId211"/>
              </w:object>
            </w:r>
          </w:p>
        </w:tc>
        <w:tc>
          <w:tcPr>
            <w:tcW w:w="1239" w:type="dxa"/>
            <w:vAlign w:val="center"/>
          </w:tcPr>
          <w:p w14:paraId="47D1AC0D" w14:textId="28B455E5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1.97 ± </w:t>
            </w:r>
            <w:r>
              <w:t>0.01</w:t>
            </w:r>
          </w:p>
        </w:tc>
        <w:tc>
          <w:tcPr>
            <w:tcW w:w="1239" w:type="dxa"/>
            <w:vAlign w:val="center"/>
          </w:tcPr>
          <w:p w14:paraId="51C23FF2" w14:textId="7E690665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4.63 ± </w:t>
            </w:r>
            <w:r>
              <w:t>0.03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41BFCDC" w14:textId="64519EA1" w:rsidR="00D621A4" w:rsidRDefault="00D621A4" w:rsidP="00D621A4">
            <w:pPr>
              <w:jc w:val="center"/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± </w:t>
            </w:r>
            <w:r w:rsidRPr="00291833">
              <w:t>0.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0C04482" w14:textId="77777777" w:rsidR="00D621A4" w:rsidRDefault="00D621A4" w:rsidP="00D621A4">
            <w:r w:rsidRPr="004C7390">
              <w:rPr>
                <w:position w:val="-16"/>
              </w:rPr>
              <w:object w:dxaOrig="900" w:dyaOrig="440" w14:anchorId="7B7CA65F">
                <v:shape id="_x0000_i1672" type="#_x0000_t75" style="width:45pt;height:22.5pt" o:ole="">
                  <v:imagedata r:id="rId95" o:title=""/>
                </v:shape>
                <o:OLEObject Type="Embed" ProgID="Equation.DSMT4" ShapeID="_x0000_i1672" DrawAspect="Content" ObjectID="_1802721876" r:id="rId212"/>
              </w:object>
            </w:r>
          </w:p>
        </w:tc>
        <w:tc>
          <w:tcPr>
            <w:tcW w:w="1239" w:type="dxa"/>
            <w:vAlign w:val="center"/>
          </w:tcPr>
          <w:p w14:paraId="4B111F18" w14:textId="6C414485" w:rsidR="00D621A4" w:rsidRDefault="00D621A4" w:rsidP="00D621A4">
            <w:pPr>
              <w:jc w:val="center"/>
            </w:pPr>
            <w:r>
              <w:rPr>
                <w:rFonts w:cs="Times New Roman"/>
              </w:rPr>
              <w:t>0.</w:t>
            </w:r>
            <w:r>
              <w:rPr>
                <w:rFonts w:cs="Times New Roman"/>
              </w:rPr>
              <w:t xml:space="preserve">161 ± </w:t>
            </w:r>
            <w:r>
              <w:t>0.</w:t>
            </w:r>
            <w:r>
              <w:t>00</w:t>
            </w:r>
            <w:r>
              <w:t>3</w:t>
            </w:r>
          </w:p>
        </w:tc>
        <w:tc>
          <w:tcPr>
            <w:tcW w:w="1239" w:type="dxa"/>
            <w:vAlign w:val="center"/>
          </w:tcPr>
          <w:p w14:paraId="6AE2BCD3" w14:textId="6E0CAD1C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2.27 ± </w:t>
            </w:r>
            <w:r>
              <w:t>0.02</w:t>
            </w:r>
          </w:p>
        </w:tc>
        <w:tc>
          <w:tcPr>
            <w:tcW w:w="1239" w:type="dxa"/>
            <w:vAlign w:val="center"/>
          </w:tcPr>
          <w:p w14:paraId="1772D414" w14:textId="52178EC8" w:rsidR="00D621A4" w:rsidRDefault="00D621A4" w:rsidP="00D621A4">
            <w:pPr>
              <w:jc w:val="center"/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± </w:t>
            </w:r>
            <w:r w:rsidRPr="00F644B1">
              <w:t>0.000</w:t>
            </w:r>
            <w:r>
              <w:t>1</w:t>
            </w:r>
          </w:p>
        </w:tc>
      </w:tr>
      <w:tr w:rsidR="00D621A4" w14:paraId="08CB456C" w14:textId="77777777" w:rsidTr="004E5AEB">
        <w:tc>
          <w:tcPr>
            <w:tcW w:w="1238" w:type="dxa"/>
          </w:tcPr>
          <w:p w14:paraId="233CC2EF" w14:textId="77777777" w:rsidR="00D621A4" w:rsidRDefault="00D621A4" w:rsidP="00D621A4">
            <w:r w:rsidRPr="005A0FB8">
              <w:rPr>
                <w:position w:val="-16"/>
              </w:rPr>
              <w:object w:dxaOrig="840" w:dyaOrig="440" w14:anchorId="7807767B">
                <v:shape id="_x0000_i1685" type="#_x0000_t75" style="width:42pt;height:22.5pt" o:ole="">
                  <v:imagedata r:id="rId97" o:title=""/>
                </v:shape>
                <o:OLEObject Type="Embed" ProgID="Equation.DSMT4" ShapeID="_x0000_i1685" DrawAspect="Content" ObjectID="_1802721877" r:id="rId213"/>
              </w:object>
            </w:r>
          </w:p>
        </w:tc>
        <w:tc>
          <w:tcPr>
            <w:tcW w:w="1239" w:type="dxa"/>
            <w:vAlign w:val="center"/>
          </w:tcPr>
          <w:p w14:paraId="6D0F1620" w14:textId="3541F721" w:rsidR="00D621A4" w:rsidRDefault="00D621A4" w:rsidP="00D621A4">
            <w:pPr>
              <w:jc w:val="center"/>
            </w:pPr>
            <w:r>
              <w:rPr>
                <w:rFonts w:cs="Times New Roman"/>
              </w:rPr>
              <w:t>0.0</w:t>
            </w:r>
            <w:r>
              <w:rPr>
                <w:rFonts w:cs="Times New Roman"/>
              </w:rPr>
              <w:t xml:space="preserve">52 ± </w:t>
            </w:r>
            <w:r>
              <w:t>0.</w:t>
            </w:r>
            <w:r>
              <w:t>00</w:t>
            </w:r>
            <w:r>
              <w:t>1</w:t>
            </w:r>
          </w:p>
        </w:tc>
        <w:tc>
          <w:tcPr>
            <w:tcW w:w="1239" w:type="dxa"/>
            <w:vAlign w:val="center"/>
          </w:tcPr>
          <w:p w14:paraId="76D0B884" w14:textId="5AC85F41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84 ± </w:t>
            </w:r>
            <w:r>
              <w:t>0.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0439990" w14:textId="62DC69B1" w:rsidR="00D621A4" w:rsidRDefault="00D621A4" w:rsidP="00D621A4">
            <w:pPr>
              <w:jc w:val="center"/>
            </w:pPr>
            <w:r w:rsidRPr="00C43AF6">
              <w:t>0.99983</w:t>
            </w:r>
            <w:r>
              <w:t xml:space="preserve"> </w:t>
            </w:r>
            <w:r>
              <w:rPr>
                <w:rFonts w:cs="Times New Roman"/>
              </w:rPr>
              <w:t xml:space="preserve">± </w:t>
            </w:r>
            <w:r w:rsidRPr="00C43AF6">
              <w:t>0.0000</w:t>
            </w:r>
            <w:r>
              <w:t>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C66FBA8" w14:textId="77777777" w:rsidR="00D621A4" w:rsidRDefault="00D621A4" w:rsidP="00D621A4">
            <w:r w:rsidRPr="004C7390">
              <w:rPr>
                <w:position w:val="-16"/>
              </w:rPr>
              <w:object w:dxaOrig="859" w:dyaOrig="440" w14:anchorId="51594325">
                <v:shape id="_x0000_i1686" type="#_x0000_t75" style="width:43.5pt;height:22.5pt" o:ole="">
                  <v:imagedata r:id="rId99" o:title=""/>
                </v:shape>
                <o:OLEObject Type="Embed" ProgID="Equation.DSMT4" ShapeID="_x0000_i1686" DrawAspect="Content" ObjectID="_1802721878" r:id="rId214"/>
              </w:object>
            </w:r>
          </w:p>
        </w:tc>
        <w:tc>
          <w:tcPr>
            <w:tcW w:w="1239" w:type="dxa"/>
            <w:vAlign w:val="center"/>
          </w:tcPr>
          <w:p w14:paraId="15D14DC6" w14:textId="098DC39B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0.17 ± </w:t>
            </w:r>
            <w:r>
              <w:t>0.01</w:t>
            </w:r>
          </w:p>
        </w:tc>
        <w:tc>
          <w:tcPr>
            <w:tcW w:w="1239" w:type="dxa"/>
            <w:vAlign w:val="center"/>
          </w:tcPr>
          <w:p w14:paraId="19A17495" w14:textId="73B95888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1.38 ± </w:t>
            </w:r>
            <w:r>
              <w:t>0.02</w:t>
            </w:r>
          </w:p>
        </w:tc>
        <w:tc>
          <w:tcPr>
            <w:tcW w:w="1239" w:type="dxa"/>
            <w:vAlign w:val="center"/>
          </w:tcPr>
          <w:p w14:paraId="62022ED3" w14:textId="44878EA9" w:rsidR="00D621A4" w:rsidRDefault="00D621A4" w:rsidP="00D621A4">
            <w:pPr>
              <w:jc w:val="center"/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± </w:t>
            </w:r>
            <w:r w:rsidRPr="00C43AF6">
              <w:t>0.000</w:t>
            </w:r>
            <w:r>
              <w:t>2</w:t>
            </w:r>
          </w:p>
        </w:tc>
      </w:tr>
      <w:tr w:rsidR="00D621A4" w14:paraId="60A801FA" w14:textId="77777777" w:rsidTr="004E5AEB">
        <w:tc>
          <w:tcPr>
            <w:tcW w:w="1238" w:type="dxa"/>
          </w:tcPr>
          <w:p w14:paraId="793301DE" w14:textId="77777777" w:rsidR="00D621A4" w:rsidRDefault="00D621A4" w:rsidP="00D621A4">
            <w:r w:rsidRPr="00A24B9C">
              <w:rPr>
                <w:position w:val="-14"/>
              </w:rPr>
              <w:object w:dxaOrig="880" w:dyaOrig="400" w14:anchorId="6871C306">
                <v:shape id="_x0000_i1687" type="#_x0000_t75" style="width:43.5pt;height:19.5pt" o:ole="">
                  <v:imagedata r:id="rId101" o:title=""/>
                </v:shape>
                <o:OLEObject Type="Embed" ProgID="Equation.DSMT4" ShapeID="_x0000_i1687" DrawAspect="Content" ObjectID="_1802721879" r:id="rId215"/>
              </w:object>
            </w:r>
          </w:p>
        </w:tc>
        <w:tc>
          <w:tcPr>
            <w:tcW w:w="1239" w:type="dxa"/>
            <w:vAlign w:val="center"/>
          </w:tcPr>
          <w:p w14:paraId="34DBA659" w14:textId="0169F9C9" w:rsidR="00D621A4" w:rsidRDefault="00D621A4" w:rsidP="00D621A4">
            <w:pPr>
              <w:jc w:val="center"/>
            </w:pPr>
            <w:r>
              <w:t xml:space="preserve">0.35 </w:t>
            </w:r>
            <w:r>
              <w:rPr>
                <w:rFonts w:cs="Times New Roman"/>
              </w:rPr>
              <w:t xml:space="preserve">± </w:t>
            </w:r>
            <w:r>
              <w:t>0.01</w:t>
            </w:r>
          </w:p>
        </w:tc>
        <w:tc>
          <w:tcPr>
            <w:tcW w:w="1239" w:type="dxa"/>
            <w:vAlign w:val="center"/>
          </w:tcPr>
          <w:p w14:paraId="6989722E" w14:textId="771CCB33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2.01 ± </w:t>
            </w:r>
            <w:r>
              <w:t>0.0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8EE4459" w14:textId="3E94AD71" w:rsidR="00D621A4" w:rsidRDefault="00D621A4" w:rsidP="00D621A4">
            <w:pPr>
              <w:jc w:val="center"/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± </w:t>
            </w:r>
            <w:r w:rsidRPr="009F3C73">
              <w:t>0.000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7C0EAEA" w14:textId="77777777" w:rsidR="00D621A4" w:rsidRDefault="00D621A4" w:rsidP="00D621A4">
            <w:r w:rsidRPr="00A24B9C">
              <w:rPr>
                <w:position w:val="-14"/>
              </w:rPr>
              <w:object w:dxaOrig="880" w:dyaOrig="400" w14:anchorId="6F539C30">
                <v:shape id="_x0000_i1688" type="#_x0000_t75" style="width:43.5pt;height:19.5pt" o:ole="">
                  <v:imagedata r:id="rId103" o:title=""/>
                </v:shape>
                <o:OLEObject Type="Embed" ProgID="Equation.DSMT4" ShapeID="_x0000_i1688" DrawAspect="Content" ObjectID="_1802721880" r:id="rId216"/>
              </w:object>
            </w:r>
          </w:p>
        </w:tc>
        <w:tc>
          <w:tcPr>
            <w:tcW w:w="1239" w:type="dxa"/>
            <w:vAlign w:val="center"/>
          </w:tcPr>
          <w:p w14:paraId="4F00F204" w14:textId="100D2B2D" w:rsidR="00D621A4" w:rsidRDefault="00D621A4" w:rsidP="00D621A4">
            <w:pPr>
              <w:jc w:val="center"/>
            </w:pPr>
            <w:r>
              <w:rPr>
                <w:rFonts w:cs="Times New Roman"/>
              </w:rPr>
              <w:t>0.</w:t>
            </w:r>
            <w:r>
              <w:rPr>
                <w:rFonts w:cs="Times New Roman"/>
              </w:rPr>
              <w:t xml:space="preserve">154 ± </w:t>
            </w:r>
            <w:r>
              <w:t>0.</w:t>
            </w:r>
            <w:r>
              <w:t>00</w:t>
            </w:r>
            <w:r>
              <w:t>4</w:t>
            </w:r>
          </w:p>
        </w:tc>
        <w:tc>
          <w:tcPr>
            <w:tcW w:w="1239" w:type="dxa"/>
            <w:vAlign w:val="center"/>
          </w:tcPr>
          <w:p w14:paraId="72516994" w14:textId="3FD5AF09" w:rsidR="00D621A4" w:rsidRDefault="00D621A4" w:rsidP="00D621A4">
            <w:pPr>
              <w:jc w:val="center"/>
            </w:pPr>
            <w:r>
              <w:rPr>
                <w:rFonts w:cs="Times New Roman"/>
              </w:rPr>
              <w:t xml:space="preserve">2.04 ± </w:t>
            </w:r>
            <w:r>
              <w:t>0.01</w:t>
            </w:r>
          </w:p>
        </w:tc>
        <w:tc>
          <w:tcPr>
            <w:tcW w:w="1239" w:type="dxa"/>
            <w:vAlign w:val="center"/>
          </w:tcPr>
          <w:p w14:paraId="384C42B6" w14:textId="7C467788" w:rsidR="00D621A4" w:rsidRDefault="00D621A4" w:rsidP="00D621A4">
            <w:pPr>
              <w:jc w:val="center"/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± </w:t>
            </w:r>
            <w:r w:rsidRPr="00C43AF6">
              <w:t>0.0001</w:t>
            </w:r>
          </w:p>
        </w:tc>
      </w:tr>
      <w:tr w:rsidR="00702CA7" w14:paraId="7F23E12B" w14:textId="77777777" w:rsidTr="00AD7E01">
        <w:tc>
          <w:tcPr>
            <w:tcW w:w="1238" w:type="dxa"/>
          </w:tcPr>
          <w:p w14:paraId="2860C710" w14:textId="77777777" w:rsidR="00702CA7" w:rsidRDefault="00702CA7" w:rsidP="00702CA7">
            <w:r w:rsidRPr="005A0FB8">
              <w:rPr>
                <w:position w:val="-16"/>
              </w:rPr>
              <w:object w:dxaOrig="800" w:dyaOrig="440" w14:anchorId="759BC390">
                <v:shape id="_x0000_i1573" type="#_x0000_t75" style="width:40.5pt;height:22.5pt" o:ole="">
                  <v:imagedata r:id="rId105" o:title=""/>
                </v:shape>
                <o:OLEObject Type="Embed" ProgID="Equation.DSMT4" ShapeID="_x0000_i1573" DrawAspect="Content" ObjectID="_1802721881" r:id="rId217"/>
              </w:object>
            </w:r>
          </w:p>
        </w:tc>
        <w:tc>
          <w:tcPr>
            <w:tcW w:w="1239" w:type="dxa"/>
            <w:vAlign w:val="center"/>
          </w:tcPr>
          <w:p w14:paraId="23C1723A" w14:textId="33488D1F" w:rsidR="00702CA7" w:rsidRDefault="00702CA7" w:rsidP="00702CA7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4F47E480" w14:textId="100DB25B" w:rsidR="00702CA7" w:rsidRDefault="00702CA7" w:rsidP="00702CA7">
            <w:pPr>
              <w:jc w:val="center"/>
            </w:pPr>
            <w:r>
              <w:t>2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415DCA4" w14:textId="5FC15A8A" w:rsidR="00702CA7" w:rsidRDefault="00702CA7" w:rsidP="00702CA7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5BE46C3" w14:textId="77777777" w:rsidR="00702CA7" w:rsidRDefault="00702CA7" w:rsidP="00702CA7">
            <w:r w:rsidRPr="004C7390">
              <w:rPr>
                <w:position w:val="-16"/>
              </w:rPr>
              <w:object w:dxaOrig="840" w:dyaOrig="440" w14:anchorId="73AA5B54">
                <v:shape id="_x0000_i1574" type="#_x0000_t75" style="width:42pt;height:22.5pt" o:ole="">
                  <v:imagedata r:id="rId107" o:title=""/>
                </v:shape>
                <o:OLEObject Type="Embed" ProgID="Equation.DSMT4" ShapeID="_x0000_i1574" DrawAspect="Content" ObjectID="_1802721882" r:id="rId218"/>
              </w:object>
            </w:r>
          </w:p>
        </w:tc>
        <w:tc>
          <w:tcPr>
            <w:tcW w:w="1239" w:type="dxa"/>
            <w:vAlign w:val="center"/>
          </w:tcPr>
          <w:p w14:paraId="0FAD6FC0" w14:textId="314ADBFE" w:rsidR="00702CA7" w:rsidRDefault="00702CA7" w:rsidP="00702CA7">
            <w:pPr>
              <w:jc w:val="center"/>
            </w:pPr>
            <w:r>
              <w:t>225</w:t>
            </w:r>
          </w:p>
        </w:tc>
        <w:tc>
          <w:tcPr>
            <w:tcW w:w="1239" w:type="dxa"/>
            <w:vAlign w:val="center"/>
          </w:tcPr>
          <w:p w14:paraId="0BA4C21D" w14:textId="6590986C" w:rsidR="00702CA7" w:rsidRDefault="00702CA7" w:rsidP="00702CA7">
            <w:pPr>
              <w:jc w:val="center"/>
            </w:pPr>
            <w:r>
              <w:t>209</w:t>
            </w:r>
          </w:p>
        </w:tc>
        <w:tc>
          <w:tcPr>
            <w:tcW w:w="1239" w:type="dxa"/>
            <w:vAlign w:val="center"/>
          </w:tcPr>
          <w:p w14:paraId="4AB79033" w14:textId="301229A1" w:rsidR="00702CA7" w:rsidRDefault="00702CA7" w:rsidP="00702CA7">
            <w:pPr>
              <w:jc w:val="center"/>
            </w:pPr>
            <w:r w:rsidRPr="00B430D8">
              <w:t>0.5</w:t>
            </w:r>
            <w:r>
              <w:t>20</w:t>
            </w:r>
          </w:p>
        </w:tc>
      </w:tr>
      <w:tr w:rsidR="00702CA7" w14:paraId="79838640" w14:textId="77777777" w:rsidTr="00AD7E01">
        <w:tc>
          <w:tcPr>
            <w:tcW w:w="1238" w:type="dxa"/>
          </w:tcPr>
          <w:p w14:paraId="1E823D5D" w14:textId="77777777" w:rsidR="00702CA7" w:rsidRDefault="00702CA7" w:rsidP="00702CA7">
            <w:r w:rsidRPr="005A0FB8">
              <w:rPr>
                <w:position w:val="-16"/>
              </w:rPr>
              <w:object w:dxaOrig="880" w:dyaOrig="440" w14:anchorId="697E94A2">
                <v:shape id="_x0000_i1575" type="#_x0000_t75" style="width:43.5pt;height:22.5pt" o:ole="">
                  <v:imagedata r:id="rId109" o:title=""/>
                </v:shape>
                <o:OLEObject Type="Embed" ProgID="Equation.DSMT4" ShapeID="_x0000_i1575" DrawAspect="Content" ObjectID="_1802721883" r:id="rId219"/>
              </w:object>
            </w:r>
          </w:p>
        </w:tc>
        <w:tc>
          <w:tcPr>
            <w:tcW w:w="1239" w:type="dxa"/>
            <w:vAlign w:val="center"/>
          </w:tcPr>
          <w:p w14:paraId="0578CD50" w14:textId="0677C271" w:rsidR="00702CA7" w:rsidRDefault="00702CA7" w:rsidP="00702CA7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06693634" w14:textId="160D05E9" w:rsidR="00702CA7" w:rsidRDefault="00702CA7" w:rsidP="00702CA7">
            <w:pPr>
              <w:jc w:val="center"/>
            </w:pPr>
            <w:r>
              <w:t>200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D512EF4" w14:textId="346B4D8E" w:rsidR="00702CA7" w:rsidRDefault="00702CA7" w:rsidP="00702CA7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E82F3BE" w14:textId="77777777" w:rsidR="00702CA7" w:rsidRDefault="00702CA7" w:rsidP="00702CA7">
            <w:r w:rsidRPr="004C7390">
              <w:rPr>
                <w:position w:val="-16"/>
              </w:rPr>
              <w:object w:dxaOrig="880" w:dyaOrig="440" w14:anchorId="3818F314">
                <v:shape id="_x0000_i1576" type="#_x0000_t75" style="width:43.5pt;height:22.5pt" o:ole="">
                  <v:imagedata r:id="rId111" o:title=""/>
                </v:shape>
                <o:OLEObject Type="Embed" ProgID="Equation.DSMT4" ShapeID="_x0000_i1576" DrawAspect="Content" ObjectID="_1802721884" r:id="rId220"/>
              </w:object>
            </w:r>
          </w:p>
        </w:tc>
        <w:tc>
          <w:tcPr>
            <w:tcW w:w="1239" w:type="dxa"/>
            <w:vAlign w:val="center"/>
          </w:tcPr>
          <w:p w14:paraId="00CDCD91" w14:textId="2F7F49F8" w:rsidR="00702CA7" w:rsidRDefault="00702CA7" w:rsidP="00702CA7">
            <w:pPr>
              <w:jc w:val="center"/>
            </w:pPr>
            <w:r>
              <w:t>224</w:t>
            </w:r>
          </w:p>
        </w:tc>
        <w:tc>
          <w:tcPr>
            <w:tcW w:w="1239" w:type="dxa"/>
            <w:vAlign w:val="center"/>
          </w:tcPr>
          <w:p w14:paraId="7253EBCB" w14:textId="2113A7FC" w:rsidR="00702CA7" w:rsidRDefault="00702CA7" w:rsidP="00702CA7">
            <w:pPr>
              <w:jc w:val="center"/>
            </w:pPr>
            <w:r>
              <w:t>209</w:t>
            </w:r>
          </w:p>
        </w:tc>
        <w:tc>
          <w:tcPr>
            <w:tcW w:w="1239" w:type="dxa"/>
            <w:vAlign w:val="center"/>
          </w:tcPr>
          <w:p w14:paraId="1889CCD3" w14:textId="1089320A" w:rsidR="00702CA7" w:rsidRDefault="00702CA7" w:rsidP="00702CA7">
            <w:pPr>
              <w:jc w:val="center"/>
            </w:pPr>
            <w:r w:rsidRPr="0072678E">
              <w:t>0.52</w:t>
            </w:r>
            <w:r>
              <w:t>1</w:t>
            </w:r>
          </w:p>
        </w:tc>
      </w:tr>
      <w:tr w:rsidR="00702CA7" w14:paraId="5450E3DF" w14:textId="77777777" w:rsidTr="0036200D">
        <w:tc>
          <w:tcPr>
            <w:tcW w:w="1238" w:type="dxa"/>
          </w:tcPr>
          <w:p w14:paraId="45C25004" w14:textId="77777777" w:rsidR="00702CA7" w:rsidRDefault="00702CA7" w:rsidP="00702CA7">
            <w:r w:rsidRPr="005A0FB8">
              <w:rPr>
                <w:position w:val="-16"/>
              </w:rPr>
              <w:object w:dxaOrig="800" w:dyaOrig="440" w14:anchorId="30321325">
                <v:shape id="_x0000_i1589" type="#_x0000_t75" style="width:40.5pt;height:22.5pt" o:ole="">
                  <v:imagedata r:id="rId113" o:title=""/>
                </v:shape>
                <o:OLEObject Type="Embed" ProgID="Equation.DSMT4" ShapeID="_x0000_i1589" DrawAspect="Content" ObjectID="_1802721885" r:id="rId221"/>
              </w:object>
            </w:r>
          </w:p>
        </w:tc>
        <w:tc>
          <w:tcPr>
            <w:tcW w:w="1239" w:type="dxa"/>
            <w:vAlign w:val="center"/>
          </w:tcPr>
          <w:p w14:paraId="4A849294" w14:textId="1B600AF9" w:rsidR="00702CA7" w:rsidRDefault="00702CA7" w:rsidP="00702CA7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5AF80B89" w14:textId="453B6C20" w:rsidR="00702CA7" w:rsidRDefault="00702CA7" w:rsidP="00702CA7">
            <w:pPr>
              <w:jc w:val="center"/>
            </w:pPr>
            <w:r>
              <w:t>17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8DF6374" w14:textId="5CA30CD3" w:rsidR="00702CA7" w:rsidRDefault="00702CA7" w:rsidP="00702CA7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CF74D6E" w14:textId="77777777" w:rsidR="00702CA7" w:rsidRDefault="00702CA7" w:rsidP="00702CA7">
            <w:r w:rsidRPr="004C7390">
              <w:rPr>
                <w:position w:val="-16"/>
              </w:rPr>
              <w:object w:dxaOrig="840" w:dyaOrig="440" w14:anchorId="0C1533DB">
                <v:shape id="_x0000_i1590" type="#_x0000_t75" style="width:42pt;height:22.5pt" o:ole="">
                  <v:imagedata r:id="rId115" o:title=""/>
                </v:shape>
                <o:OLEObject Type="Embed" ProgID="Equation.DSMT4" ShapeID="_x0000_i1590" DrawAspect="Content" ObjectID="_1802721886" r:id="rId222"/>
              </w:object>
            </w:r>
          </w:p>
        </w:tc>
        <w:tc>
          <w:tcPr>
            <w:tcW w:w="1239" w:type="dxa"/>
            <w:vAlign w:val="center"/>
          </w:tcPr>
          <w:p w14:paraId="26624B35" w14:textId="34849E61" w:rsidR="00702CA7" w:rsidRDefault="00702CA7" w:rsidP="00702CA7">
            <w:pPr>
              <w:jc w:val="center"/>
            </w:pPr>
            <w:r>
              <w:t>197</w:t>
            </w:r>
          </w:p>
        </w:tc>
        <w:tc>
          <w:tcPr>
            <w:tcW w:w="1239" w:type="dxa"/>
            <w:vAlign w:val="center"/>
          </w:tcPr>
          <w:p w14:paraId="23EBE65B" w14:textId="086179A3" w:rsidR="00702CA7" w:rsidRDefault="00702CA7" w:rsidP="00702CA7">
            <w:pPr>
              <w:jc w:val="center"/>
            </w:pPr>
            <w:r>
              <w:t>181</w:t>
            </w:r>
          </w:p>
        </w:tc>
        <w:tc>
          <w:tcPr>
            <w:tcW w:w="1239" w:type="dxa"/>
            <w:vAlign w:val="center"/>
          </w:tcPr>
          <w:p w14:paraId="2BF0EA15" w14:textId="4A2A5107" w:rsidR="00702CA7" w:rsidRDefault="00702CA7" w:rsidP="00702CA7">
            <w:pPr>
              <w:jc w:val="center"/>
            </w:pPr>
            <w:r w:rsidRPr="0014155A">
              <w:t>0.551</w:t>
            </w:r>
          </w:p>
        </w:tc>
      </w:tr>
      <w:tr w:rsidR="00702CA7" w14:paraId="03DB1CB0" w14:textId="77777777" w:rsidTr="0036200D">
        <w:tc>
          <w:tcPr>
            <w:tcW w:w="1238" w:type="dxa"/>
          </w:tcPr>
          <w:p w14:paraId="3E42BD5A" w14:textId="77777777" w:rsidR="00702CA7" w:rsidRDefault="00702CA7" w:rsidP="00702CA7">
            <w:r w:rsidRPr="005A0FB8">
              <w:rPr>
                <w:position w:val="-16"/>
              </w:rPr>
              <w:object w:dxaOrig="880" w:dyaOrig="440" w14:anchorId="247321FE">
                <v:shape id="_x0000_i1591" type="#_x0000_t75" style="width:43.5pt;height:22.5pt" o:ole="">
                  <v:imagedata r:id="rId117" o:title=""/>
                </v:shape>
                <o:OLEObject Type="Embed" ProgID="Equation.DSMT4" ShapeID="_x0000_i1591" DrawAspect="Content" ObjectID="_1802721887" r:id="rId223"/>
              </w:object>
            </w:r>
          </w:p>
        </w:tc>
        <w:tc>
          <w:tcPr>
            <w:tcW w:w="1239" w:type="dxa"/>
            <w:vAlign w:val="center"/>
          </w:tcPr>
          <w:p w14:paraId="2166E948" w14:textId="2644FCEF" w:rsidR="00702CA7" w:rsidRDefault="00702CA7" w:rsidP="00702CA7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041042DB" w14:textId="3317EB80" w:rsidR="00702CA7" w:rsidRDefault="00702CA7" w:rsidP="00702CA7">
            <w:pPr>
              <w:jc w:val="center"/>
            </w:pPr>
            <w:r>
              <w:t>17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EE17AE9" w14:textId="508419AD" w:rsidR="00702CA7" w:rsidRDefault="00702CA7" w:rsidP="00702CA7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B35350E" w14:textId="77777777" w:rsidR="00702CA7" w:rsidRDefault="00702CA7" w:rsidP="00702CA7">
            <w:r w:rsidRPr="004C7390">
              <w:rPr>
                <w:position w:val="-16"/>
              </w:rPr>
              <w:object w:dxaOrig="880" w:dyaOrig="440" w14:anchorId="6FEBC10C">
                <v:shape id="_x0000_i1592" type="#_x0000_t75" style="width:43.5pt;height:22.5pt" o:ole="">
                  <v:imagedata r:id="rId119" o:title=""/>
                </v:shape>
                <o:OLEObject Type="Embed" ProgID="Equation.DSMT4" ShapeID="_x0000_i1592" DrawAspect="Content" ObjectID="_1802721888" r:id="rId224"/>
              </w:object>
            </w:r>
          </w:p>
        </w:tc>
        <w:tc>
          <w:tcPr>
            <w:tcW w:w="1239" w:type="dxa"/>
            <w:vAlign w:val="center"/>
          </w:tcPr>
          <w:p w14:paraId="33413008" w14:textId="6724AA57" w:rsidR="00702CA7" w:rsidRDefault="00702CA7" w:rsidP="00702CA7">
            <w:pPr>
              <w:jc w:val="center"/>
            </w:pPr>
            <w:r>
              <w:t>238</w:t>
            </w:r>
          </w:p>
        </w:tc>
        <w:tc>
          <w:tcPr>
            <w:tcW w:w="1239" w:type="dxa"/>
            <w:vAlign w:val="center"/>
          </w:tcPr>
          <w:p w14:paraId="66DC637E" w14:textId="32936945" w:rsidR="00702CA7" w:rsidRDefault="00702CA7" w:rsidP="00702CA7">
            <w:pPr>
              <w:jc w:val="center"/>
            </w:pPr>
            <w:r>
              <w:t>213</w:t>
            </w:r>
          </w:p>
        </w:tc>
        <w:tc>
          <w:tcPr>
            <w:tcW w:w="1239" w:type="dxa"/>
            <w:vAlign w:val="center"/>
          </w:tcPr>
          <w:p w14:paraId="2FE1C8A5" w14:textId="4593F03A" w:rsidR="00702CA7" w:rsidRDefault="00702CA7" w:rsidP="00702CA7">
            <w:pPr>
              <w:jc w:val="center"/>
            </w:pPr>
            <w:r w:rsidRPr="00D62840">
              <w:t>0.52</w:t>
            </w:r>
            <w:r>
              <w:t>5</w:t>
            </w:r>
          </w:p>
        </w:tc>
      </w:tr>
      <w:tr w:rsidR="00702CA7" w14:paraId="58F7E650" w14:textId="77777777" w:rsidTr="004D0C88">
        <w:tc>
          <w:tcPr>
            <w:tcW w:w="1238" w:type="dxa"/>
          </w:tcPr>
          <w:p w14:paraId="07E84F01" w14:textId="77777777" w:rsidR="00702CA7" w:rsidRDefault="00702CA7" w:rsidP="00702CA7">
            <w:r w:rsidRPr="005A0FB8">
              <w:rPr>
                <w:position w:val="-16"/>
              </w:rPr>
              <w:object w:dxaOrig="800" w:dyaOrig="440" w14:anchorId="4259D6E8">
                <v:shape id="_x0000_i1605" type="#_x0000_t75" style="width:40.5pt;height:22.5pt" o:ole="">
                  <v:imagedata r:id="rId121" o:title=""/>
                </v:shape>
                <o:OLEObject Type="Embed" ProgID="Equation.DSMT4" ShapeID="_x0000_i1605" DrawAspect="Content" ObjectID="_1802721889" r:id="rId225"/>
              </w:object>
            </w:r>
          </w:p>
        </w:tc>
        <w:tc>
          <w:tcPr>
            <w:tcW w:w="1239" w:type="dxa"/>
            <w:vAlign w:val="center"/>
          </w:tcPr>
          <w:p w14:paraId="762B7C47" w14:textId="31644242" w:rsidR="00702CA7" w:rsidRDefault="00702CA7" w:rsidP="00702CA7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7D4BA25B" w14:textId="5AC0F7AF" w:rsidR="00702CA7" w:rsidRDefault="00702CA7" w:rsidP="00702CA7">
            <w:pPr>
              <w:jc w:val="center"/>
            </w:pPr>
            <w:r>
              <w:t>12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9A072EB" w14:textId="4AC05358" w:rsidR="00702CA7" w:rsidRDefault="00702CA7" w:rsidP="00702CA7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B6596EE" w14:textId="77777777" w:rsidR="00702CA7" w:rsidRDefault="00702CA7" w:rsidP="00702CA7">
            <w:r w:rsidRPr="004C7390">
              <w:rPr>
                <w:position w:val="-16"/>
              </w:rPr>
              <w:object w:dxaOrig="840" w:dyaOrig="440" w14:anchorId="0B964B57">
                <v:shape id="_x0000_i1606" type="#_x0000_t75" style="width:42pt;height:22.5pt" o:ole="">
                  <v:imagedata r:id="rId123" o:title=""/>
                </v:shape>
                <o:OLEObject Type="Embed" ProgID="Equation.DSMT4" ShapeID="_x0000_i1606" DrawAspect="Content" ObjectID="_1802721890" r:id="rId226"/>
              </w:object>
            </w:r>
          </w:p>
        </w:tc>
        <w:tc>
          <w:tcPr>
            <w:tcW w:w="1239" w:type="dxa"/>
            <w:vAlign w:val="center"/>
          </w:tcPr>
          <w:p w14:paraId="035C2871" w14:textId="2F7DF77E" w:rsidR="00702CA7" w:rsidRDefault="00702CA7" w:rsidP="00702CA7">
            <w:pPr>
              <w:jc w:val="center"/>
            </w:pPr>
            <w:r>
              <w:t>170</w:t>
            </w:r>
          </w:p>
        </w:tc>
        <w:tc>
          <w:tcPr>
            <w:tcW w:w="1239" w:type="dxa"/>
            <w:vAlign w:val="center"/>
          </w:tcPr>
          <w:p w14:paraId="018833D2" w14:textId="3E3C105F" w:rsidR="00702CA7" w:rsidRDefault="00702CA7" w:rsidP="00702CA7">
            <w:pPr>
              <w:jc w:val="center"/>
            </w:pPr>
            <w:r>
              <w:t>56</w:t>
            </w:r>
          </w:p>
        </w:tc>
        <w:tc>
          <w:tcPr>
            <w:tcW w:w="1239" w:type="dxa"/>
            <w:vAlign w:val="center"/>
          </w:tcPr>
          <w:p w14:paraId="6138BEAD" w14:textId="1C988E9B" w:rsidR="00702CA7" w:rsidRDefault="00702CA7" w:rsidP="00702CA7">
            <w:pPr>
              <w:jc w:val="center"/>
            </w:pPr>
            <w:r w:rsidRPr="0014155A">
              <w:t>0.46</w:t>
            </w:r>
            <w:r>
              <w:t>5</w:t>
            </w:r>
          </w:p>
        </w:tc>
      </w:tr>
      <w:tr w:rsidR="00702CA7" w14:paraId="44A2D6E1" w14:textId="77777777" w:rsidTr="004D0C88">
        <w:tc>
          <w:tcPr>
            <w:tcW w:w="1238" w:type="dxa"/>
          </w:tcPr>
          <w:p w14:paraId="394B6CD8" w14:textId="77777777" w:rsidR="00702CA7" w:rsidRDefault="00702CA7" w:rsidP="00702CA7">
            <w:r w:rsidRPr="005A0FB8">
              <w:rPr>
                <w:position w:val="-16"/>
              </w:rPr>
              <w:object w:dxaOrig="880" w:dyaOrig="440" w14:anchorId="1FD4FFE8">
                <v:shape id="_x0000_i1607" type="#_x0000_t75" style="width:43.5pt;height:22.5pt" o:ole="">
                  <v:imagedata r:id="rId125" o:title=""/>
                </v:shape>
                <o:OLEObject Type="Embed" ProgID="Equation.DSMT4" ShapeID="_x0000_i1607" DrawAspect="Content" ObjectID="_1802721891" r:id="rId227"/>
              </w:object>
            </w:r>
          </w:p>
        </w:tc>
        <w:tc>
          <w:tcPr>
            <w:tcW w:w="1239" w:type="dxa"/>
            <w:vAlign w:val="center"/>
          </w:tcPr>
          <w:p w14:paraId="1D9B75E2" w14:textId="6EC8E9A4" w:rsidR="00702CA7" w:rsidRDefault="00702CA7" w:rsidP="00702CA7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700629A7" w14:textId="30BDB58B" w:rsidR="00702CA7" w:rsidRDefault="00702CA7" w:rsidP="00702CA7">
            <w:pPr>
              <w:jc w:val="center"/>
            </w:pPr>
            <w:r>
              <w:t>14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778E19B" w14:textId="5522A363" w:rsidR="00702CA7" w:rsidRDefault="00702CA7" w:rsidP="00702CA7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373CD8D" w14:textId="77777777" w:rsidR="00702CA7" w:rsidRDefault="00702CA7" w:rsidP="00702CA7">
            <w:r w:rsidRPr="004C7390">
              <w:rPr>
                <w:position w:val="-16"/>
              </w:rPr>
              <w:object w:dxaOrig="880" w:dyaOrig="440" w14:anchorId="496A1CB4">
                <v:shape id="_x0000_i1608" type="#_x0000_t75" style="width:43.5pt;height:22.5pt" o:ole="">
                  <v:imagedata r:id="rId127" o:title=""/>
                </v:shape>
                <o:OLEObject Type="Embed" ProgID="Equation.DSMT4" ShapeID="_x0000_i1608" DrawAspect="Content" ObjectID="_1802721892" r:id="rId228"/>
              </w:object>
            </w:r>
          </w:p>
        </w:tc>
        <w:tc>
          <w:tcPr>
            <w:tcW w:w="1239" w:type="dxa"/>
            <w:vAlign w:val="center"/>
          </w:tcPr>
          <w:p w14:paraId="7CA176AE" w14:textId="53C9DEC4" w:rsidR="00702CA7" w:rsidRDefault="00702CA7" w:rsidP="00702CA7">
            <w:pPr>
              <w:jc w:val="center"/>
            </w:pPr>
            <w:r>
              <w:t>202</w:t>
            </w:r>
          </w:p>
        </w:tc>
        <w:tc>
          <w:tcPr>
            <w:tcW w:w="1239" w:type="dxa"/>
            <w:vAlign w:val="center"/>
          </w:tcPr>
          <w:p w14:paraId="5952F6F5" w14:textId="35907485" w:rsidR="00702CA7" w:rsidRDefault="00702CA7" w:rsidP="00702CA7">
            <w:pPr>
              <w:jc w:val="center"/>
            </w:pPr>
            <w:r>
              <w:t>74</w:t>
            </w:r>
          </w:p>
        </w:tc>
        <w:tc>
          <w:tcPr>
            <w:tcW w:w="1239" w:type="dxa"/>
            <w:vAlign w:val="center"/>
          </w:tcPr>
          <w:p w14:paraId="5ED8F7AF" w14:textId="0FB2B1A3" w:rsidR="00702CA7" w:rsidRDefault="00702CA7" w:rsidP="00702CA7">
            <w:pPr>
              <w:jc w:val="center"/>
            </w:pPr>
            <w:r w:rsidRPr="00676023">
              <w:t>0.33</w:t>
            </w:r>
            <w:r>
              <w:t>6</w:t>
            </w:r>
          </w:p>
        </w:tc>
      </w:tr>
      <w:tr w:rsidR="00702CA7" w14:paraId="783F5027" w14:textId="77777777" w:rsidTr="00921B2A">
        <w:tc>
          <w:tcPr>
            <w:tcW w:w="1238" w:type="dxa"/>
          </w:tcPr>
          <w:p w14:paraId="361A5B91" w14:textId="77777777" w:rsidR="00702CA7" w:rsidRDefault="00702CA7" w:rsidP="00702CA7">
            <w:r w:rsidRPr="005A0FB8">
              <w:rPr>
                <w:position w:val="-16"/>
              </w:rPr>
              <w:object w:dxaOrig="800" w:dyaOrig="440" w14:anchorId="06DC12CA">
                <v:shape id="_x0000_i1621" type="#_x0000_t75" style="width:40.5pt;height:22.5pt" o:ole="">
                  <v:imagedata r:id="rId129" o:title=""/>
                </v:shape>
                <o:OLEObject Type="Embed" ProgID="Equation.DSMT4" ShapeID="_x0000_i1621" DrawAspect="Content" ObjectID="_1802721893" r:id="rId229"/>
              </w:object>
            </w:r>
          </w:p>
        </w:tc>
        <w:tc>
          <w:tcPr>
            <w:tcW w:w="1239" w:type="dxa"/>
            <w:vAlign w:val="center"/>
          </w:tcPr>
          <w:p w14:paraId="2C379DBF" w14:textId="34444C23" w:rsidR="00702CA7" w:rsidRDefault="00702CA7" w:rsidP="00702CA7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6CAB7A95" w14:textId="46040B2B" w:rsidR="00702CA7" w:rsidRDefault="00702CA7" w:rsidP="00702CA7">
            <w:pPr>
              <w:jc w:val="center"/>
            </w:pPr>
            <w:r>
              <w:t>1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98A89F0" w14:textId="79437A63" w:rsidR="00702CA7" w:rsidRDefault="00702CA7" w:rsidP="00702CA7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DA6D91" w14:textId="77777777" w:rsidR="00702CA7" w:rsidRDefault="00702CA7" w:rsidP="00702CA7">
            <w:r w:rsidRPr="004C7390">
              <w:rPr>
                <w:position w:val="-16"/>
              </w:rPr>
              <w:object w:dxaOrig="840" w:dyaOrig="440" w14:anchorId="43C98A5A">
                <v:shape id="_x0000_i1622" type="#_x0000_t75" style="width:42pt;height:22.5pt" o:ole="">
                  <v:imagedata r:id="rId131" o:title=""/>
                </v:shape>
                <o:OLEObject Type="Embed" ProgID="Equation.DSMT4" ShapeID="_x0000_i1622" DrawAspect="Content" ObjectID="_1802721894" r:id="rId230"/>
              </w:object>
            </w:r>
          </w:p>
        </w:tc>
        <w:tc>
          <w:tcPr>
            <w:tcW w:w="1239" w:type="dxa"/>
            <w:vAlign w:val="center"/>
          </w:tcPr>
          <w:p w14:paraId="30AA220D" w14:textId="7391231E" w:rsidR="00702CA7" w:rsidRDefault="00702CA7" w:rsidP="00702CA7">
            <w:pPr>
              <w:jc w:val="center"/>
            </w:pPr>
            <w:r>
              <w:t>133</w:t>
            </w:r>
          </w:p>
        </w:tc>
        <w:tc>
          <w:tcPr>
            <w:tcW w:w="1239" w:type="dxa"/>
            <w:vAlign w:val="center"/>
          </w:tcPr>
          <w:p w14:paraId="09E9266A" w14:textId="0B44E76F" w:rsidR="00702CA7" w:rsidRDefault="00702CA7" w:rsidP="00702CA7">
            <w:pPr>
              <w:jc w:val="center"/>
            </w:pPr>
            <w:r>
              <w:t>53</w:t>
            </w:r>
          </w:p>
        </w:tc>
        <w:tc>
          <w:tcPr>
            <w:tcW w:w="1239" w:type="dxa"/>
            <w:vAlign w:val="center"/>
          </w:tcPr>
          <w:p w14:paraId="5073743E" w14:textId="5F43F395" w:rsidR="00702CA7" w:rsidRDefault="00702CA7" w:rsidP="00702CA7">
            <w:pPr>
              <w:jc w:val="center"/>
            </w:pPr>
            <w:r w:rsidRPr="0072678E">
              <w:t>0.44</w:t>
            </w:r>
            <w:r>
              <w:t>4</w:t>
            </w:r>
          </w:p>
        </w:tc>
      </w:tr>
      <w:tr w:rsidR="00702CA7" w14:paraId="3CC624BF" w14:textId="77777777" w:rsidTr="00921B2A">
        <w:tc>
          <w:tcPr>
            <w:tcW w:w="1238" w:type="dxa"/>
          </w:tcPr>
          <w:p w14:paraId="2FF2DC02" w14:textId="77777777" w:rsidR="00702CA7" w:rsidRDefault="00702CA7" w:rsidP="00702CA7">
            <w:r w:rsidRPr="00A24B9C">
              <w:rPr>
                <w:position w:val="-14"/>
              </w:rPr>
              <w:object w:dxaOrig="859" w:dyaOrig="400" w14:anchorId="25CD76AA">
                <v:shape id="_x0000_i1623" type="#_x0000_t75" style="width:43.5pt;height:19.5pt" o:ole="">
                  <v:imagedata r:id="rId133" o:title=""/>
                </v:shape>
                <o:OLEObject Type="Embed" ProgID="Equation.DSMT4" ShapeID="_x0000_i1623" DrawAspect="Content" ObjectID="_1802721895" r:id="rId231"/>
              </w:object>
            </w:r>
          </w:p>
        </w:tc>
        <w:tc>
          <w:tcPr>
            <w:tcW w:w="1239" w:type="dxa"/>
            <w:vAlign w:val="center"/>
          </w:tcPr>
          <w:p w14:paraId="12EF0BAD" w14:textId="24459CAE" w:rsidR="00702CA7" w:rsidRDefault="00702CA7" w:rsidP="00702CA7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779FA23E" w14:textId="0157035B" w:rsidR="00702CA7" w:rsidRDefault="00702CA7" w:rsidP="00702CA7">
            <w:pPr>
              <w:jc w:val="center"/>
            </w:pPr>
            <w:r>
              <w:t>12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2201FC8" w14:textId="657D413E" w:rsidR="00702CA7" w:rsidRDefault="00702CA7" w:rsidP="00702CA7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5700DDA" w14:textId="77777777" w:rsidR="00702CA7" w:rsidRDefault="00702CA7" w:rsidP="00702CA7">
            <w:r w:rsidRPr="00A24B9C">
              <w:rPr>
                <w:position w:val="-14"/>
              </w:rPr>
              <w:object w:dxaOrig="859" w:dyaOrig="400" w14:anchorId="564E14AC">
                <v:shape id="_x0000_i1624" type="#_x0000_t75" style="width:43.5pt;height:19.5pt" o:ole="">
                  <v:imagedata r:id="rId135" o:title=""/>
                </v:shape>
                <o:OLEObject Type="Embed" ProgID="Equation.DSMT4" ShapeID="_x0000_i1624" DrawAspect="Content" ObjectID="_1802721896" r:id="rId232"/>
              </w:object>
            </w:r>
          </w:p>
        </w:tc>
        <w:tc>
          <w:tcPr>
            <w:tcW w:w="1239" w:type="dxa"/>
            <w:vAlign w:val="center"/>
          </w:tcPr>
          <w:p w14:paraId="16D04801" w14:textId="7830A8AB" w:rsidR="00702CA7" w:rsidRDefault="00702CA7" w:rsidP="00702CA7">
            <w:pPr>
              <w:jc w:val="center"/>
            </w:pPr>
            <w:r>
              <w:t>133</w:t>
            </w:r>
          </w:p>
        </w:tc>
        <w:tc>
          <w:tcPr>
            <w:tcW w:w="1239" w:type="dxa"/>
            <w:vAlign w:val="center"/>
          </w:tcPr>
          <w:p w14:paraId="4F66FFBE" w14:textId="576ABAE5" w:rsidR="00702CA7" w:rsidRDefault="00702CA7" w:rsidP="00702CA7">
            <w:pPr>
              <w:jc w:val="center"/>
            </w:pPr>
            <w:r>
              <w:t>49</w:t>
            </w:r>
          </w:p>
        </w:tc>
        <w:tc>
          <w:tcPr>
            <w:tcW w:w="1239" w:type="dxa"/>
            <w:vAlign w:val="center"/>
          </w:tcPr>
          <w:p w14:paraId="3D6DEA66" w14:textId="33C6FE81" w:rsidR="00702CA7" w:rsidRDefault="00702CA7" w:rsidP="00702CA7">
            <w:pPr>
              <w:jc w:val="center"/>
            </w:pPr>
            <w:r w:rsidRPr="00676023">
              <w:t>0.50</w:t>
            </w:r>
            <w:r>
              <w:t>4</w:t>
            </w:r>
          </w:p>
        </w:tc>
      </w:tr>
      <w:tr w:rsidR="00543CA3" w14:paraId="125F6501" w14:textId="77777777" w:rsidTr="000E6128">
        <w:tc>
          <w:tcPr>
            <w:tcW w:w="1238" w:type="dxa"/>
          </w:tcPr>
          <w:p w14:paraId="187C7720" w14:textId="77777777" w:rsidR="00543CA3" w:rsidRDefault="00543CA3" w:rsidP="00543CA3">
            <w:r w:rsidRPr="005A0FB8">
              <w:rPr>
                <w:position w:val="-16"/>
              </w:rPr>
              <w:object w:dxaOrig="859" w:dyaOrig="440" w14:anchorId="0C7BFE2D">
                <v:shape id="_x0000_i1701" type="#_x0000_t75" style="width:43.5pt;height:22.5pt" o:ole="">
                  <v:imagedata r:id="rId137" o:title=""/>
                </v:shape>
                <o:OLEObject Type="Embed" ProgID="Equation.DSMT4" ShapeID="_x0000_i1701" DrawAspect="Content" ObjectID="_1802721897" r:id="rId233"/>
              </w:object>
            </w:r>
          </w:p>
        </w:tc>
        <w:tc>
          <w:tcPr>
            <w:tcW w:w="1239" w:type="dxa"/>
            <w:vAlign w:val="center"/>
          </w:tcPr>
          <w:p w14:paraId="79F2C1E4" w14:textId="1B3A423C" w:rsidR="00543CA3" w:rsidRDefault="00543CA3" w:rsidP="00543CA3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71053BAA" w14:textId="4FC41F6A" w:rsidR="00543CA3" w:rsidRDefault="00543CA3" w:rsidP="00543CA3">
            <w:pPr>
              <w:jc w:val="center"/>
            </w:pPr>
            <w:r>
              <w:t>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0CEE210" w14:textId="46855D2A" w:rsidR="00543CA3" w:rsidRDefault="00543CA3" w:rsidP="00543CA3">
            <w:pPr>
              <w:jc w:val="center"/>
            </w:pPr>
            <w:r>
              <w:t>0.96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BC38303" w14:textId="77777777" w:rsidR="00543CA3" w:rsidRDefault="00543CA3" w:rsidP="00543CA3">
            <w:r w:rsidRPr="004C7390">
              <w:rPr>
                <w:position w:val="-16"/>
              </w:rPr>
              <w:object w:dxaOrig="880" w:dyaOrig="440" w14:anchorId="0BD2C936">
                <v:shape id="_x0000_i1702" type="#_x0000_t75" style="width:43.5pt;height:22.5pt" o:ole="">
                  <v:imagedata r:id="rId139" o:title=""/>
                </v:shape>
                <o:OLEObject Type="Embed" ProgID="Equation.DSMT4" ShapeID="_x0000_i1702" DrawAspect="Content" ObjectID="_1802721898" r:id="rId234"/>
              </w:object>
            </w:r>
          </w:p>
        </w:tc>
        <w:tc>
          <w:tcPr>
            <w:tcW w:w="1239" w:type="dxa"/>
            <w:vAlign w:val="center"/>
          </w:tcPr>
          <w:p w14:paraId="2685E607" w14:textId="303C4021" w:rsidR="00543CA3" w:rsidRDefault="00543CA3" w:rsidP="00543CA3">
            <w:pPr>
              <w:jc w:val="center"/>
            </w:pPr>
            <w:r>
              <w:t>31</w:t>
            </w:r>
          </w:p>
        </w:tc>
        <w:tc>
          <w:tcPr>
            <w:tcW w:w="1239" w:type="dxa"/>
            <w:vAlign w:val="center"/>
          </w:tcPr>
          <w:p w14:paraId="79D66F82" w14:textId="2FFD2E0F" w:rsidR="00543CA3" w:rsidRDefault="00543CA3" w:rsidP="00543CA3">
            <w:pPr>
              <w:jc w:val="center"/>
            </w:pPr>
            <w:r>
              <w:t>37</w:t>
            </w:r>
          </w:p>
        </w:tc>
        <w:tc>
          <w:tcPr>
            <w:tcW w:w="1239" w:type="dxa"/>
            <w:vAlign w:val="center"/>
          </w:tcPr>
          <w:p w14:paraId="3280CDAE" w14:textId="160692B5" w:rsidR="00543CA3" w:rsidRDefault="00543CA3" w:rsidP="00543CA3">
            <w:pPr>
              <w:jc w:val="center"/>
            </w:pPr>
            <w:r>
              <w:t>0.936</w:t>
            </w:r>
          </w:p>
        </w:tc>
      </w:tr>
      <w:tr w:rsidR="00543CA3" w14:paraId="21A97286" w14:textId="77777777" w:rsidTr="000E6128">
        <w:tc>
          <w:tcPr>
            <w:tcW w:w="1238" w:type="dxa"/>
          </w:tcPr>
          <w:p w14:paraId="70B29434" w14:textId="77777777" w:rsidR="00543CA3" w:rsidRDefault="00543CA3" w:rsidP="00543CA3">
            <w:r w:rsidRPr="005A0FB8">
              <w:rPr>
                <w:position w:val="-16"/>
              </w:rPr>
              <w:object w:dxaOrig="940" w:dyaOrig="440" w14:anchorId="307DCD52">
                <v:shape id="_x0000_i1703" type="#_x0000_t75" style="width:46.5pt;height:22.5pt" o:ole="">
                  <v:imagedata r:id="rId141" o:title=""/>
                </v:shape>
                <o:OLEObject Type="Embed" ProgID="Equation.DSMT4" ShapeID="_x0000_i1703" DrawAspect="Content" ObjectID="_1802721899" r:id="rId235"/>
              </w:object>
            </w:r>
          </w:p>
        </w:tc>
        <w:tc>
          <w:tcPr>
            <w:tcW w:w="1239" w:type="dxa"/>
            <w:vAlign w:val="center"/>
          </w:tcPr>
          <w:p w14:paraId="0DEC7B9D" w14:textId="02B9460A" w:rsidR="00543CA3" w:rsidRDefault="00543CA3" w:rsidP="00543CA3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444EFF17" w14:textId="2FDAAD64" w:rsidR="00543CA3" w:rsidRDefault="00543CA3" w:rsidP="00543CA3">
            <w:pPr>
              <w:jc w:val="center"/>
            </w:pPr>
            <w:r>
              <w:t>1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59CF305" w14:textId="2D6A55C7" w:rsidR="00543CA3" w:rsidRDefault="00543CA3" w:rsidP="00543CA3">
            <w:pPr>
              <w:jc w:val="center"/>
            </w:pPr>
            <w:r>
              <w:t>0.95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123BC3E" w14:textId="77777777" w:rsidR="00543CA3" w:rsidRDefault="00543CA3" w:rsidP="00543CA3">
            <w:r w:rsidRPr="004C7390">
              <w:rPr>
                <w:position w:val="-16"/>
              </w:rPr>
              <w:object w:dxaOrig="940" w:dyaOrig="440" w14:anchorId="653A9F2C">
                <v:shape id="_x0000_i1704" type="#_x0000_t75" style="width:46.5pt;height:22.5pt" o:ole="">
                  <v:imagedata r:id="rId143" o:title=""/>
                </v:shape>
                <o:OLEObject Type="Embed" ProgID="Equation.DSMT4" ShapeID="_x0000_i1704" DrawAspect="Content" ObjectID="_1802721900" r:id="rId236"/>
              </w:object>
            </w:r>
          </w:p>
        </w:tc>
        <w:tc>
          <w:tcPr>
            <w:tcW w:w="1239" w:type="dxa"/>
            <w:vAlign w:val="center"/>
          </w:tcPr>
          <w:p w14:paraId="22F95D8F" w14:textId="761103BF" w:rsidR="00543CA3" w:rsidRDefault="00543CA3" w:rsidP="00543CA3">
            <w:pPr>
              <w:jc w:val="center"/>
            </w:pPr>
            <w:r>
              <w:t>47</w:t>
            </w:r>
          </w:p>
        </w:tc>
        <w:tc>
          <w:tcPr>
            <w:tcW w:w="1239" w:type="dxa"/>
            <w:vAlign w:val="center"/>
          </w:tcPr>
          <w:p w14:paraId="5386F1EB" w14:textId="26CD6C43" w:rsidR="00543CA3" w:rsidRDefault="00543CA3" w:rsidP="00543CA3">
            <w:pPr>
              <w:jc w:val="center"/>
            </w:pPr>
            <w:r>
              <w:t>61</w:t>
            </w:r>
          </w:p>
        </w:tc>
        <w:tc>
          <w:tcPr>
            <w:tcW w:w="1239" w:type="dxa"/>
            <w:vAlign w:val="center"/>
          </w:tcPr>
          <w:p w14:paraId="7AFB9C55" w14:textId="090F1B3F" w:rsidR="00543CA3" w:rsidRDefault="00543CA3" w:rsidP="00543CA3">
            <w:pPr>
              <w:jc w:val="center"/>
            </w:pPr>
            <w:r>
              <w:t>0.870</w:t>
            </w:r>
          </w:p>
        </w:tc>
      </w:tr>
      <w:tr w:rsidR="00543CA3" w14:paraId="4274BFE8" w14:textId="77777777" w:rsidTr="00BD757D">
        <w:tc>
          <w:tcPr>
            <w:tcW w:w="1238" w:type="dxa"/>
          </w:tcPr>
          <w:p w14:paraId="7C9B4C14" w14:textId="77777777" w:rsidR="00543CA3" w:rsidRDefault="00543CA3" w:rsidP="00543CA3">
            <w:r w:rsidRPr="005A0FB8">
              <w:rPr>
                <w:position w:val="-16"/>
              </w:rPr>
              <w:object w:dxaOrig="859" w:dyaOrig="440" w14:anchorId="14F959C4">
                <v:shape id="_x0000_i1717" type="#_x0000_t75" style="width:43.5pt;height:22.5pt" o:ole="">
                  <v:imagedata r:id="rId145" o:title=""/>
                </v:shape>
                <o:OLEObject Type="Embed" ProgID="Equation.DSMT4" ShapeID="_x0000_i1717" DrawAspect="Content" ObjectID="_1802721901" r:id="rId237"/>
              </w:object>
            </w:r>
          </w:p>
        </w:tc>
        <w:tc>
          <w:tcPr>
            <w:tcW w:w="1239" w:type="dxa"/>
            <w:vAlign w:val="center"/>
          </w:tcPr>
          <w:p w14:paraId="6CC28D74" w14:textId="74CBFA90" w:rsidR="00543CA3" w:rsidRDefault="00543CA3" w:rsidP="00543CA3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7EB99472" w14:textId="6B16BFA0" w:rsidR="00543CA3" w:rsidRDefault="00543CA3" w:rsidP="00543CA3">
            <w:pPr>
              <w:jc w:val="center"/>
            </w:pPr>
            <w:r>
              <w:t>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080DC9D" w14:textId="531EECE2" w:rsidR="00543CA3" w:rsidRDefault="00543CA3" w:rsidP="00543CA3">
            <w:pPr>
              <w:jc w:val="center"/>
            </w:pPr>
            <w:r>
              <w:t>0.96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9C4EF9" w14:textId="77777777" w:rsidR="00543CA3" w:rsidRDefault="00543CA3" w:rsidP="00543CA3">
            <w:r w:rsidRPr="004C7390">
              <w:rPr>
                <w:position w:val="-16"/>
              </w:rPr>
              <w:object w:dxaOrig="880" w:dyaOrig="440" w14:anchorId="3CF57491">
                <v:shape id="_x0000_i1718" type="#_x0000_t75" style="width:43.5pt;height:22.5pt" o:ole="">
                  <v:imagedata r:id="rId147" o:title=""/>
                </v:shape>
                <o:OLEObject Type="Embed" ProgID="Equation.DSMT4" ShapeID="_x0000_i1718" DrawAspect="Content" ObjectID="_1802721902" r:id="rId238"/>
              </w:object>
            </w:r>
          </w:p>
        </w:tc>
        <w:tc>
          <w:tcPr>
            <w:tcW w:w="1239" w:type="dxa"/>
            <w:vAlign w:val="center"/>
          </w:tcPr>
          <w:p w14:paraId="398E7B6D" w14:textId="29F9774A" w:rsidR="00543CA3" w:rsidRDefault="00543CA3" w:rsidP="00543CA3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2A21DDB0" w14:textId="6A6DD2CD" w:rsidR="00543CA3" w:rsidRDefault="00543CA3" w:rsidP="00543CA3">
            <w:pPr>
              <w:jc w:val="center"/>
            </w:pPr>
            <w:r>
              <w:t>61</w:t>
            </w:r>
          </w:p>
        </w:tc>
        <w:tc>
          <w:tcPr>
            <w:tcW w:w="1239" w:type="dxa"/>
            <w:vAlign w:val="center"/>
          </w:tcPr>
          <w:p w14:paraId="704281A6" w14:textId="462A0039" w:rsidR="00543CA3" w:rsidRDefault="00543CA3" w:rsidP="00543CA3">
            <w:pPr>
              <w:jc w:val="center"/>
            </w:pPr>
            <w:r>
              <w:t>0.987</w:t>
            </w:r>
          </w:p>
        </w:tc>
      </w:tr>
      <w:tr w:rsidR="00543CA3" w14:paraId="4102FA76" w14:textId="77777777" w:rsidTr="00BD757D">
        <w:tc>
          <w:tcPr>
            <w:tcW w:w="1238" w:type="dxa"/>
          </w:tcPr>
          <w:p w14:paraId="13F2F1D7" w14:textId="77777777" w:rsidR="00543CA3" w:rsidRDefault="00543CA3" w:rsidP="00543CA3">
            <w:r w:rsidRPr="005A0FB8">
              <w:rPr>
                <w:position w:val="-16"/>
              </w:rPr>
              <w:object w:dxaOrig="920" w:dyaOrig="440" w14:anchorId="2F85B9A4">
                <v:shape id="_x0000_i1719" type="#_x0000_t75" style="width:46.5pt;height:22.5pt" o:ole="">
                  <v:imagedata r:id="rId149" o:title=""/>
                </v:shape>
                <o:OLEObject Type="Embed" ProgID="Equation.DSMT4" ShapeID="_x0000_i1719" DrawAspect="Content" ObjectID="_1802721903" r:id="rId239"/>
              </w:object>
            </w:r>
          </w:p>
        </w:tc>
        <w:tc>
          <w:tcPr>
            <w:tcW w:w="1239" w:type="dxa"/>
            <w:vAlign w:val="center"/>
          </w:tcPr>
          <w:p w14:paraId="6A346E50" w14:textId="172CC6D6" w:rsidR="00543CA3" w:rsidRDefault="00543CA3" w:rsidP="00543CA3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7878EF84" w14:textId="1B1A0F70" w:rsidR="00543CA3" w:rsidRDefault="00543CA3" w:rsidP="00543CA3">
            <w:pPr>
              <w:jc w:val="center"/>
            </w:pPr>
            <w:r>
              <w:t>1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2898FD7" w14:textId="0ECD60FD" w:rsidR="00543CA3" w:rsidRDefault="00543CA3" w:rsidP="00543CA3">
            <w:pPr>
              <w:jc w:val="center"/>
            </w:pPr>
            <w:r>
              <w:t>0.9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26012BC" w14:textId="77777777" w:rsidR="00543CA3" w:rsidRDefault="00543CA3" w:rsidP="00543CA3">
            <w:r w:rsidRPr="004C7390">
              <w:rPr>
                <w:position w:val="-16"/>
              </w:rPr>
              <w:object w:dxaOrig="920" w:dyaOrig="440" w14:anchorId="382F8FB0">
                <v:shape id="_x0000_i1720" type="#_x0000_t75" style="width:46.5pt;height:22.5pt" o:ole="">
                  <v:imagedata r:id="rId151" o:title=""/>
                </v:shape>
                <o:OLEObject Type="Embed" ProgID="Equation.DSMT4" ShapeID="_x0000_i1720" DrawAspect="Content" ObjectID="_1802721904" r:id="rId240"/>
              </w:object>
            </w:r>
          </w:p>
        </w:tc>
        <w:tc>
          <w:tcPr>
            <w:tcW w:w="1239" w:type="dxa"/>
            <w:vAlign w:val="center"/>
          </w:tcPr>
          <w:p w14:paraId="3ABB71CA" w14:textId="378842BB" w:rsidR="00543CA3" w:rsidRDefault="00543CA3" w:rsidP="00543CA3">
            <w:pPr>
              <w:jc w:val="center"/>
            </w:pPr>
            <w:r>
              <w:t>48</w:t>
            </w:r>
          </w:p>
        </w:tc>
        <w:tc>
          <w:tcPr>
            <w:tcW w:w="1239" w:type="dxa"/>
            <w:vAlign w:val="center"/>
          </w:tcPr>
          <w:p w14:paraId="440934C4" w14:textId="79C23EE2" w:rsidR="00543CA3" w:rsidRDefault="00543CA3" w:rsidP="00543CA3">
            <w:pPr>
              <w:jc w:val="center"/>
            </w:pPr>
            <w:r>
              <w:t>57</w:t>
            </w:r>
          </w:p>
        </w:tc>
        <w:tc>
          <w:tcPr>
            <w:tcW w:w="1239" w:type="dxa"/>
            <w:vAlign w:val="center"/>
          </w:tcPr>
          <w:p w14:paraId="303A20A4" w14:textId="347874BF" w:rsidR="00543CA3" w:rsidRDefault="00543CA3" w:rsidP="00543CA3">
            <w:pPr>
              <w:jc w:val="center"/>
            </w:pPr>
            <w:r>
              <w:t>0.941</w:t>
            </w:r>
          </w:p>
        </w:tc>
      </w:tr>
      <w:tr w:rsidR="00543CA3" w14:paraId="433355A5" w14:textId="77777777" w:rsidTr="00163F59">
        <w:tc>
          <w:tcPr>
            <w:tcW w:w="1238" w:type="dxa"/>
          </w:tcPr>
          <w:p w14:paraId="2A4F5444" w14:textId="77777777" w:rsidR="00543CA3" w:rsidRDefault="00543CA3" w:rsidP="00543CA3">
            <w:r w:rsidRPr="005A0FB8">
              <w:rPr>
                <w:position w:val="-16"/>
              </w:rPr>
              <w:object w:dxaOrig="859" w:dyaOrig="440" w14:anchorId="13A814E1">
                <v:shape id="_x0000_i1733" type="#_x0000_t75" style="width:43.5pt;height:22.5pt" o:ole="">
                  <v:imagedata r:id="rId153" o:title=""/>
                </v:shape>
                <o:OLEObject Type="Embed" ProgID="Equation.DSMT4" ShapeID="_x0000_i1733" DrawAspect="Content" ObjectID="_1802721905" r:id="rId241"/>
              </w:object>
            </w:r>
          </w:p>
        </w:tc>
        <w:tc>
          <w:tcPr>
            <w:tcW w:w="1239" w:type="dxa"/>
            <w:vAlign w:val="center"/>
          </w:tcPr>
          <w:p w14:paraId="40606E8C" w14:textId="317DD0BC" w:rsidR="00543CA3" w:rsidRDefault="00543CA3" w:rsidP="00543CA3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4E7DD364" w14:textId="7BD429CD" w:rsidR="00543CA3" w:rsidRDefault="00543CA3" w:rsidP="00543CA3">
            <w:pPr>
              <w:jc w:val="center"/>
            </w:pPr>
            <w:r>
              <w:t>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C2377B2" w14:textId="68D3175F" w:rsidR="00543CA3" w:rsidRDefault="00543CA3" w:rsidP="00543CA3">
            <w:pPr>
              <w:jc w:val="center"/>
            </w:pPr>
            <w:r>
              <w:t>0.96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7B3D5BD" w14:textId="77777777" w:rsidR="00543CA3" w:rsidRDefault="00543CA3" w:rsidP="00543CA3">
            <w:r w:rsidRPr="004C7390">
              <w:rPr>
                <w:position w:val="-16"/>
              </w:rPr>
              <w:object w:dxaOrig="880" w:dyaOrig="440" w14:anchorId="3235A939">
                <v:shape id="_x0000_i1734" type="#_x0000_t75" style="width:43.5pt;height:22.5pt" o:ole="">
                  <v:imagedata r:id="rId155" o:title=""/>
                </v:shape>
                <o:OLEObject Type="Embed" ProgID="Equation.DSMT4" ShapeID="_x0000_i1734" DrawAspect="Content" ObjectID="_1802721906" r:id="rId242"/>
              </w:object>
            </w:r>
          </w:p>
        </w:tc>
        <w:tc>
          <w:tcPr>
            <w:tcW w:w="1239" w:type="dxa"/>
            <w:vAlign w:val="center"/>
          </w:tcPr>
          <w:p w14:paraId="191B609F" w14:textId="6803B1E5" w:rsidR="00543CA3" w:rsidRDefault="00543CA3" w:rsidP="00543CA3">
            <w:pPr>
              <w:jc w:val="center"/>
            </w:pPr>
            <w:r>
              <w:t>6</w:t>
            </w:r>
          </w:p>
        </w:tc>
        <w:tc>
          <w:tcPr>
            <w:tcW w:w="1239" w:type="dxa"/>
            <w:vAlign w:val="center"/>
          </w:tcPr>
          <w:p w14:paraId="4A5666A3" w14:textId="744D0137" w:rsidR="00543CA3" w:rsidRDefault="00543CA3" w:rsidP="00543CA3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6FAC61DD" w14:textId="006080C7" w:rsidR="00543CA3" w:rsidRDefault="00543CA3" w:rsidP="00543CA3">
            <w:pPr>
              <w:jc w:val="center"/>
            </w:pPr>
            <w:r>
              <w:t>0.979</w:t>
            </w:r>
          </w:p>
        </w:tc>
      </w:tr>
      <w:tr w:rsidR="00543CA3" w14:paraId="1649802B" w14:textId="77777777" w:rsidTr="00163F59">
        <w:tc>
          <w:tcPr>
            <w:tcW w:w="1238" w:type="dxa"/>
          </w:tcPr>
          <w:p w14:paraId="2369663F" w14:textId="77777777" w:rsidR="00543CA3" w:rsidRDefault="00543CA3" w:rsidP="00543CA3">
            <w:r w:rsidRPr="005A0FB8">
              <w:rPr>
                <w:position w:val="-16"/>
              </w:rPr>
              <w:object w:dxaOrig="940" w:dyaOrig="440" w14:anchorId="4FA9ACFF">
                <v:shape id="_x0000_i1735" type="#_x0000_t75" style="width:46.5pt;height:22.5pt" o:ole="">
                  <v:imagedata r:id="rId157" o:title=""/>
                </v:shape>
                <o:OLEObject Type="Embed" ProgID="Equation.DSMT4" ShapeID="_x0000_i1735" DrawAspect="Content" ObjectID="_1802721907" r:id="rId243"/>
              </w:object>
            </w:r>
          </w:p>
        </w:tc>
        <w:tc>
          <w:tcPr>
            <w:tcW w:w="1239" w:type="dxa"/>
            <w:vAlign w:val="center"/>
          </w:tcPr>
          <w:p w14:paraId="1D84476B" w14:textId="4982A922" w:rsidR="00543CA3" w:rsidRDefault="00543CA3" w:rsidP="00543CA3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76B4A71D" w14:textId="5EF7EEF2" w:rsidR="00543CA3" w:rsidRDefault="00543CA3" w:rsidP="00543CA3">
            <w:pPr>
              <w:jc w:val="center"/>
            </w:pPr>
            <w:r>
              <w:t>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B7BFC2C" w14:textId="77A5D721" w:rsidR="00543CA3" w:rsidRDefault="00543CA3" w:rsidP="00543CA3">
            <w:pPr>
              <w:jc w:val="center"/>
            </w:pPr>
            <w:r>
              <w:t>0.95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E85E88C" w14:textId="77777777" w:rsidR="00543CA3" w:rsidRDefault="00543CA3" w:rsidP="00543CA3">
            <w:r w:rsidRPr="004C7390">
              <w:rPr>
                <w:position w:val="-16"/>
              </w:rPr>
              <w:object w:dxaOrig="940" w:dyaOrig="440" w14:anchorId="3B5EA2CE">
                <v:shape id="_x0000_i1736" type="#_x0000_t75" style="width:46.5pt;height:22.5pt" o:ole="">
                  <v:imagedata r:id="rId159" o:title=""/>
                </v:shape>
                <o:OLEObject Type="Embed" ProgID="Equation.DSMT4" ShapeID="_x0000_i1736" DrawAspect="Content" ObjectID="_1802721908" r:id="rId244"/>
              </w:object>
            </w:r>
          </w:p>
        </w:tc>
        <w:tc>
          <w:tcPr>
            <w:tcW w:w="1239" w:type="dxa"/>
            <w:vAlign w:val="center"/>
          </w:tcPr>
          <w:p w14:paraId="6236FE0D" w14:textId="5129A490" w:rsidR="00543CA3" w:rsidRDefault="00543CA3" w:rsidP="00543CA3">
            <w:pPr>
              <w:jc w:val="center"/>
            </w:pPr>
            <w:r>
              <w:t>2</w:t>
            </w:r>
          </w:p>
        </w:tc>
        <w:tc>
          <w:tcPr>
            <w:tcW w:w="1239" w:type="dxa"/>
            <w:vAlign w:val="center"/>
          </w:tcPr>
          <w:p w14:paraId="72BD2597" w14:textId="6609D343" w:rsidR="00543CA3" w:rsidRDefault="00543CA3" w:rsidP="00543CA3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5D580F22" w14:textId="24C8693A" w:rsidR="00543CA3" w:rsidRDefault="00543CA3" w:rsidP="00543CA3">
            <w:pPr>
              <w:jc w:val="center"/>
            </w:pPr>
            <w:r>
              <w:t>0.995</w:t>
            </w:r>
          </w:p>
        </w:tc>
      </w:tr>
      <w:tr w:rsidR="00543CA3" w14:paraId="6B549E71" w14:textId="77777777" w:rsidTr="00AE4077">
        <w:tc>
          <w:tcPr>
            <w:tcW w:w="1238" w:type="dxa"/>
          </w:tcPr>
          <w:p w14:paraId="1CC6ABEB" w14:textId="77777777" w:rsidR="00543CA3" w:rsidRDefault="00543CA3" w:rsidP="00543CA3">
            <w:r w:rsidRPr="005A0FB8">
              <w:rPr>
                <w:position w:val="-16"/>
              </w:rPr>
              <w:object w:dxaOrig="859" w:dyaOrig="440" w14:anchorId="38988F74">
                <v:shape id="_x0000_i1749" type="#_x0000_t75" style="width:43.5pt;height:22.5pt" o:ole="">
                  <v:imagedata r:id="rId161" o:title=""/>
                </v:shape>
                <o:OLEObject Type="Embed" ProgID="Equation.DSMT4" ShapeID="_x0000_i1749" DrawAspect="Content" ObjectID="_1802721909" r:id="rId245"/>
              </w:object>
            </w:r>
          </w:p>
        </w:tc>
        <w:tc>
          <w:tcPr>
            <w:tcW w:w="1239" w:type="dxa"/>
            <w:vAlign w:val="center"/>
          </w:tcPr>
          <w:p w14:paraId="0CBE15FD" w14:textId="1F0AC10B" w:rsidR="00543CA3" w:rsidRDefault="00543CA3" w:rsidP="00543CA3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735E468D" w14:textId="644DDA04" w:rsidR="00543CA3" w:rsidRDefault="00543CA3" w:rsidP="00543CA3">
            <w:pPr>
              <w:jc w:val="center"/>
            </w:pPr>
            <w:r>
              <w:t>2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2C57F8B" w14:textId="53B3CB27" w:rsidR="00543CA3" w:rsidRDefault="00543CA3" w:rsidP="00543CA3">
            <w:pPr>
              <w:jc w:val="center"/>
            </w:pPr>
            <w:r>
              <w:t>0.93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BAB5C2" w14:textId="77777777" w:rsidR="00543CA3" w:rsidRDefault="00543CA3" w:rsidP="00543CA3">
            <w:r w:rsidRPr="004C7390">
              <w:rPr>
                <w:position w:val="-16"/>
              </w:rPr>
              <w:object w:dxaOrig="880" w:dyaOrig="440" w14:anchorId="4FC42E14">
                <v:shape id="_x0000_i1750" type="#_x0000_t75" style="width:43.5pt;height:22.5pt" o:ole="">
                  <v:imagedata r:id="rId163" o:title=""/>
                </v:shape>
                <o:OLEObject Type="Embed" ProgID="Equation.DSMT4" ShapeID="_x0000_i1750" DrawAspect="Content" ObjectID="_1802721910" r:id="rId246"/>
              </w:object>
            </w:r>
          </w:p>
        </w:tc>
        <w:tc>
          <w:tcPr>
            <w:tcW w:w="1239" w:type="dxa"/>
            <w:vAlign w:val="center"/>
          </w:tcPr>
          <w:p w14:paraId="2EDBD182" w14:textId="798DB21F" w:rsidR="00543CA3" w:rsidRDefault="00543CA3" w:rsidP="00543CA3">
            <w:pPr>
              <w:jc w:val="center"/>
            </w:pPr>
            <w:r>
              <w:t>0.3</w:t>
            </w:r>
          </w:p>
        </w:tc>
        <w:tc>
          <w:tcPr>
            <w:tcW w:w="1239" w:type="dxa"/>
            <w:vAlign w:val="center"/>
          </w:tcPr>
          <w:p w14:paraId="420146B6" w14:textId="69573DE9" w:rsidR="00543CA3" w:rsidRDefault="00543CA3" w:rsidP="00543CA3">
            <w:pPr>
              <w:jc w:val="center"/>
            </w:pPr>
            <w:r>
              <w:t>3</w:t>
            </w:r>
          </w:p>
        </w:tc>
        <w:tc>
          <w:tcPr>
            <w:tcW w:w="1239" w:type="dxa"/>
            <w:vAlign w:val="center"/>
          </w:tcPr>
          <w:p w14:paraId="46028FD4" w14:textId="34EE0AA4" w:rsidR="00543CA3" w:rsidRDefault="00543CA3" w:rsidP="00543CA3">
            <w:pPr>
              <w:jc w:val="center"/>
            </w:pPr>
            <w:r>
              <w:t>0.998</w:t>
            </w:r>
          </w:p>
        </w:tc>
      </w:tr>
      <w:tr w:rsidR="00543CA3" w14:paraId="49EF447A" w14:textId="77777777" w:rsidTr="00AE4077">
        <w:tc>
          <w:tcPr>
            <w:tcW w:w="1238" w:type="dxa"/>
          </w:tcPr>
          <w:p w14:paraId="284F3A81" w14:textId="77777777" w:rsidR="00543CA3" w:rsidRDefault="00543CA3" w:rsidP="00543CA3">
            <w:r w:rsidRPr="00A24B9C">
              <w:rPr>
                <w:position w:val="-14"/>
              </w:rPr>
              <w:object w:dxaOrig="900" w:dyaOrig="400" w14:anchorId="3428A669">
                <v:shape id="_x0000_i1751" type="#_x0000_t75" style="width:45pt;height:19.5pt" o:ole="">
                  <v:imagedata r:id="rId165" o:title=""/>
                </v:shape>
                <o:OLEObject Type="Embed" ProgID="Equation.DSMT4" ShapeID="_x0000_i1751" DrawAspect="Content" ObjectID="_1802721911" r:id="rId247"/>
              </w:object>
            </w:r>
          </w:p>
        </w:tc>
        <w:tc>
          <w:tcPr>
            <w:tcW w:w="1239" w:type="dxa"/>
            <w:vAlign w:val="center"/>
          </w:tcPr>
          <w:p w14:paraId="02843E9C" w14:textId="2238E0CC" w:rsidR="00543CA3" w:rsidRDefault="00543CA3" w:rsidP="00543CA3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26628EAF" w14:textId="6329B144" w:rsidR="00543CA3" w:rsidRDefault="00543CA3" w:rsidP="00543CA3">
            <w:pPr>
              <w:jc w:val="center"/>
            </w:pPr>
            <w:r>
              <w:t>8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E08A944" w14:textId="110639EE" w:rsidR="00543CA3" w:rsidRDefault="00543CA3" w:rsidP="00543CA3">
            <w:pPr>
              <w:jc w:val="center"/>
            </w:pPr>
            <w:r>
              <w:t>0.98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D527072" w14:textId="77777777" w:rsidR="00543CA3" w:rsidRDefault="00543CA3" w:rsidP="00543CA3">
            <w:r w:rsidRPr="00A24B9C">
              <w:rPr>
                <w:position w:val="-14"/>
              </w:rPr>
              <w:object w:dxaOrig="900" w:dyaOrig="400" w14:anchorId="1684C843">
                <v:shape id="_x0000_i1752" type="#_x0000_t75" style="width:45pt;height:19.5pt" o:ole="">
                  <v:imagedata r:id="rId167" o:title=""/>
                </v:shape>
                <o:OLEObject Type="Embed" ProgID="Equation.DSMT4" ShapeID="_x0000_i1752" DrawAspect="Content" ObjectID="_1802721912" r:id="rId248"/>
              </w:object>
            </w:r>
          </w:p>
        </w:tc>
        <w:tc>
          <w:tcPr>
            <w:tcW w:w="1239" w:type="dxa"/>
            <w:vAlign w:val="center"/>
          </w:tcPr>
          <w:p w14:paraId="7EB0779D" w14:textId="452BD013" w:rsidR="00543CA3" w:rsidRDefault="00543CA3" w:rsidP="00543CA3">
            <w:pPr>
              <w:jc w:val="center"/>
            </w:pPr>
            <w:r>
              <w:rPr>
                <w:rFonts w:cs="Times New Roman"/>
              </w:rPr>
              <w:t>0.4</w:t>
            </w:r>
          </w:p>
        </w:tc>
        <w:tc>
          <w:tcPr>
            <w:tcW w:w="1239" w:type="dxa"/>
            <w:vAlign w:val="center"/>
          </w:tcPr>
          <w:p w14:paraId="52E9B6B3" w14:textId="1A597A8E" w:rsidR="00543CA3" w:rsidRDefault="00543CA3" w:rsidP="00543CA3">
            <w:pPr>
              <w:jc w:val="center"/>
            </w:pPr>
            <w:r>
              <w:rPr>
                <w:rFonts w:cs="Times New Roman"/>
              </w:rPr>
              <w:t>3</w:t>
            </w:r>
          </w:p>
        </w:tc>
        <w:tc>
          <w:tcPr>
            <w:tcW w:w="1239" w:type="dxa"/>
            <w:vAlign w:val="center"/>
          </w:tcPr>
          <w:p w14:paraId="6B12C3D2" w14:textId="47CE070B" w:rsidR="00543CA3" w:rsidRDefault="00543CA3" w:rsidP="00543CA3">
            <w:pPr>
              <w:jc w:val="center"/>
            </w:pPr>
            <w:r>
              <w:rPr>
                <w:rFonts w:cs="Times New Roman"/>
              </w:rPr>
              <w:t>0.998</w:t>
            </w:r>
          </w:p>
        </w:tc>
      </w:tr>
    </w:tbl>
    <w:p w14:paraId="7B22D974" w14:textId="77777777" w:rsidR="001E4729" w:rsidRDefault="001E4729" w:rsidP="001E4729"/>
    <w:p w14:paraId="02FD2EE1" w14:textId="77777777" w:rsidR="001E4729" w:rsidRDefault="001E4729" w:rsidP="001E4729"/>
    <w:p w14:paraId="5F952432" w14:textId="68BDC3ED" w:rsidR="009D4AD5" w:rsidRDefault="009D4AD5">
      <w:r>
        <w:br w:type="page"/>
      </w:r>
    </w:p>
    <w:p w14:paraId="4648A07D" w14:textId="6F801038" w:rsidR="009D4AD5" w:rsidRDefault="009D4AD5" w:rsidP="009D4AD5">
      <w:r>
        <w:lastRenderedPageBreak/>
        <w:t>Table S1</w:t>
      </w:r>
      <w:r>
        <w:t>2</w:t>
      </w:r>
      <w:r>
        <w:t xml:space="preserve">. </w:t>
      </w:r>
      <w:r w:rsidRPr="009F0988">
        <w:t xml:space="preserve">Performance metrics of the </w:t>
      </w:r>
      <w:r>
        <w:t>models for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9D4AD5" w14:paraId="4CD39438" w14:textId="77777777" w:rsidTr="00E54D5E">
        <w:tc>
          <w:tcPr>
            <w:tcW w:w="1238" w:type="dxa"/>
          </w:tcPr>
          <w:p w14:paraId="6B41BC84" w14:textId="77777777" w:rsidR="009D4AD5" w:rsidRDefault="009D4AD5" w:rsidP="00E54D5E">
            <w:r>
              <w:t>Model</w:t>
            </w:r>
          </w:p>
        </w:tc>
        <w:tc>
          <w:tcPr>
            <w:tcW w:w="1239" w:type="dxa"/>
          </w:tcPr>
          <w:p w14:paraId="53E9FD60" w14:textId="77777777" w:rsidR="009D4AD5" w:rsidRDefault="009D4AD5" w:rsidP="00E54D5E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2AA3B98" w14:textId="77777777" w:rsidR="009D4AD5" w:rsidRDefault="009D4AD5" w:rsidP="00E54D5E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7BD0963" w14:textId="77777777" w:rsidR="009D4AD5" w:rsidRDefault="009D4AD5" w:rsidP="00E54D5E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A1E0CA1" w14:textId="77777777" w:rsidR="009D4AD5" w:rsidRDefault="009D4AD5" w:rsidP="00E54D5E">
            <w:r>
              <w:t>Model</w:t>
            </w:r>
          </w:p>
        </w:tc>
        <w:tc>
          <w:tcPr>
            <w:tcW w:w="1239" w:type="dxa"/>
          </w:tcPr>
          <w:p w14:paraId="4DD76B62" w14:textId="77777777" w:rsidR="009D4AD5" w:rsidRDefault="009D4AD5" w:rsidP="00E54D5E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5C3F61D8" w14:textId="77777777" w:rsidR="009D4AD5" w:rsidRDefault="009D4AD5" w:rsidP="00E54D5E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0699941B" w14:textId="77777777" w:rsidR="009D4AD5" w:rsidRDefault="009D4AD5" w:rsidP="00E54D5E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</w:tr>
      <w:tr w:rsidR="009D4AD5" w14:paraId="465B0AEB" w14:textId="77777777" w:rsidTr="00E54D5E">
        <w:tc>
          <w:tcPr>
            <w:tcW w:w="1238" w:type="dxa"/>
          </w:tcPr>
          <w:p w14:paraId="6BE9FBF6" w14:textId="77777777" w:rsidR="009D4AD5" w:rsidRDefault="009D4AD5" w:rsidP="00E54D5E">
            <w:r w:rsidRPr="00A24B9C">
              <w:rPr>
                <w:position w:val="-14"/>
              </w:rPr>
              <w:object w:dxaOrig="600" w:dyaOrig="400" w14:anchorId="7D1B2622">
                <v:shape id="_x0000_i1753" type="#_x0000_t75" style="width:30pt;height:19.5pt" o:ole="">
                  <v:imagedata r:id="rId9" o:title=""/>
                </v:shape>
                <o:OLEObject Type="Embed" ProgID="Equation.DSMT4" ShapeID="_x0000_i1753" DrawAspect="Content" ObjectID="_1802721913" r:id="rId249"/>
              </w:object>
            </w:r>
          </w:p>
        </w:tc>
        <w:tc>
          <w:tcPr>
            <w:tcW w:w="1239" w:type="dxa"/>
            <w:vAlign w:val="center"/>
          </w:tcPr>
          <w:p w14:paraId="0A74017C" w14:textId="25891721" w:rsidR="009D4AD5" w:rsidRDefault="009D4AD5" w:rsidP="00E54D5E">
            <w:pPr>
              <w:jc w:val="center"/>
            </w:pPr>
            <w:r>
              <w:t>0.60</w:t>
            </w:r>
          </w:p>
        </w:tc>
        <w:tc>
          <w:tcPr>
            <w:tcW w:w="1239" w:type="dxa"/>
            <w:vAlign w:val="center"/>
          </w:tcPr>
          <w:p w14:paraId="1F69A1EE" w14:textId="6952A7FE" w:rsidR="009D4AD5" w:rsidRDefault="009D4AD5" w:rsidP="00E54D5E">
            <w:pPr>
              <w:jc w:val="center"/>
            </w:pPr>
            <w:r>
              <w:t>3.1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275DD8F" w14:textId="2303A12E" w:rsidR="009D4AD5" w:rsidRDefault="009D4AD5" w:rsidP="00E54D5E">
            <w:pPr>
              <w:jc w:val="center"/>
            </w:pPr>
            <w:r>
              <w:t>0.</w:t>
            </w:r>
            <w:r w:rsidRPr="00A230FF">
              <w:t>99</w:t>
            </w:r>
            <w:r>
              <w:t xml:space="preserve">79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C19655" w14:textId="77777777" w:rsidR="009D4AD5" w:rsidRDefault="009D4AD5" w:rsidP="00E54D5E">
            <w:r w:rsidRPr="00A24B9C">
              <w:rPr>
                <w:position w:val="-14"/>
              </w:rPr>
              <w:object w:dxaOrig="620" w:dyaOrig="400" w14:anchorId="1592CFA1">
                <v:shape id="_x0000_i1754" type="#_x0000_t75" style="width:31.5pt;height:19.5pt" o:ole="">
                  <v:imagedata r:id="rId11" o:title=""/>
                </v:shape>
                <o:OLEObject Type="Embed" ProgID="Equation.DSMT4" ShapeID="_x0000_i1754" DrawAspect="Content" ObjectID="_1802721914" r:id="rId250"/>
              </w:object>
            </w:r>
          </w:p>
        </w:tc>
        <w:tc>
          <w:tcPr>
            <w:tcW w:w="1239" w:type="dxa"/>
            <w:vAlign w:val="center"/>
          </w:tcPr>
          <w:p w14:paraId="13B11D7D" w14:textId="24A6A20B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15.7</w:t>
            </w:r>
          </w:p>
        </w:tc>
        <w:tc>
          <w:tcPr>
            <w:tcW w:w="1239" w:type="dxa"/>
            <w:vAlign w:val="center"/>
          </w:tcPr>
          <w:p w14:paraId="0CC4F963" w14:textId="3C8728C8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16.3</w:t>
            </w:r>
          </w:p>
        </w:tc>
        <w:tc>
          <w:tcPr>
            <w:tcW w:w="1239" w:type="dxa"/>
            <w:vAlign w:val="center"/>
          </w:tcPr>
          <w:p w14:paraId="7BA00E8C" w14:textId="7C7200F1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0.986</w:t>
            </w:r>
          </w:p>
        </w:tc>
      </w:tr>
      <w:tr w:rsidR="009D4AD5" w14:paraId="4E5C9BC4" w14:textId="77777777" w:rsidTr="00E54D5E">
        <w:tc>
          <w:tcPr>
            <w:tcW w:w="1238" w:type="dxa"/>
          </w:tcPr>
          <w:p w14:paraId="2DBEAF2A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3C340EE8">
                <v:shape id="_x0000_i1755" type="#_x0000_t75" style="width:31.5pt;height:19.5pt" o:ole="">
                  <v:imagedata r:id="rId13" o:title=""/>
                </v:shape>
                <o:OLEObject Type="Embed" ProgID="Equation.DSMT4" ShapeID="_x0000_i1755" DrawAspect="Content" ObjectID="_1802721915" r:id="rId251"/>
              </w:object>
            </w:r>
          </w:p>
        </w:tc>
        <w:tc>
          <w:tcPr>
            <w:tcW w:w="1239" w:type="dxa"/>
            <w:vAlign w:val="center"/>
          </w:tcPr>
          <w:p w14:paraId="0752B747" w14:textId="3C9B1C68" w:rsidR="009D4AD5" w:rsidRDefault="009D4AD5" w:rsidP="00E54D5E">
            <w:pPr>
              <w:jc w:val="center"/>
            </w:pPr>
            <w:r>
              <w:t xml:space="preserve">1.05 </w:t>
            </w:r>
          </w:p>
        </w:tc>
        <w:tc>
          <w:tcPr>
            <w:tcW w:w="1239" w:type="dxa"/>
            <w:vAlign w:val="center"/>
          </w:tcPr>
          <w:p w14:paraId="0B4DCA2E" w14:textId="259D8931" w:rsidR="009D4AD5" w:rsidRDefault="009D4AD5" w:rsidP="00E54D5E">
            <w:pPr>
              <w:jc w:val="center"/>
            </w:pPr>
            <w:r>
              <w:t xml:space="preserve">4.20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25200B5" w14:textId="27A4D440" w:rsidR="009D4AD5" w:rsidRDefault="009D4AD5" w:rsidP="00E54D5E">
            <w:pPr>
              <w:jc w:val="center"/>
            </w:pPr>
            <w:r>
              <w:t>0.</w:t>
            </w:r>
            <w:r w:rsidRPr="00F2672A">
              <w:t>996</w:t>
            </w:r>
            <w:r>
              <w:rPr>
                <w:lang w:val="ru-RU"/>
              </w:rPr>
              <w:t>3</w:t>
            </w:r>
            <w:r>
              <w:t>9</w: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EF1E9DB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342CB5B2">
                <v:shape id="_x0000_i1756" type="#_x0000_t75" style="width:31.5pt;height:19.5pt" o:ole="">
                  <v:imagedata r:id="rId15" o:title=""/>
                </v:shape>
                <o:OLEObject Type="Embed" ProgID="Equation.DSMT4" ShapeID="_x0000_i1756" DrawAspect="Content" ObjectID="_1802721916" r:id="rId252"/>
              </w:object>
            </w:r>
          </w:p>
        </w:tc>
        <w:tc>
          <w:tcPr>
            <w:tcW w:w="1239" w:type="dxa"/>
            <w:vAlign w:val="center"/>
          </w:tcPr>
          <w:p w14:paraId="01A5690E" w14:textId="796F5E9B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27.6 </w:t>
            </w:r>
          </w:p>
        </w:tc>
        <w:tc>
          <w:tcPr>
            <w:tcW w:w="1239" w:type="dxa"/>
            <w:vAlign w:val="center"/>
          </w:tcPr>
          <w:p w14:paraId="41BBE02E" w14:textId="408D6BD3" w:rsidR="009D4AD5" w:rsidRPr="0051027F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 xml:space="preserve">30.9 </w:t>
            </w:r>
          </w:p>
        </w:tc>
        <w:tc>
          <w:tcPr>
            <w:tcW w:w="1239" w:type="dxa"/>
            <w:vAlign w:val="center"/>
          </w:tcPr>
          <w:p w14:paraId="5F9410FD" w14:textId="01613FF7" w:rsidR="009D4AD5" w:rsidRPr="009D4AD5" w:rsidRDefault="009D4AD5" w:rsidP="00E54D5E">
            <w:pPr>
              <w:jc w:val="center"/>
              <w:rPr>
                <w:szCs w:val="28"/>
              </w:rPr>
            </w:pPr>
            <w:r w:rsidRPr="0051027F">
              <w:rPr>
                <w:szCs w:val="28"/>
              </w:rPr>
              <w:t>0.94</w:t>
            </w:r>
            <w:r w:rsidRPr="0051027F">
              <w:rPr>
                <w:szCs w:val="28"/>
                <w:lang w:val="ru-RU"/>
              </w:rPr>
              <w:t>0</w:t>
            </w:r>
            <w:r w:rsidRPr="0051027F">
              <w:rPr>
                <w:szCs w:val="28"/>
              </w:rPr>
              <w:t>7</w:t>
            </w:r>
          </w:p>
        </w:tc>
      </w:tr>
      <w:tr w:rsidR="009D4AD5" w14:paraId="5277407F" w14:textId="77777777" w:rsidTr="00E54D5E">
        <w:tc>
          <w:tcPr>
            <w:tcW w:w="1238" w:type="dxa"/>
          </w:tcPr>
          <w:p w14:paraId="51D09095" w14:textId="77777777" w:rsidR="009D4AD5" w:rsidRDefault="009D4AD5" w:rsidP="00E54D5E">
            <w:r w:rsidRPr="00A24B9C">
              <w:rPr>
                <w:position w:val="-14"/>
              </w:rPr>
              <w:object w:dxaOrig="600" w:dyaOrig="400" w14:anchorId="32433838">
                <v:shape id="_x0000_i1757" type="#_x0000_t75" style="width:30pt;height:19.5pt" o:ole="">
                  <v:imagedata r:id="rId17" o:title=""/>
                </v:shape>
                <o:OLEObject Type="Embed" ProgID="Equation.DSMT4" ShapeID="_x0000_i1757" DrawAspect="Content" ObjectID="_1802721917" r:id="rId253"/>
              </w:object>
            </w:r>
          </w:p>
        </w:tc>
        <w:tc>
          <w:tcPr>
            <w:tcW w:w="1239" w:type="dxa"/>
            <w:vAlign w:val="center"/>
          </w:tcPr>
          <w:p w14:paraId="494790ED" w14:textId="0ADF9890" w:rsidR="009D4AD5" w:rsidRDefault="009D4AD5" w:rsidP="00E54D5E">
            <w:pPr>
              <w:jc w:val="center"/>
            </w:pPr>
            <w:r>
              <w:t xml:space="preserve">0.444 </w:t>
            </w:r>
          </w:p>
        </w:tc>
        <w:tc>
          <w:tcPr>
            <w:tcW w:w="1239" w:type="dxa"/>
            <w:vAlign w:val="center"/>
          </w:tcPr>
          <w:p w14:paraId="598FA40B" w14:textId="10BBB366" w:rsidR="009D4AD5" w:rsidRDefault="009D4AD5" w:rsidP="00E54D5E">
            <w:pPr>
              <w:jc w:val="center"/>
            </w:pPr>
            <w:r>
              <w:t>2.9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69532ED" w14:textId="5E73F300" w:rsidR="009D4AD5" w:rsidRDefault="009D4AD5" w:rsidP="00E54D5E">
            <w:pPr>
              <w:jc w:val="center"/>
            </w:pPr>
            <w:r w:rsidRPr="00F772E1">
              <w:t>0.9997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CFB4BE" w14:textId="77777777" w:rsidR="009D4AD5" w:rsidRDefault="009D4AD5" w:rsidP="00E54D5E">
            <w:r w:rsidRPr="00A24B9C">
              <w:rPr>
                <w:position w:val="-14"/>
              </w:rPr>
              <w:object w:dxaOrig="620" w:dyaOrig="400" w14:anchorId="57D08BEB">
                <v:shape id="_x0000_i1758" type="#_x0000_t75" style="width:31.5pt;height:19.5pt" o:ole="">
                  <v:imagedata r:id="rId19" o:title=""/>
                </v:shape>
                <o:OLEObject Type="Embed" ProgID="Equation.DSMT4" ShapeID="_x0000_i1758" DrawAspect="Content" ObjectID="_1802721918" r:id="rId254"/>
              </w:object>
            </w:r>
          </w:p>
        </w:tc>
        <w:tc>
          <w:tcPr>
            <w:tcW w:w="1239" w:type="dxa"/>
            <w:vAlign w:val="center"/>
          </w:tcPr>
          <w:p w14:paraId="3F55C699" w14:textId="69CBEF43" w:rsidR="009D4AD5" w:rsidRDefault="009D4AD5" w:rsidP="00E54D5E">
            <w:pPr>
              <w:jc w:val="center"/>
            </w:pPr>
            <w:r w:rsidRPr="002A1BC8">
              <w:t>0.</w:t>
            </w:r>
            <w:r>
              <w:t>25</w:t>
            </w:r>
          </w:p>
        </w:tc>
        <w:tc>
          <w:tcPr>
            <w:tcW w:w="1239" w:type="dxa"/>
            <w:vAlign w:val="center"/>
          </w:tcPr>
          <w:p w14:paraId="58B0B2CC" w14:textId="4F5D115E" w:rsidR="009D4AD5" w:rsidRDefault="009D4AD5" w:rsidP="00E54D5E">
            <w:pPr>
              <w:jc w:val="center"/>
            </w:pPr>
            <w:r>
              <w:t>1.0</w:t>
            </w:r>
          </w:p>
        </w:tc>
        <w:tc>
          <w:tcPr>
            <w:tcW w:w="1239" w:type="dxa"/>
            <w:vAlign w:val="center"/>
          </w:tcPr>
          <w:p w14:paraId="0DC82670" w14:textId="2703D3DF" w:rsidR="009D4AD5" w:rsidRDefault="009D4AD5" w:rsidP="00E54D5E">
            <w:pPr>
              <w:jc w:val="center"/>
            </w:pPr>
            <w:r>
              <w:t>0.</w:t>
            </w:r>
            <w:r w:rsidRPr="0096637B">
              <w:t>999</w:t>
            </w:r>
            <w:r>
              <w:t>93</w:t>
            </w:r>
          </w:p>
        </w:tc>
      </w:tr>
      <w:tr w:rsidR="009D4AD5" w14:paraId="5DF271DB" w14:textId="77777777" w:rsidTr="00E54D5E">
        <w:tc>
          <w:tcPr>
            <w:tcW w:w="1238" w:type="dxa"/>
          </w:tcPr>
          <w:p w14:paraId="43F22F9D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76948C76">
                <v:shape id="_x0000_i1759" type="#_x0000_t75" style="width:31.5pt;height:19.5pt" o:ole="">
                  <v:imagedata r:id="rId21" o:title=""/>
                </v:shape>
                <o:OLEObject Type="Embed" ProgID="Equation.DSMT4" ShapeID="_x0000_i1759" DrawAspect="Content" ObjectID="_1802721919" r:id="rId255"/>
              </w:object>
            </w:r>
          </w:p>
        </w:tc>
        <w:tc>
          <w:tcPr>
            <w:tcW w:w="1239" w:type="dxa"/>
            <w:vAlign w:val="center"/>
          </w:tcPr>
          <w:p w14:paraId="3D196DF5" w14:textId="58E3CCE7" w:rsidR="009D4AD5" w:rsidRDefault="009D4AD5" w:rsidP="00E54D5E">
            <w:pPr>
              <w:jc w:val="center"/>
            </w:pPr>
            <w:r>
              <w:t xml:space="preserve">0.662 </w:t>
            </w:r>
          </w:p>
        </w:tc>
        <w:tc>
          <w:tcPr>
            <w:tcW w:w="1239" w:type="dxa"/>
            <w:vAlign w:val="center"/>
          </w:tcPr>
          <w:p w14:paraId="139C1444" w14:textId="37F5D832" w:rsidR="009D4AD5" w:rsidRDefault="009D4AD5" w:rsidP="00E54D5E">
            <w:pPr>
              <w:jc w:val="center"/>
            </w:pPr>
            <w:r>
              <w:t>3.8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5C23A62" w14:textId="0D111E48" w:rsidR="009D4AD5" w:rsidRDefault="009D4AD5" w:rsidP="00E54D5E">
            <w:pPr>
              <w:jc w:val="center"/>
            </w:pPr>
            <w:r w:rsidRPr="00E02543">
              <w:t>0.996</w:t>
            </w:r>
            <w:r>
              <w:t>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46BEF4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3BDD7FC2">
                <v:shape id="_x0000_i1760" type="#_x0000_t75" style="width:31.5pt;height:19.5pt" o:ole="">
                  <v:imagedata r:id="rId23" o:title=""/>
                </v:shape>
                <o:OLEObject Type="Embed" ProgID="Equation.DSMT4" ShapeID="_x0000_i1760" DrawAspect="Content" ObjectID="_1802721920" r:id="rId256"/>
              </w:object>
            </w:r>
          </w:p>
        </w:tc>
        <w:tc>
          <w:tcPr>
            <w:tcW w:w="1239" w:type="dxa"/>
            <w:vAlign w:val="center"/>
          </w:tcPr>
          <w:p w14:paraId="2018926D" w14:textId="64C3759D" w:rsidR="009D4AD5" w:rsidRDefault="009D4AD5" w:rsidP="00E54D5E">
            <w:pPr>
              <w:jc w:val="center"/>
            </w:pPr>
            <w:r>
              <w:t xml:space="preserve">43.1 </w:t>
            </w:r>
          </w:p>
        </w:tc>
        <w:tc>
          <w:tcPr>
            <w:tcW w:w="1239" w:type="dxa"/>
            <w:vAlign w:val="center"/>
          </w:tcPr>
          <w:p w14:paraId="69B615C5" w14:textId="15ADA6D5" w:rsidR="009D4AD5" w:rsidRDefault="009D4AD5" w:rsidP="00E54D5E">
            <w:pPr>
              <w:jc w:val="center"/>
            </w:pPr>
            <w:r>
              <w:t>44.1</w:t>
            </w:r>
          </w:p>
        </w:tc>
        <w:tc>
          <w:tcPr>
            <w:tcW w:w="1239" w:type="dxa"/>
            <w:vAlign w:val="center"/>
          </w:tcPr>
          <w:p w14:paraId="096E0CEC" w14:textId="2CF8BC84" w:rsidR="009D4AD5" w:rsidRDefault="009D4AD5" w:rsidP="00E54D5E">
            <w:pPr>
              <w:jc w:val="center"/>
            </w:pPr>
            <w:r w:rsidRPr="004829BE">
              <w:t>0.929</w:t>
            </w:r>
          </w:p>
        </w:tc>
      </w:tr>
      <w:tr w:rsidR="009D4AD5" w14:paraId="4D633D85" w14:textId="77777777" w:rsidTr="00E54D5E">
        <w:tc>
          <w:tcPr>
            <w:tcW w:w="1238" w:type="dxa"/>
          </w:tcPr>
          <w:p w14:paraId="3906BA46" w14:textId="77777777" w:rsidR="009D4AD5" w:rsidRDefault="009D4AD5" w:rsidP="00E54D5E">
            <w:r w:rsidRPr="00A24B9C">
              <w:rPr>
                <w:position w:val="-14"/>
              </w:rPr>
              <w:object w:dxaOrig="600" w:dyaOrig="400" w14:anchorId="3B7AF6BD">
                <v:shape id="_x0000_i1765" type="#_x0000_t75" style="width:30pt;height:19.5pt" o:ole="">
                  <v:imagedata r:id="rId25" o:title=""/>
                </v:shape>
                <o:OLEObject Type="Embed" ProgID="Equation.DSMT4" ShapeID="_x0000_i1765" DrawAspect="Content" ObjectID="_1802721921" r:id="rId257"/>
              </w:object>
            </w:r>
          </w:p>
        </w:tc>
        <w:tc>
          <w:tcPr>
            <w:tcW w:w="1239" w:type="dxa"/>
            <w:vAlign w:val="center"/>
          </w:tcPr>
          <w:p w14:paraId="5224CF7E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6938FA39" w14:textId="1633F3DF" w:rsidR="009D4AD5" w:rsidRDefault="009D4AD5" w:rsidP="00E54D5E">
            <w:pPr>
              <w:jc w:val="center"/>
            </w:pPr>
            <w:r>
              <w:t xml:space="preserve">0.002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9E45AA9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876EC32" w14:textId="77777777" w:rsidR="009D4AD5" w:rsidRDefault="009D4AD5" w:rsidP="00E54D5E">
            <w:r w:rsidRPr="00A24B9C">
              <w:rPr>
                <w:position w:val="-14"/>
              </w:rPr>
              <w:object w:dxaOrig="620" w:dyaOrig="400" w14:anchorId="77589283">
                <v:shape id="_x0000_i1766" type="#_x0000_t75" style="width:31.5pt;height:19.5pt" o:ole="">
                  <v:imagedata r:id="rId27" o:title=""/>
                </v:shape>
                <o:OLEObject Type="Embed" ProgID="Equation.DSMT4" ShapeID="_x0000_i1766" DrawAspect="Content" ObjectID="_1802721922" r:id="rId258"/>
              </w:object>
            </w:r>
          </w:p>
        </w:tc>
        <w:tc>
          <w:tcPr>
            <w:tcW w:w="1239" w:type="dxa"/>
            <w:vAlign w:val="center"/>
          </w:tcPr>
          <w:p w14:paraId="65501C18" w14:textId="02798824" w:rsidR="009D4AD5" w:rsidRDefault="009D4AD5" w:rsidP="00E54D5E">
            <w:pPr>
              <w:jc w:val="center"/>
            </w:pPr>
            <w:r>
              <w:t>0.0009</w:t>
            </w:r>
          </w:p>
        </w:tc>
        <w:tc>
          <w:tcPr>
            <w:tcW w:w="1239" w:type="dxa"/>
            <w:vAlign w:val="center"/>
          </w:tcPr>
          <w:p w14:paraId="4D52AE11" w14:textId="0B68753E" w:rsidR="009D4AD5" w:rsidRDefault="009D4AD5" w:rsidP="00E54D5E">
            <w:pPr>
              <w:jc w:val="center"/>
            </w:pPr>
            <w:r>
              <w:t xml:space="preserve">0.1 </w:t>
            </w:r>
          </w:p>
        </w:tc>
        <w:tc>
          <w:tcPr>
            <w:tcW w:w="1239" w:type="dxa"/>
            <w:vAlign w:val="center"/>
          </w:tcPr>
          <w:p w14:paraId="77ECAAD9" w14:textId="41668CCA" w:rsidR="009D4AD5" w:rsidRDefault="009D4AD5" w:rsidP="00E54D5E">
            <w:pPr>
              <w:jc w:val="center"/>
            </w:pPr>
            <w:r w:rsidRPr="00D71C0E">
              <w:t>0.99999</w:t>
            </w:r>
            <w:r>
              <w:t xml:space="preserve"> </w:t>
            </w:r>
          </w:p>
        </w:tc>
      </w:tr>
      <w:tr w:rsidR="009D4AD5" w14:paraId="6B0A4BDF" w14:textId="77777777" w:rsidTr="00E54D5E">
        <w:tc>
          <w:tcPr>
            <w:tcW w:w="1238" w:type="dxa"/>
          </w:tcPr>
          <w:p w14:paraId="733BE65D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1BF9B456">
                <v:shape id="_x0000_i1767" type="#_x0000_t75" style="width:31.5pt;height:19.5pt" o:ole="">
                  <v:imagedata r:id="rId29" o:title=""/>
                </v:shape>
                <o:OLEObject Type="Embed" ProgID="Equation.DSMT4" ShapeID="_x0000_i1767" DrawAspect="Content" ObjectID="_1802721923" r:id="rId259"/>
              </w:object>
            </w:r>
          </w:p>
        </w:tc>
        <w:tc>
          <w:tcPr>
            <w:tcW w:w="1239" w:type="dxa"/>
            <w:vAlign w:val="center"/>
          </w:tcPr>
          <w:p w14:paraId="5C016FD3" w14:textId="621F7C0A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036 </w:t>
            </w:r>
          </w:p>
        </w:tc>
        <w:tc>
          <w:tcPr>
            <w:tcW w:w="1239" w:type="dxa"/>
            <w:vAlign w:val="center"/>
          </w:tcPr>
          <w:p w14:paraId="3E2BDD2D" w14:textId="6CE67727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45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3D0D3ED" w14:textId="77777777" w:rsidR="009D4AD5" w:rsidRDefault="009D4AD5" w:rsidP="00E54D5E">
            <w:pPr>
              <w:jc w:val="center"/>
            </w:pPr>
            <w:r w:rsidRPr="00F867D9">
              <w:t>0.99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5EF6FF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55880DC0">
                <v:shape id="_x0000_i1768" type="#_x0000_t75" style="width:31.5pt;height:19.5pt" o:ole="">
                  <v:imagedata r:id="rId31" o:title=""/>
                </v:shape>
                <o:OLEObject Type="Embed" ProgID="Equation.DSMT4" ShapeID="_x0000_i1768" DrawAspect="Content" ObjectID="_1802721924" r:id="rId260"/>
              </w:object>
            </w:r>
          </w:p>
        </w:tc>
        <w:tc>
          <w:tcPr>
            <w:tcW w:w="1239" w:type="dxa"/>
            <w:vAlign w:val="center"/>
          </w:tcPr>
          <w:p w14:paraId="6F3694E9" w14:textId="2AD52C3A" w:rsidR="009D4AD5" w:rsidRDefault="009D4AD5" w:rsidP="00E54D5E">
            <w:pPr>
              <w:jc w:val="center"/>
            </w:pPr>
            <w:r>
              <w:t>0.0008</w:t>
            </w:r>
          </w:p>
        </w:tc>
        <w:tc>
          <w:tcPr>
            <w:tcW w:w="1239" w:type="dxa"/>
            <w:vAlign w:val="center"/>
          </w:tcPr>
          <w:p w14:paraId="1BFBADA7" w14:textId="4F0E6E8F" w:rsidR="009D4AD5" w:rsidRDefault="009D4AD5" w:rsidP="00E54D5E">
            <w:pPr>
              <w:jc w:val="center"/>
            </w:pPr>
            <w:r>
              <w:t xml:space="preserve">0.0032 </w:t>
            </w:r>
          </w:p>
        </w:tc>
        <w:tc>
          <w:tcPr>
            <w:tcW w:w="1239" w:type="dxa"/>
            <w:vAlign w:val="center"/>
          </w:tcPr>
          <w:p w14:paraId="21418EA6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2B339492" w14:textId="77777777" w:rsidTr="00E54D5E">
        <w:tc>
          <w:tcPr>
            <w:tcW w:w="1238" w:type="dxa"/>
          </w:tcPr>
          <w:p w14:paraId="050D947D" w14:textId="77777777" w:rsidR="009D4AD5" w:rsidRDefault="009D4AD5" w:rsidP="00E54D5E">
            <w:r w:rsidRPr="00A24B9C">
              <w:rPr>
                <w:position w:val="-14"/>
              </w:rPr>
              <w:object w:dxaOrig="600" w:dyaOrig="400" w14:anchorId="5F8455AA">
                <v:shape id="_x0000_i1761" type="#_x0000_t75" style="width:30pt;height:19.5pt" o:ole="">
                  <v:imagedata r:id="rId33" o:title=""/>
                </v:shape>
                <o:OLEObject Type="Embed" ProgID="Equation.DSMT4" ShapeID="_x0000_i1761" DrawAspect="Content" ObjectID="_1802721925" r:id="rId261"/>
              </w:object>
            </w:r>
          </w:p>
        </w:tc>
        <w:tc>
          <w:tcPr>
            <w:tcW w:w="1239" w:type="dxa"/>
            <w:vAlign w:val="center"/>
          </w:tcPr>
          <w:p w14:paraId="7506373B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0A81B8A4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D9515C4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B70BDCB" w14:textId="77777777" w:rsidR="009D4AD5" w:rsidRDefault="009D4AD5" w:rsidP="00E54D5E">
            <w:r w:rsidRPr="00A24B9C">
              <w:rPr>
                <w:position w:val="-14"/>
              </w:rPr>
              <w:object w:dxaOrig="620" w:dyaOrig="400" w14:anchorId="72D74F91">
                <v:shape id="_x0000_i1762" type="#_x0000_t75" style="width:31.5pt;height:19.5pt" o:ole="">
                  <v:imagedata r:id="rId35" o:title=""/>
                </v:shape>
                <o:OLEObject Type="Embed" ProgID="Equation.DSMT4" ShapeID="_x0000_i1762" DrawAspect="Content" ObjectID="_1802721926" r:id="rId262"/>
              </w:object>
            </w:r>
          </w:p>
        </w:tc>
        <w:tc>
          <w:tcPr>
            <w:tcW w:w="1239" w:type="dxa"/>
            <w:vAlign w:val="center"/>
          </w:tcPr>
          <w:p w14:paraId="3F2DFA6D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61ECEDBB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5968F95F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26000E40" w14:textId="77777777" w:rsidTr="00E54D5E">
        <w:tc>
          <w:tcPr>
            <w:tcW w:w="1238" w:type="dxa"/>
          </w:tcPr>
          <w:p w14:paraId="74D75D75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491474B2">
                <v:shape id="_x0000_i1763" type="#_x0000_t75" style="width:31.5pt;height:19.5pt" o:ole="">
                  <v:imagedata r:id="rId37" o:title=""/>
                </v:shape>
                <o:OLEObject Type="Embed" ProgID="Equation.DSMT4" ShapeID="_x0000_i1763" DrawAspect="Content" ObjectID="_1802721927" r:id="rId263"/>
              </w:object>
            </w:r>
          </w:p>
        </w:tc>
        <w:tc>
          <w:tcPr>
            <w:tcW w:w="1239" w:type="dxa"/>
            <w:vAlign w:val="center"/>
          </w:tcPr>
          <w:p w14:paraId="05294918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1BE5CD4D" w14:textId="77B43458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026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A01C38F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0B834D2" w14:textId="77777777" w:rsidR="009D4AD5" w:rsidRDefault="009D4AD5" w:rsidP="00E54D5E">
            <w:r w:rsidRPr="00A24B9C">
              <w:rPr>
                <w:position w:val="-14"/>
              </w:rPr>
              <w:object w:dxaOrig="639" w:dyaOrig="400" w14:anchorId="30CDB6CB">
                <v:shape id="_x0000_i1764" type="#_x0000_t75" style="width:31.5pt;height:19.5pt" o:ole="">
                  <v:imagedata r:id="rId39" o:title=""/>
                </v:shape>
                <o:OLEObject Type="Embed" ProgID="Equation.DSMT4" ShapeID="_x0000_i1764" DrawAspect="Content" ObjectID="_1802721928" r:id="rId264"/>
              </w:object>
            </w:r>
          </w:p>
        </w:tc>
        <w:tc>
          <w:tcPr>
            <w:tcW w:w="1239" w:type="dxa"/>
            <w:vAlign w:val="center"/>
          </w:tcPr>
          <w:p w14:paraId="05CF1709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74B37754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23F5C129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6E8CCA41" w14:textId="77777777" w:rsidTr="00E54D5E">
        <w:tc>
          <w:tcPr>
            <w:tcW w:w="1238" w:type="dxa"/>
          </w:tcPr>
          <w:p w14:paraId="6B2F643F" w14:textId="77777777" w:rsidR="009D4AD5" w:rsidRDefault="009D4AD5" w:rsidP="00E54D5E">
            <w:r w:rsidRPr="005A0FB8">
              <w:rPr>
                <w:position w:val="-16"/>
              </w:rPr>
              <w:object w:dxaOrig="660" w:dyaOrig="440" w14:anchorId="5EEA5353">
                <v:shape id="_x0000_i1769" type="#_x0000_t75" style="width:33pt;height:22.5pt" o:ole="">
                  <v:imagedata r:id="rId41" o:title=""/>
                </v:shape>
                <o:OLEObject Type="Embed" ProgID="Equation.DSMT4" ShapeID="_x0000_i1769" DrawAspect="Content" ObjectID="_1802721929" r:id="rId265"/>
              </w:object>
            </w:r>
          </w:p>
        </w:tc>
        <w:tc>
          <w:tcPr>
            <w:tcW w:w="1239" w:type="dxa"/>
            <w:vAlign w:val="center"/>
          </w:tcPr>
          <w:p w14:paraId="1425AB2B" w14:textId="57491059" w:rsidR="009D4AD5" w:rsidRDefault="009D4AD5" w:rsidP="00E54D5E">
            <w:pPr>
              <w:jc w:val="center"/>
            </w:pPr>
            <w:r>
              <w:t xml:space="preserve">0.499 </w:t>
            </w:r>
          </w:p>
        </w:tc>
        <w:tc>
          <w:tcPr>
            <w:tcW w:w="1239" w:type="dxa"/>
            <w:vAlign w:val="center"/>
          </w:tcPr>
          <w:p w14:paraId="042441DA" w14:textId="29051441" w:rsidR="009D4AD5" w:rsidRDefault="009D4AD5" w:rsidP="00E54D5E">
            <w:pPr>
              <w:jc w:val="center"/>
            </w:pPr>
            <w:r>
              <w:t xml:space="preserve">0.160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DFF08A1" w14:textId="42E6C6FF" w:rsidR="009D4AD5" w:rsidRDefault="009D4AD5" w:rsidP="00E54D5E">
            <w:pPr>
              <w:jc w:val="center"/>
            </w:pPr>
            <w:r w:rsidRPr="009F5712">
              <w:t>0.</w:t>
            </w:r>
            <w:r w:rsidRPr="00CF348A">
              <w:t>99725</w:t>
            </w:r>
            <w: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FB10C9" w14:textId="77777777" w:rsidR="009D4AD5" w:rsidRDefault="009D4AD5" w:rsidP="00E54D5E">
            <w:r w:rsidRPr="004C7390">
              <w:rPr>
                <w:position w:val="-16"/>
              </w:rPr>
              <w:object w:dxaOrig="680" w:dyaOrig="440" w14:anchorId="5E8B7F3A">
                <v:shape id="_x0000_i1770" type="#_x0000_t75" style="width:34.5pt;height:22.5pt" o:ole="">
                  <v:imagedata r:id="rId43" o:title=""/>
                </v:shape>
                <o:OLEObject Type="Embed" ProgID="Equation.DSMT4" ShapeID="_x0000_i1770" DrawAspect="Content" ObjectID="_1802721930" r:id="rId266"/>
              </w:object>
            </w:r>
          </w:p>
        </w:tc>
        <w:tc>
          <w:tcPr>
            <w:tcW w:w="1239" w:type="dxa"/>
            <w:vAlign w:val="center"/>
          </w:tcPr>
          <w:p w14:paraId="29BFB215" w14:textId="2A6D061F" w:rsidR="009D4AD5" w:rsidRDefault="009D4AD5" w:rsidP="00E54D5E">
            <w:pPr>
              <w:jc w:val="center"/>
            </w:pPr>
            <w:r>
              <w:t xml:space="preserve">12.9 </w:t>
            </w:r>
          </w:p>
        </w:tc>
        <w:tc>
          <w:tcPr>
            <w:tcW w:w="1239" w:type="dxa"/>
            <w:vAlign w:val="center"/>
          </w:tcPr>
          <w:p w14:paraId="3A1F98E9" w14:textId="339092CD" w:rsidR="009D4AD5" w:rsidRDefault="009D4AD5" w:rsidP="00E54D5E">
            <w:pPr>
              <w:jc w:val="center"/>
            </w:pPr>
            <w:r>
              <w:t xml:space="preserve">16.3 </w:t>
            </w:r>
          </w:p>
        </w:tc>
        <w:tc>
          <w:tcPr>
            <w:tcW w:w="1239" w:type="dxa"/>
            <w:vAlign w:val="center"/>
          </w:tcPr>
          <w:p w14:paraId="6939EED8" w14:textId="181378AB" w:rsidR="009D4AD5" w:rsidRDefault="009D4AD5" w:rsidP="00E54D5E">
            <w:pPr>
              <w:jc w:val="center"/>
            </w:pPr>
            <w:r w:rsidRPr="00FB2CF3">
              <w:t>0.969</w:t>
            </w:r>
            <w:r>
              <w:t>3</w:t>
            </w:r>
          </w:p>
        </w:tc>
      </w:tr>
      <w:tr w:rsidR="009D4AD5" w14:paraId="0A43F381" w14:textId="77777777" w:rsidTr="00E54D5E">
        <w:tc>
          <w:tcPr>
            <w:tcW w:w="1238" w:type="dxa"/>
          </w:tcPr>
          <w:p w14:paraId="2A380E22" w14:textId="77777777" w:rsidR="009D4AD5" w:rsidRDefault="009D4AD5" w:rsidP="00E54D5E">
            <w:r w:rsidRPr="005A0FB8">
              <w:rPr>
                <w:position w:val="-16"/>
              </w:rPr>
              <w:object w:dxaOrig="740" w:dyaOrig="440" w14:anchorId="289CB960">
                <v:shape id="_x0000_i1771" type="#_x0000_t75" style="width:37.5pt;height:22.5pt" o:ole="">
                  <v:imagedata r:id="rId45" o:title=""/>
                </v:shape>
                <o:OLEObject Type="Embed" ProgID="Equation.DSMT4" ShapeID="_x0000_i1771" DrawAspect="Content" ObjectID="_1802721931" r:id="rId267"/>
              </w:object>
            </w:r>
          </w:p>
        </w:tc>
        <w:tc>
          <w:tcPr>
            <w:tcW w:w="1239" w:type="dxa"/>
            <w:vAlign w:val="center"/>
          </w:tcPr>
          <w:p w14:paraId="43830532" w14:textId="3E08F5F0" w:rsidR="009D4AD5" w:rsidRDefault="009D4AD5" w:rsidP="00E54D5E">
            <w:pPr>
              <w:jc w:val="center"/>
            </w:pPr>
            <w:r>
              <w:t xml:space="preserve">0.47 </w:t>
            </w:r>
          </w:p>
        </w:tc>
        <w:tc>
          <w:tcPr>
            <w:tcW w:w="1239" w:type="dxa"/>
            <w:vAlign w:val="center"/>
          </w:tcPr>
          <w:p w14:paraId="146B16A6" w14:textId="78CFCC67" w:rsidR="009D4AD5" w:rsidRDefault="009D4AD5" w:rsidP="00E54D5E">
            <w:pPr>
              <w:jc w:val="center"/>
            </w:pPr>
            <w:r>
              <w:t xml:space="preserve">1.52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B509CB8" w14:textId="56E191EA" w:rsidR="009D4AD5" w:rsidRDefault="009D4AD5" w:rsidP="00E54D5E">
            <w:pPr>
              <w:jc w:val="center"/>
            </w:pPr>
            <w:r w:rsidRPr="009C49A4">
              <w:t>0.</w:t>
            </w:r>
            <w:r>
              <w:t xml:space="preserve"> </w:t>
            </w:r>
            <w:r w:rsidRPr="000A78B6">
              <w:t>997</w:t>
            </w:r>
            <w:r>
              <w:t xml:space="preserve">7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E992473" w14:textId="77777777" w:rsidR="009D4AD5" w:rsidRDefault="009D4AD5" w:rsidP="00E54D5E">
            <w:r w:rsidRPr="004C7390">
              <w:rPr>
                <w:position w:val="-16"/>
              </w:rPr>
              <w:object w:dxaOrig="740" w:dyaOrig="440" w14:anchorId="1F806188">
                <v:shape id="_x0000_i1772" type="#_x0000_t75" style="width:37.5pt;height:22.5pt" o:ole="">
                  <v:imagedata r:id="rId47" o:title=""/>
                </v:shape>
                <o:OLEObject Type="Embed" ProgID="Equation.DSMT4" ShapeID="_x0000_i1772" DrawAspect="Content" ObjectID="_1802721932" r:id="rId268"/>
              </w:object>
            </w:r>
          </w:p>
        </w:tc>
        <w:tc>
          <w:tcPr>
            <w:tcW w:w="1239" w:type="dxa"/>
            <w:vAlign w:val="center"/>
          </w:tcPr>
          <w:p w14:paraId="24180EF2" w14:textId="26A799A6" w:rsidR="009D4AD5" w:rsidRDefault="009D4AD5" w:rsidP="00E54D5E">
            <w:pPr>
              <w:jc w:val="center"/>
            </w:pPr>
            <w:r>
              <w:t xml:space="preserve">19.4 </w:t>
            </w:r>
          </w:p>
        </w:tc>
        <w:tc>
          <w:tcPr>
            <w:tcW w:w="1239" w:type="dxa"/>
            <w:vAlign w:val="center"/>
          </w:tcPr>
          <w:p w14:paraId="4A02121C" w14:textId="06BE2E67" w:rsidR="009D4AD5" w:rsidRDefault="009D4AD5" w:rsidP="00E54D5E">
            <w:pPr>
              <w:jc w:val="center"/>
            </w:pPr>
            <w:r>
              <w:t xml:space="preserve">21.9 </w:t>
            </w:r>
          </w:p>
        </w:tc>
        <w:tc>
          <w:tcPr>
            <w:tcW w:w="1239" w:type="dxa"/>
            <w:vAlign w:val="center"/>
          </w:tcPr>
          <w:p w14:paraId="4C7D9EDA" w14:textId="4906E8A1" w:rsidR="009D4AD5" w:rsidRDefault="009D4AD5" w:rsidP="00E54D5E">
            <w:pPr>
              <w:jc w:val="center"/>
            </w:pPr>
            <w:r w:rsidRPr="00B9348B">
              <w:t>0.</w:t>
            </w:r>
            <w:r w:rsidRPr="00292A5F">
              <w:t>9559</w:t>
            </w:r>
            <w:r>
              <w:t xml:space="preserve"> </w:t>
            </w:r>
          </w:p>
        </w:tc>
      </w:tr>
      <w:tr w:rsidR="009D4AD5" w14:paraId="3373824E" w14:textId="77777777" w:rsidTr="00E54D5E">
        <w:tc>
          <w:tcPr>
            <w:tcW w:w="1238" w:type="dxa"/>
          </w:tcPr>
          <w:p w14:paraId="6BE15B53" w14:textId="77777777" w:rsidR="009D4AD5" w:rsidRDefault="009D4AD5" w:rsidP="00E54D5E">
            <w:r w:rsidRPr="005A0FB8">
              <w:rPr>
                <w:position w:val="-16"/>
              </w:rPr>
              <w:object w:dxaOrig="660" w:dyaOrig="440" w14:anchorId="1B2A6717">
                <v:shape id="_x0000_i1773" type="#_x0000_t75" style="width:33pt;height:22.5pt" o:ole="">
                  <v:imagedata r:id="rId49" o:title=""/>
                </v:shape>
                <o:OLEObject Type="Embed" ProgID="Equation.DSMT4" ShapeID="_x0000_i1773" DrawAspect="Content" ObjectID="_1802721933" r:id="rId269"/>
              </w:object>
            </w:r>
          </w:p>
        </w:tc>
        <w:tc>
          <w:tcPr>
            <w:tcW w:w="1239" w:type="dxa"/>
            <w:vAlign w:val="center"/>
          </w:tcPr>
          <w:p w14:paraId="3F797996" w14:textId="29173FB5" w:rsidR="009D4AD5" w:rsidRDefault="009D4AD5" w:rsidP="00E54D5E">
            <w:pPr>
              <w:jc w:val="center"/>
            </w:pPr>
            <w:r>
              <w:t xml:space="preserve">0.0402 </w:t>
            </w:r>
          </w:p>
        </w:tc>
        <w:tc>
          <w:tcPr>
            <w:tcW w:w="1239" w:type="dxa"/>
            <w:vAlign w:val="center"/>
          </w:tcPr>
          <w:p w14:paraId="323A41D7" w14:textId="7BF3C6B6" w:rsidR="009D4AD5" w:rsidRDefault="009D4AD5" w:rsidP="00E54D5E">
            <w:pPr>
              <w:jc w:val="center"/>
            </w:pPr>
            <w:r>
              <w:t xml:space="preserve">0.604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FFCA07B" w14:textId="7740304A" w:rsidR="009D4AD5" w:rsidRDefault="009D4AD5" w:rsidP="00E54D5E">
            <w:pPr>
              <w:jc w:val="center"/>
            </w:pPr>
            <w:r w:rsidRPr="00BB6E32">
              <w:t>0.9997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9A5848C" w14:textId="77777777" w:rsidR="009D4AD5" w:rsidRDefault="009D4AD5" w:rsidP="00E54D5E">
            <w:r w:rsidRPr="004C7390">
              <w:rPr>
                <w:position w:val="-16"/>
              </w:rPr>
              <w:object w:dxaOrig="680" w:dyaOrig="440" w14:anchorId="44C1982D">
                <v:shape id="_x0000_i1774" type="#_x0000_t75" style="width:34.5pt;height:22.5pt" o:ole="">
                  <v:imagedata r:id="rId51" o:title=""/>
                </v:shape>
                <o:OLEObject Type="Embed" ProgID="Equation.DSMT4" ShapeID="_x0000_i1774" DrawAspect="Content" ObjectID="_1802721934" r:id="rId270"/>
              </w:object>
            </w:r>
          </w:p>
        </w:tc>
        <w:tc>
          <w:tcPr>
            <w:tcW w:w="1239" w:type="dxa"/>
            <w:vAlign w:val="center"/>
          </w:tcPr>
          <w:p w14:paraId="7DDABE0E" w14:textId="77777777" w:rsidR="009D4AD5" w:rsidRDefault="009D4AD5" w:rsidP="00E54D5E">
            <w:pPr>
              <w:jc w:val="center"/>
            </w:pPr>
            <w:r>
              <w:t>0</w:t>
            </w:r>
          </w:p>
        </w:tc>
        <w:tc>
          <w:tcPr>
            <w:tcW w:w="1239" w:type="dxa"/>
            <w:vAlign w:val="center"/>
          </w:tcPr>
          <w:p w14:paraId="4BBA1F10" w14:textId="74898F19" w:rsidR="009D4AD5" w:rsidRDefault="009D4AD5" w:rsidP="00E54D5E">
            <w:pPr>
              <w:jc w:val="center"/>
            </w:pPr>
            <w:r>
              <w:t xml:space="preserve">0.008 </w:t>
            </w:r>
          </w:p>
        </w:tc>
        <w:tc>
          <w:tcPr>
            <w:tcW w:w="1239" w:type="dxa"/>
            <w:vAlign w:val="center"/>
          </w:tcPr>
          <w:p w14:paraId="3E468BF1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469A8318" w14:textId="77777777" w:rsidTr="00E54D5E">
        <w:tc>
          <w:tcPr>
            <w:tcW w:w="1238" w:type="dxa"/>
          </w:tcPr>
          <w:p w14:paraId="715AB76F" w14:textId="77777777" w:rsidR="009D4AD5" w:rsidRDefault="009D4AD5" w:rsidP="00E54D5E">
            <w:r w:rsidRPr="005A0FB8">
              <w:rPr>
                <w:position w:val="-16"/>
              </w:rPr>
              <w:object w:dxaOrig="720" w:dyaOrig="440" w14:anchorId="51F7C060">
                <v:shape id="_x0000_i1775" type="#_x0000_t75" style="width:36pt;height:22.5pt" o:ole="">
                  <v:imagedata r:id="rId53" o:title=""/>
                </v:shape>
                <o:OLEObject Type="Embed" ProgID="Equation.DSMT4" ShapeID="_x0000_i1775" DrawAspect="Content" ObjectID="_1802721935" r:id="rId271"/>
              </w:object>
            </w:r>
          </w:p>
        </w:tc>
        <w:tc>
          <w:tcPr>
            <w:tcW w:w="1239" w:type="dxa"/>
            <w:vAlign w:val="center"/>
          </w:tcPr>
          <w:p w14:paraId="403C1A01" w14:textId="5C43BAFA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087 </w:t>
            </w:r>
          </w:p>
        </w:tc>
        <w:tc>
          <w:tcPr>
            <w:tcW w:w="1239" w:type="dxa"/>
            <w:vAlign w:val="center"/>
          </w:tcPr>
          <w:p w14:paraId="5CBE7BCB" w14:textId="0A8AC71B" w:rsidR="009D4AD5" w:rsidRDefault="009D4AD5" w:rsidP="00E54D5E">
            <w:pPr>
              <w:jc w:val="center"/>
            </w:pPr>
            <w:r>
              <w:t xml:space="preserve">0.36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29FF603" w14:textId="09051647" w:rsidR="009D4AD5" w:rsidRDefault="009D4AD5" w:rsidP="00E54D5E">
            <w:pPr>
              <w:jc w:val="center"/>
            </w:pPr>
            <w:r w:rsidRPr="009304FB">
              <w:t>0.</w:t>
            </w:r>
            <w:r w:rsidRPr="002E052E">
              <w:t>99993</w:t>
            </w:r>
            <w: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DAD8DB6" w14:textId="77777777" w:rsidR="009D4AD5" w:rsidRDefault="009D4AD5" w:rsidP="00E54D5E">
            <w:r w:rsidRPr="004C7390">
              <w:rPr>
                <w:position w:val="-16"/>
              </w:rPr>
              <w:object w:dxaOrig="720" w:dyaOrig="440" w14:anchorId="289C0E66">
                <v:shape id="_x0000_i1776" type="#_x0000_t75" style="width:36pt;height:22.5pt" o:ole="">
                  <v:imagedata r:id="rId55" o:title=""/>
                </v:shape>
                <o:OLEObject Type="Embed" ProgID="Equation.DSMT4" ShapeID="_x0000_i1776" DrawAspect="Content" ObjectID="_1802721936" r:id="rId272"/>
              </w:object>
            </w:r>
          </w:p>
        </w:tc>
        <w:tc>
          <w:tcPr>
            <w:tcW w:w="1239" w:type="dxa"/>
            <w:vAlign w:val="center"/>
          </w:tcPr>
          <w:p w14:paraId="26223092" w14:textId="23344F80" w:rsidR="009D4AD5" w:rsidRDefault="009D4AD5" w:rsidP="00E54D5E">
            <w:pPr>
              <w:jc w:val="center"/>
            </w:pPr>
            <w:r>
              <w:t xml:space="preserve">20.3 </w:t>
            </w:r>
          </w:p>
        </w:tc>
        <w:tc>
          <w:tcPr>
            <w:tcW w:w="1239" w:type="dxa"/>
            <w:vAlign w:val="center"/>
          </w:tcPr>
          <w:p w14:paraId="08AE2663" w14:textId="28DAB3B3" w:rsidR="009D4AD5" w:rsidRDefault="009D4AD5" w:rsidP="00E54D5E">
            <w:pPr>
              <w:jc w:val="center"/>
            </w:pPr>
            <w:r>
              <w:t xml:space="preserve">23.4 </w:t>
            </w:r>
          </w:p>
        </w:tc>
        <w:tc>
          <w:tcPr>
            <w:tcW w:w="1239" w:type="dxa"/>
            <w:vAlign w:val="center"/>
          </w:tcPr>
          <w:p w14:paraId="1C03532C" w14:textId="692C9777" w:rsidR="009D4AD5" w:rsidRDefault="009D4AD5" w:rsidP="00E54D5E">
            <w:pPr>
              <w:jc w:val="center"/>
            </w:pPr>
            <w:r w:rsidRPr="00B9348B">
              <w:t>0.9</w:t>
            </w:r>
            <w:r>
              <w:t xml:space="preserve">586 </w:t>
            </w:r>
          </w:p>
        </w:tc>
      </w:tr>
      <w:tr w:rsidR="009D4AD5" w14:paraId="7DAB99D5" w14:textId="77777777" w:rsidTr="00E54D5E">
        <w:tc>
          <w:tcPr>
            <w:tcW w:w="1238" w:type="dxa"/>
          </w:tcPr>
          <w:p w14:paraId="30A40DD4" w14:textId="77777777" w:rsidR="009D4AD5" w:rsidRDefault="009D4AD5" w:rsidP="00E54D5E">
            <w:r w:rsidRPr="005A0FB8">
              <w:rPr>
                <w:position w:val="-16"/>
              </w:rPr>
              <w:object w:dxaOrig="660" w:dyaOrig="440" w14:anchorId="05E12BA3">
                <v:shape id="_x0000_i1777" type="#_x0000_t75" style="width:33pt;height:22.5pt" o:ole="">
                  <v:imagedata r:id="rId57" o:title=""/>
                </v:shape>
                <o:OLEObject Type="Embed" ProgID="Equation.DSMT4" ShapeID="_x0000_i1777" DrawAspect="Content" ObjectID="_1802721937" r:id="rId273"/>
              </w:object>
            </w:r>
          </w:p>
        </w:tc>
        <w:tc>
          <w:tcPr>
            <w:tcW w:w="1239" w:type="dxa"/>
            <w:vAlign w:val="center"/>
          </w:tcPr>
          <w:p w14:paraId="20B35D40" w14:textId="6EBBAE55" w:rsidR="009D4AD5" w:rsidRDefault="009D4AD5" w:rsidP="00E54D5E">
            <w:pPr>
              <w:jc w:val="center"/>
            </w:pPr>
            <w:r>
              <w:t xml:space="preserve">0.0058 </w:t>
            </w:r>
          </w:p>
        </w:tc>
        <w:tc>
          <w:tcPr>
            <w:tcW w:w="1239" w:type="dxa"/>
            <w:vAlign w:val="center"/>
          </w:tcPr>
          <w:p w14:paraId="1C0D34EC" w14:textId="311BE79E" w:rsidR="009D4AD5" w:rsidRDefault="009D4AD5" w:rsidP="00E54D5E">
            <w:pPr>
              <w:jc w:val="center"/>
            </w:pPr>
            <w:r>
              <w:t xml:space="preserve">0.26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1B3FEF3" w14:textId="77777777" w:rsidR="009D4AD5" w:rsidRDefault="009D4AD5" w:rsidP="00E54D5E">
            <w:pPr>
              <w:jc w:val="center"/>
            </w:pPr>
            <w:r w:rsidRPr="003A3C45">
              <w:t>0.99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148997A" w14:textId="77777777" w:rsidR="009D4AD5" w:rsidRDefault="009D4AD5" w:rsidP="00E54D5E">
            <w:r w:rsidRPr="004C7390">
              <w:rPr>
                <w:position w:val="-16"/>
              </w:rPr>
              <w:object w:dxaOrig="680" w:dyaOrig="440" w14:anchorId="2A53B1C1">
                <v:shape id="_x0000_i1778" type="#_x0000_t75" style="width:34.5pt;height:22.5pt" o:ole="">
                  <v:imagedata r:id="rId59" o:title=""/>
                </v:shape>
                <o:OLEObject Type="Embed" ProgID="Equation.DSMT4" ShapeID="_x0000_i1778" DrawAspect="Content" ObjectID="_1802721938" r:id="rId274"/>
              </w:object>
            </w:r>
          </w:p>
        </w:tc>
        <w:tc>
          <w:tcPr>
            <w:tcW w:w="1239" w:type="dxa"/>
            <w:vAlign w:val="center"/>
          </w:tcPr>
          <w:p w14:paraId="4934B80F" w14:textId="77777777" w:rsidR="009D4AD5" w:rsidRDefault="009D4AD5" w:rsidP="00E54D5E">
            <w:pPr>
              <w:jc w:val="center"/>
            </w:pPr>
            <w:r>
              <w:t>0.0002</w:t>
            </w:r>
          </w:p>
        </w:tc>
        <w:tc>
          <w:tcPr>
            <w:tcW w:w="1239" w:type="dxa"/>
            <w:vAlign w:val="center"/>
          </w:tcPr>
          <w:p w14:paraId="0685F005" w14:textId="1691723E" w:rsidR="009D4AD5" w:rsidRDefault="009D4AD5" w:rsidP="00E54D5E">
            <w:pPr>
              <w:jc w:val="center"/>
            </w:pPr>
            <w:r>
              <w:t xml:space="preserve">0.0027 </w:t>
            </w:r>
          </w:p>
        </w:tc>
        <w:tc>
          <w:tcPr>
            <w:tcW w:w="1239" w:type="dxa"/>
            <w:vAlign w:val="center"/>
          </w:tcPr>
          <w:p w14:paraId="5B5597C0" w14:textId="77777777" w:rsidR="009D4AD5" w:rsidRDefault="009D4AD5" w:rsidP="00E54D5E">
            <w:pPr>
              <w:jc w:val="center"/>
            </w:pPr>
            <w:r w:rsidRPr="00D631AD">
              <w:t>1.000</w:t>
            </w:r>
          </w:p>
        </w:tc>
      </w:tr>
      <w:tr w:rsidR="009D4AD5" w14:paraId="64779793" w14:textId="77777777" w:rsidTr="00E54D5E">
        <w:tc>
          <w:tcPr>
            <w:tcW w:w="1238" w:type="dxa"/>
          </w:tcPr>
          <w:p w14:paraId="3B396E99" w14:textId="77777777" w:rsidR="009D4AD5" w:rsidRDefault="009D4AD5" w:rsidP="00E54D5E">
            <w:r w:rsidRPr="005A0FB8">
              <w:rPr>
                <w:position w:val="-16"/>
              </w:rPr>
              <w:object w:dxaOrig="740" w:dyaOrig="440" w14:anchorId="67D71306">
                <v:shape id="_x0000_i1779" type="#_x0000_t75" style="width:37.5pt;height:22.5pt" o:ole="">
                  <v:imagedata r:id="rId61" o:title=""/>
                </v:shape>
                <o:OLEObject Type="Embed" ProgID="Equation.DSMT4" ShapeID="_x0000_i1779" DrawAspect="Content" ObjectID="_1802721939" r:id="rId275"/>
              </w:object>
            </w:r>
          </w:p>
        </w:tc>
        <w:tc>
          <w:tcPr>
            <w:tcW w:w="1239" w:type="dxa"/>
            <w:vAlign w:val="center"/>
          </w:tcPr>
          <w:p w14:paraId="2554C4EA" w14:textId="64D85FD4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370 </w:t>
            </w:r>
          </w:p>
        </w:tc>
        <w:tc>
          <w:tcPr>
            <w:tcW w:w="1239" w:type="dxa"/>
            <w:vAlign w:val="center"/>
          </w:tcPr>
          <w:p w14:paraId="40131CF9" w14:textId="5BE147C4" w:rsidR="009D4AD5" w:rsidRDefault="009D4AD5" w:rsidP="00E54D5E">
            <w:pPr>
              <w:jc w:val="center"/>
            </w:pPr>
            <w:r>
              <w:t xml:space="preserve">0.599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84B5FBD" w14:textId="6C8B1ECA" w:rsidR="009D4AD5" w:rsidRDefault="009D4AD5" w:rsidP="00E54D5E">
            <w:pPr>
              <w:jc w:val="center"/>
            </w:pPr>
            <w:r w:rsidRPr="00822B99">
              <w:t>0.</w:t>
            </w:r>
            <w:r>
              <w:t xml:space="preserve"> </w:t>
            </w:r>
            <w:r w:rsidRPr="008D1290">
              <w:t>999</w:t>
            </w:r>
            <w:r>
              <w:t xml:space="preserve">70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EA4A2FD" w14:textId="77777777" w:rsidR="009D4AD5" w:rsidRDefault="009D4AD5" w:rsidP="00E54D5E">
            <w:r w:rsidRPr="004C7390">
              <w:rPr>
                <w:position w:val="-16"/>
              </w:rPr>
              <w:object w:dxaOrig="740" w:dyaOrig="440" w14:anchorId="4101CC2F">
                <v:shape id="_x0000_i1780" type="#_x0000_t75" style="width:37.5pt;height:22.5pt" o:ole="">
                  <v:imagedata r:id="rId63" o:title=""/>
                </v:shape>
                <o:OLEObject Type="Embed" ProgID="Equation.DSMT4" ShapeID="_x0000_i1780" DrawAspect="Content" ObjectID="_1802721940" r:id="rId276"/>
              </w:object>
            </w:r>
          </w:p>
        </w:tc>
        <w:tc>
          <w:tcPr>
            <w:tcW w:w="1239" w:type="dxa"/>
            <w:vAlign w:val="center"/>
          </w:tcPr>
          <w:p w14:paraId="4D0D88C5" w14:textId="30291D80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0142 </w:t>
            </w:r>
          </w:p>
        </w:tc>
        <w:tc>
          <w:tcPr>
            <w:tcW w:w="1239" w:type="dxa"/>
            <w:vAlign w:val="center"/>
          </w:tcPr>
          <w:p w14:paraId="1B44C4A3" w14:textId="345D838E" w:rsidR="009D4AD5" w:rsidRDefault="009D4AD5" w:rsidP="00E54D5E">
            <w:pPr>
              <w:jc w:val="center"/>
            </w:pPr>
            <w:r>
              <w:t xml:space="preserve">1.01 </w:t>
            </w:r>
          </w:p>
        </w:tc>
        <w:tc>
          <w:tcPr>
            <w:tcW w:w="1239" w:type="dxa"/>
            <w:vAlign w:val="center"/>
          </w:tcPr>
          <w:p w14:paraId="3838573D" w14:textId="028CA014" w:rsidR="009D4AD5" w:rsidRDefault="009D4AD5" w:rsidP="00E54D5E">
            <w:pPr>
              <w:jc w:val="center"/>
            </w:pPr>
            <w:r w:rsidRPr="00655D94">
              <w:t>0.</w:t>
            </w:r>
            <w:r w:rsidRPr="00FE2B0C">
              <w:t>99858</w:t>
            </w:r>
            <w:r>
              <w:t xml:space="preserve"> </w:t>
            </w:r>
          </w:p>
        </w:tc>
      </w:tr>
      <w:tr w:rsidR="009D4AD5" w14:paraId="3177DF5E" w14:textId="77777777" w:rsidTr="00E54D5E">
        <w:tc>
          <w:tcPr>
            <w:tcW w:w="1238" w:type="dxa"/>
          </w:tcPr>
          <w:p w14:paraId="5AFEC921" w14:textId="77777777" w:rsidR="009D4AD5" w:rsidRDefault="009D4AD5" w:rsidP="00E54D5E">
            <w:r w:rsidRPr="005A0FB8">
              <w:rPr>
                <w:position w:val="-16"/>
              </w:rPr>
              <w:object w:dxaOrig="660" w:dyaOrig="440" w14:anchorId="7D02FC57">
                <v:shape id="_x0000_i1781" type="#_x0000_t75" style="width:33pt;height:22.5pt" o:ole="">
                  <v:imagedata r:id="rId65" o:title=""/>
                </v:shape>
                <o:OLEObject Type="Embed" ProgID="Equation.DSMT4" ShapeID="_x0000_i1781" DrawAspect="Content" ObjectID="_1802721941" r:id="rId277"/>
              </w:object>
            </w:r>
          </w:p>
        </w:tc>
        <w:tc>
          <w:tcPr>
            <w:tcW w:w="1239" w:type="dxa"/>
            <w:vAlign w:val="center"/>
          </w:tcPr>
          <w:p w14:paraId="7B76D1F3" w14:textId="67E5C94C" w:rsidR="009D4AD5" w:rsidRDefault="009D4AD5" w:rsidP="00E54D5E">
            <w:pPr>
              <w:jc w:val="center"/>
            </w:pPr>
            <w:r>
              <w:t xml:space="preserve">0.0119 </w:t>
            </w:r>
          </w:p>
        </w:tc>
        <w:tc>
          <w:tcPr>
            <w:tcW w:w="1239" w:type="dxa"/>
            <w:vAlign w:val="center"/>
          </w:tcPr>
          <w:p w14:paraId="186144C0" w14:textId="756864FD" w:rsidR="009D4AD5" w:rsidRDefault="009D4AD5" w:rsidP="00E54D5E">
            <w:pPr>
              <w:jc w:val="center"/>
            </w:pPr>
            <w:r>
              <w:t xml:space="preserve">0.50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6973BC3" w14:textId="40F742D5" w:rsidR="009D4AD5" w:rsidRDefault="009D4AD5" w:rsidP="00E54D5E">
            <w:pPr>
              <w:jc w:val="center"/>
            </w:pPr>
            <w:r w:rsidRPr="003A3C45">
              <w:t>0.</w:t>
            </w:r>
            <w:r w:rsidRPr="003B4819">
              <w:t>99992</w:t>
            </w:r>
            <w: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2DC82A7" w14:textId="77777777" w:rsidR="009D4AD5" w:rsidRDefault="009D4AD5" w:rsidP="00E54D5E">
            <w:r w:rsidRPr="004C7390">
              <w:rPr>
                <w:position w:val="-16"/>
              </w:rPr>
              <w:object w:dxaOrig="680" w:dyaOrig="440" w14:anchorId="76978A91">
                <v:shape id="_x0000_i1782" type="#_x0000_t75" style="width:34.5pt;height:22.5pt" o:ole="">
                  <v:imagedata r:id="rId67" o:title=""/>
                </v:shape>
                <o:OLEObject Type="Embed" ProgID="Equation.DSMT4" ShapeID="_x0000_i1782" DrawAspect="Content" ObjectID="_1802721942" r:id="rId278"/>
              </w:object>
            </w:r>
          </w:p>
        </w:tc>
        <w:tc>
          <w:tcPr>
            <w:tcW w:w="1239" w:type="dxa"/>
            <w:vAlign w:val="center"/>
          </w:tcPr>
          <w:p w14:paraId="708D2033" w14:textId="68CBC835" w:rsidR="009D4AD5" w:rsidRDefault="009D4AD5" w:rsidP="00E54D5E">
            <w:pPr>
              <w:jc w:val="center"/>
            </w:pPr>
            <w:r>
              <w:t xml:space="preserve">0.026 </w:t>
            </w:r>
          </w:p>
        </w:tc>
        <w:tc>
          <w:tcPr>
            <w:tcW w:w="1239" w:type="dxa"/>
            <w:vAlign w:val="center"/>
          </w:tcPr>
          <w:p w14:paraId="71193511" w14:textId="6CCC897E" w:rsidR="009D4AD5" w:rsidRDefault="009D4AD5" w:rsidP="00E54D5E">
            <w:pPr>
              <w:jc w:val="center"/>
            </w:pPr>
            <w:r>
              <w:t xml:space="preserve">0.48 </w:t>
            </w:r>
          </w:p>
        </w:tc>
        <w:tc>
          <w:tcPr>
            <w:tcW w:w="1239" w:type="dxa"/>
            <w:vAlign w:val="center"/>
          </w:tcPr>
          <w:p w14:paraId="6F15C6C8" w14:textId="7DC3AAB8" w:rsidR="009D4AD5" w:rsidRDefault="009D4AD5" w:rsidP="00E54D5E">
            <w:pPr>
              <w:jc w:val="center"/>
            </w:pPr>
            <w:r w:rsidRPr="00B9348B">
              <w:t>0.</w:t>
            </w:r>
            <w:r w:rsidRPr="004E5E85">
              <w:t>99984</w:t>
            </w:r>
            <w:r>
              <w:t xml:space="preserve"> </w:t>
            </w:r>
          </w:p>
        </w:tc>
      </w:tr>
      <w:tr w:rsidR="009D4AD5" w14:paraId="29B1B45B" w14:textId="77777777" w:rsidTr="00E54D5E">
        <w:tc>
          <w:tcPr>
            <w:tcW w:w="1238" w:type="dxa"/>
          </w:tcPr>
          <w:p w14:paraId="5EC0E49A" w14:textId="77777777" w:rsidR="009D4AD5" w:rsidRDefault="009D4AD5" w:rsidP="00E54D5E">
            <w:r w:rsidRPr="00A24B9C">
              <w:rPr>
                <w:position w:val="-14"/>
              </w:rPr>
              <w:object w:dxaOrig="700" w:dyaOrig="400" w14:anchorId="2EABCB59">
                <v:shape id="_x0000_i1783" type="#_x0000_t75" style="width:34.5pt;height:19.5pt" o:ole="">
                  <v:imagedata r:id="rId69" o:title=""/>
                </v:shape>
                <o:OLEObject Type="Embed" ProgID="Equation.DSMT4" ShapeID="_x0000_i1783" DrawAspect="Content" ObjectID="_1802721943" r:id="rId279"/>
              </w:object>
            </w:r>
          </w:p>
        </w:tc>
        <w:tc>
          <w:tcPr>
            <w:tcW w:w="1239" w:type="dxa"/>
            <w:vAlign w:val="center"/>
          </w:tcPr>
          <w:p w14:paraId="290EBE6A" w14:textId="77777777" w:rsidR="009D4AD5" w:rsidRDefault="009D4AD5" w:rsidP="00E54D5E">
            <w:pPr>
              <w:jc w:val="center"/>
            </w:pPr>
            <w:r>
              <w:rPr>
                <w:rFonts w:cs="Times New Roman"/>
              </w:rPr>
              <w:t>0.0007</w:t>
            </w:r>
          </w:p>
        </w:tc>
        <w:tc>
          <w:tcPr>
            <w:tcW w:w="1239" w:type="dxa"/>
            <w:vAlign w:val="center"/>
          </w:tcPr>
          <w:p w14:paraId="35ABB383" w14:textId="5679501A" w:rsidR="009D4AD5" w:rsidRDefault="009D4AD5" w:rsidP="00E54D5E">
            <w:pPr>
              <w:jc w:val="center"/>
            </w:pPr>
            <w:r>
              <w:t xml:space="preserve">0.107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7127B9D" w14:textId="77777777" w:rsidR="009D4AD5" w:rsidRDefault="009D4AD5" w:rsidP="00E54D5E">
            <w:pPr>
              <w:jc w:val="center"/>
            </w:pPr>
            <w:r w:rsidRPr="00822B99">
              <w:t>1.00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B1CF367" w14:textId="77777777" w:rsidR="009D4AD5" w:rsidRDefault="009D4AD5" w:rsidP="00E54D5E">
            <w:r w:rsidRPr="00A24B9C">
              <w:rPr>
                <w:position w:val="-14"/>
              </w:rPr>
              <w:object w:dxaOrig="700" w:dyaOrig="400" w14:anchorId="0FA4D3C0">
                <v:shape id="_x0000_i1784" type="#_x0000_t75" style="width:34.5pt;height:19.5pt" o:ole="">
                  <v:imagedata r:id="rId71" o:title=""/>
                </v:shape>
                <o:OLEObject Type="Embed" ProgID="Equation.DSMT4" ShapeID="_x0000_i1784" DrawAspect="Content" ObjectID="_1802721944" r:id="rId280"/>
              </w:object>
            </w:r>
          </w:p>
        </w:tc>
        <w:tc>
          <w:tcPr>
            <w:tcW w:w="1239" w:type="dxa"/>
            <w:vAlign w:val="center"/>
          </w:tcPr>
          <w:p w14:paraId="60B28730" w14:textId="0702C7A5" w:rsidR="009D4AD5" w:rsidRDefault="009D4AD5" w:rsidP="00E54D5E">
            <w:pPr>
              <w:jc w:val="center"/>
            </w:pPr>
            <w:r>
              <w:t xml:space="preserve">0.0078 </w:t>
            </w:r>
          </w:p>
        </w:tc>
        <w:tc>
          <w:tcPr>
            <w:tcW w:w="1239" w:type="dxa"/>
            <w:vAlign w:val="center"/>
          </w:tcPr>
          <w:p w14:paraId="3BF9354C" w14:textId="10B1C263" w:rsidR="009D4AD5" w:rsidRDefault="009D4AD5" w:rsidP="00E54D5E">
            <w:pPr>
              <w:jc w:val="center"/>
            </w:pPr>
            <w:r>
              <w:t xml:space="preserve">0.197 </w:t>
            </w:r>
          </w:p>
        </w:tc>
        <w:tc>
          <w:tcPr>
            <w:tcW w:w="1239" w:type="dxa"/>
            <w:vAlign w:val="center"/>
          </w:tcPr>
          <w:p w14:paraId="627E7DEC" w14:textId="0E7B0159" w:rsidR="009D4AD5" w:rsidRDefault="009D4AD5" w:rsidP="00E54D5E">
            <w:pPr>
              <w:jc w:val="center"/>
            </w:pPr>
            <w:r w:rsidRPr="00655D94">
              <w:t>0.</w:t>
            </w:r>
            <w:r>
              <w:t xml:space="preserve"> </w:t>
            </w:r>
            <w:r w:rsidRPr="00791F00">
              <w:t>9997</w:t>
            </w:r>
            <w:r>
              <w:t xml:space="preserve">1 </w:t>
            </w:r>
          </w:p>
        </w:tc>
      </w:tr>
      <w:tr w:rsidR="009D4AD5" w14:paraId="0B6CE1F7" w14:textId="77777777" w:rsidTr="00E54D5E">
        <w:tc>
          <w:tcPr>
            <w:tcW w:w="1238" w:type="dxa"/>
          </w:tcPr>
          <w:p w14:paraId="2160D6EF" w14:textId="77777777" w:rsidR="009D4AD5" w:rsidRDefault="009D4AD5" w:rsidP="00E54D5E">
            <w:r w:rsidRPr="005A0FB8">
              <w:rPr>
                <w:position w:val="-16"/>
              </w:rPr>
              <w:object w:dxaOrig="840" w:dyaOrig="440" w14:anchorId="415C2BFD">
                <v:shape id="_x0000_i1801" type="#_x0000_t75" style="width:42pt;height:22.5pt" o:ole="">
                  <v:imagedata r:id="rId73" o:title=""/>
                </v:shape>
                <o:OLEObject Type="Embed" ProgID="Equation.DSMT4" ShapeID="_x0000_i1801" DrawAspect="Content" ObjectID="_1802721945" r:id="rId281"/>
              </w:object>
            </w:r>
          </w:p>
        </w:tc>
        <w:tc>
          <w:tcPr>
            <w:tcW w:w="1239" w:type="dxa"/>
            <w:vAlign w:val="center"/>
          </w:tcPr>
          <w:p w14:paraId="1B225A6E" w14:textId="1FEF5B59" w:rsidR="009D4AD5" w:rsidRDefault="009D4AD5" w:rsidP="00E54D5E">
            <w:pPr>
              <w:jc w:val="center"/>
            </w:pPr>
            <w:r>
              <w:t xml:space="preserve">2.282 </w:t>
            </w:r>
          </w:p>
        </w:tc>
        <w:tc>
          <w:tcPr>
            <w:tcW w:w="1239" w:type="dxa"/>
            <w:vAlign w:val="center"/>
          </w:tcPr>
          <w:p w14:paraId="0FF3EC01" w14:textId="3C9018A9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4.64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BB1A520" w14:textId="7F0ECF20" w:rsidR="009D4AD5" w:rsidRDefault="009D4AD5" w:rsidP="00E54D5E">
            <w:pPr>
              <w:jc w:val="center"/>
            </w:pPr>
            <w:r w:rsidRPr="005F5594">
              <w:rPr>
                <w:rFonts w:cs="Times New Roman"/>
              </w:rPr>
              <w:t>0.98091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9189066" w14:textId="77777777" w:rsidR="009D4AD5" w:rsidRDefault="009D4AD5" w:rsidP="00E54D5E">
            <w:r w:rsidRPr="004C7390">
              <w:rPr>
                <w:position w:val="-16"/>
              </w:rPr>
              <w:object w:dxaOrig="859" w:dyaOrig="440" w14:anchorId="08106E71">
                <v:shape id="_x0000_i1802" type="#_x0000_t75" style="width:43.5pt;height:22.5pt" o:ole="">
                  <v:imagedata r:id="rId75" o:title=""/>
                </v:shape>
                <o:OLEObject Type="Embed" ProgID="Equation.DSMT4" ShapeID="_x0000_i1802" DrawAspect="Content" ObjectID="_1802721946" r:id="rId282"/>
              </w:object>
            </w:r>
          </w:p>
        </w:tc>
        <w:tc>
          <w:tcPr>
            <w:tcW w:w="1239" w:type="dxa"/>
            <w:vAlign w:val="center"/>
          </w:tcPr>
          <w:p w14:paraId="0E684F62" w14:textId="762D069E" w:rsidR="009D4AD5" w:rsidRDefault="009D4AD5" w:rsidP="00E54D5E">
            <w:pPr>
              <w:jc w:val="center"/>
            </w:pPr>
            <w:r>
              <w:t xml:space="preserve">24.2 </w:t>
            </w:r>
          </w:p>
        </w:tc>
        <w:tc>
          <w:tcPr>
            <w:tcW w:w="1239" w:type="dxa"/>
            <w:vAlign w:val="center"/>
          </w:tcPr>
          <w:p w14:paraId="52BA0A2A" w14:textId="3863CF50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26.9 </w:t>
            </w:r>
          </w:p>
        </w:tc>
        <w:tc>
          <w:tcPr>
            <w:tcW w:w="1239" w:type="dxa"/>
            <w:vAlign w:val="center"/>
          </w:tcPr>
          <w:p w14:paraId="4624C380" w14:textId="681509E6" w:rsidR="009D4AD5" w:rsidRDefault="009D4AD5" w:rsidP="00E54D5E">
            <w:pPr>
              <w:jc w:val="center"/>
            </w:pPr>
            <w:r w:rsidRPr="00203A0F">
              <w:t>0.9465</w:t>
            </w:r>
            <w:r>
              <w:rPr>
                <w:rFonts w:cs="Times New Roman"/>
              </w:rPr>
              <w:t xml:space="preserve"> </w:t>
            </w:r>
          </w:p>
        </w:tc>
      </w:tr>
      <w:tr w:rsidR="009D4AD5" w14:paraId="46EFDEAB" w14:textId="77777777" w:rsidTr="00E54D5E">
        <w:tc>
          <w:tcPr>
            <w:tcW w:w="1238" w:type="dxa"/>
          </w:tcPr>
          <w:p w14:paraId="6B2579C0" w14:textId="77777777" w:rsidR="009D4AD5" w:rsidRDefault="009D4AD5" w:rsidP="00E54D5E">
            <w:r w:rsidRPr="005A0FB8">
              <w:rPr>
                <w:position w:val="-16"/>
              </w:rPr>
              <w:object w:dxaOrig="920" w:dyaOrig="440" w14:anchorId="79699D3E">
                <v:shape id="_x0000_i1803" type="#_x0000_t75" style="width:46.5pt;height:22.5pt" o:ole="">
                  <v:imagedata r:id="rId77" o:title=""/>
                </v:shape>
                <o:OLEObject Type="Embed" ProgID="Equation.DSMT4" ShapeID="_x0000_i1803" DrawAspect="Content" ObjectID="_1802721947" r:id="rId283"/>
              </w:object>
            </w:r>
          </w:p>
        </w:tc>
        <w:tc>
          <w:tcPr>
            <w:tcW w:w="1239" w:type="dxa"/>
            <w:vAlign w:val="center"/>
          </w:tcPr>
          <w:p w14:paraId="17BC9D5C" w14:textId="0DEFE6B4" w:rsidR="009D4AD5" w:rsidRDefault="009D4AD5" w:rsidP="00E54D5E">
            <w:pPr>
              <w:jc w:val="center"/>
            </w:pPr>
            <w:r>
              <w:t xml:space="preserve">3.929 </w:t>
            </w:r>
          </w:p>
        </w:tc>
        <w:tc>
          <w:tcPr>
            <w:tcW w:w="1239" w:type="dxa"/>
            <w:vAlign w:val="center"/>
          </w:tcPr>
          <w:p w14:paraId="39ED8766" w14:textId="5438465B" w:rsidR="009D4AD5" w:rsidRDefault="009D4AD5" w:rsidP="00E54D5E">
            <w:pPr>
              <w:jc w:val="center"/>
            </w:pPr>
            <w:r>
              <w:t xml:space="preserve">7.41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87017A3" w14:textId="26EFAFCE" w:rsidR="009D4AD5" w:rsidRDefault="009D4AD5" w:rsidP="00E54D5E">
            <w:pPr>
              <w:jc w:val="center"/>
            </w:pPr>
            <w:r w:rsidRPr="005225AA">
              <w:rPr>
                <w:rFonts w:cs="Times New Roman"/>
              </w:rPr>
              <w:t>0.9846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47C246" w14:textId="77777777" w:rsidR="009D4AD5" w:rsidRDefault="009D4AD5" w:rsidP="00E54D5E">
            <w:r w:rsidRPr="004C7390">
              <w:rPr>
                <w:position w:val="-16"/>
              </w:rPr>
              <w:object w:dxaOrig="920" w:dyaOrig="440" w14:anchorId="63C25C91">
                <v:shape id="_x0000_i1804" type="#_x0000_t75" style="width:46.5pt;height:22.5pt" o:ole="">
                  <v:imagedata r:id="rId79" o:title=""/>
                </v:shape>
                <o:OLEObject Type="Embed" ProgID="Equation.DSMT4" ShapeID="_x0000_i1804" DrawAspect="Content" ObjectID="_1802721948" r:id="rId284"/>
              </w:object>
            </w:r>
          </w:p>
        </w:tc>
        <w:tc>
          <w:tcPr>
            <w:tcW w:w="1239" w:type="dxa"/>
            <w:vAlign w:val="center"/>
          </w:tcPr>
          <w:p w14:paraId="6EF4CD25" w14:textId="0E1DC3D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32.3 </w:t>
            </w:r>
          </w:p>
        </w:tc>
        <w:tc>
          <w:tcPr>
            <w:tcW w:w="1239" w:type="dxa"/>
            <w:vAlign w:val="center"/>
          </w:tcPr>
          <w:p w14:paraId="406EFCDA" w14:textId="68DD5549" w:rsidR="009D4AD5" w:rsidRDefault="009D4AD5" w:rsidP="00E54D5E">
            <w:pPr>
              <w:jc w:val="center"/>
            </w:pPr>
            <w:r>
              <w:rPr>
                <w:rFonts w:cs="Times New Roman"/>
              </w:rPr>
              <w:t>43.9</w:t>
            </w:r>
          </w:p>
        </w:tc>
        <w:tc>
          <w:tcPr>
            <w:tcW w:w="1239" w:type="dxa"/>
            <w:vAlign w:val="center"/>
          </w:tcPr>
          <w:p w14:paraId="7CE70D22" w14:textId="0A29B498" w:rsidR="009D4AD5" w:rsidRDefault="009D4AD5" w:rsidP="00E54D5E">
            <w:pPr>
              <w:jc w:val="center"/>
            </w:pPr>
            <w:r w:rsidRPr="001158AB">
              <w:rPr>
                <w:rFonts w:cs="Times New Roman"/>
              </w:rPr>
              <w:t>0.933</w:t>
            </w:r>
            <w:r>
              <w:rPr>
                <w:rFonts w:cs="Times New Roman"/>
              </w:rPr>
              <w:t xml:space="preserve"> </w:t>
            </w:r>
          </w:p>
        </w:tc>
      </w:tr>
      <w:tr w:rsidR="009D4AD5" w14:paraId="29620A1D" w14:textId="77777777" w:rsidTr="00E54D5E">
        <w:tc>
          <w:tcPr>
            <w:tcW w:w="1238" w:type="dxa"/>
          </w:tcPr>
          <w:p w14:paraId="7B3E0FC6" w14:textId="77777777" w:rsidR="009D4AD5" w:rsidRDefault="009D4AD5" w:rsidP="00E54D5E">
            <w:r w:rsidRPr="005A0FB8">
              <w:rPr>
                <w:position w:val="-16"/>
              </w:rPr>
              <w:object w:dxaOrig="840" w:dyaOrig="440" w14:anchorId="3266090F">
                <v:shape id="_x0000_i1805" type="#_x0000_t75" style="width:42pt;height:22.5pt" o:ole="">
                  <v:imagedata r:id="rId81" o:title=""/>
                </v:shape>
                <o:OLEObject Type="Embed" ProgID="Equation.DSMT4" ShapeID="_x0000_i1805" DrawAspect="Content" ObjectID="_1802721949" r:id="rId285"/>
              </w:object>
            </w:r>
          </w:p>
        </w:tc>
        <w:tc>
          <w:tcPr>
            <w:tcW w:w="1239" w:type="dxa"/>
            <w:vAlign w:val="center"/>
          </w:tcPr>
          <w:p w14:paraId="16F00DFA" w14:textId="47725278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788 </w:t>
            </w:r>
          </w:p>
        </w:tc>
        <w:tc>
          <w:tcPr>
            <w:tcW w:w="1239" w:type="dxa"/>
            <w:vAlign w:val="center"/>
          </w:tcPr>
          <w:p w14:paraId="1254EACB" w14:textId="07D29F96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94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EC01F59" w14:textId="3640F6BD" w:rsidR="009D4AD5" w:rsidRDefault="009D4AD5" w:rsidP="00E54D5E">
            <w:pPr>
              <w:jc w:val="center"/>
            </w:pPr>
            <w:r w:rsidRPr="006117ED">
              <w:rPr>
                <w:rFonts w:cs="Times New Roman"/>
              </w:rPr>
              <w:t>0.99490</w:t>
            </w:r>
            <w:r>
              <w:rPr>
                <w:rFonts w:cs="Times New Roman"/>
              </w:rP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B7F7C9E" w14:textId="77777777" w:rsidR="009D4AD5" w:rsidRDefault="009D4AD5" w:rsidP="00E54D5E">
            <w:r w:rsidRPr="004C7390">
              <w:rPr>
                <w:position w:val="-16"/>
              </w:rPr>
              <w:object w:dxaOrig="859" w:dyaOrig="440" w14:anchorId="0F764AE3">
                <v:shape id="_x0000_i1806" type="#_x0000_t75" style="width:43.5pt;height:22.5pt" o:ole="">
                  <v:imagedata r:id="rId83" o:title=""/>
                </v:shape>
                <o:OLEObject Type="Embed" ProgID="Equation.DSMT4" ShapeID="_x0000_i1806" DrawAspect="Content" ObjectID="_1802721950" r:id="rId286"/>
              </w:object>
            </w:r>
          </w:p>
        </w:tc>
        <w:tc>
          <w:tcPr>
            <w:tcW w:w="1239" w:type="dxa"/>
            <w:vAlign w:val="center"/>
          </w:tcPr>
          <w:p w14:paraId="34DC605D" w14:textId="754681CE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820 </w:t>
            </w:r>
          </w:p>
        </w:tc>
        <w:tc>
          <w:tcPr>
            <w:tcW w:w="1239" w:type="dxa"/>
            <w:vAlign w:val="center"/>
          </w:tcPr>
          <w:p w14:paraId="056994A6" w14:textId="2CEEB12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158 </w:t>
            </w:r>
          </w:p>
        </w:tc>
        <w:tc>
          <w:tcPr>
            <w:tcW w:w="1239" w:type="dxa"/>
            <w:vAlign w:val="center"/>
          </w:tcPr>
          <w:p w14:paraId="3E785502" w14:textId="5C0FD035" w:rsidR="009D4AD5" w:rsidRDefault="009D4AD5" w:rsidP="00E54D5E">
            <w:pPr>
              <w:jc w:val="center"/>
            </w:pPr>
            <w:r w:rsidRPr="00BD142E">
              <w:rPr>
                <w:rFonts w:cs="Times New Roman"/>
              </w:rPr>
              <w:t>0.9977</w:t>
            </w:r>
            <w:r>
              <w:rPr>
                <w:rFonts w:cs="Times New Roman"/>
              </w:rPr>
              <w:t xml:space="preserve">7 </w:t>
            </w:r>
          </w:p>
        </w:tc>
      </w:tr>
      <w:tr w:rsidR="009D4AD5" w14:paraId="23A646B8" w14:textId="77777777" w:rsidTr="00E54D5E">
        <w:tc>
          <w:tcPr>
            <w:tcW w:w="1238" w:type="dxa"/>
          </w:tcPr>
          <w:p w14:paraId="312AD2F4" w14:textId="77777777" w:rsidR="009D4AD5" w:rsidRDefault="009D4AD5" w:rsidP="00E54D5E">
            <w:r w:rsidRPr="005A0FB8">
              <w:rPr>
                <w:position w:val="-16"/>
              </w:rPr>
              <w:object w:dxaOrig="900" w:dyaOrig="440" w14:anchorId="4823900D">
                <v:shape id="_x0000_i1807" type="#_x0000_t75" style="width:45pt;height:22.5pt" o:ole="">
                  <v:imagedata r:id="rId85" o:title=""/>
                </v:shape>
                <o:OLEObject Type="Embed" ProgID="Equation.DSMT4" ShapeID="_x0000_i1807" DrawAspect="Content" ObjectID="_1802721951" r:id="rId287"/>
              </w:object>
            </w:r>
          </w:p>
        </w:tc>
        <w:tc>
          <w:tcPr>
            <w:tcW w:w="1239" w:type="dxa"/>
            <w:vAlign w:val="center"/>
          </w:tcPr>
          <w:p w14:paraId="52EB9B01" w14:textId="46D53EAF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3.729 </w:t>
            </w:r>
          </w:p>
        </w:tc>
        <w:tc>
          <w:tcPr>
            <w:tcW w:w="1239" w:type="dxa"/>
            <w:vAlign w:val="center"/>
          </w:tcPr>
          <w:p w14:paraId="33A65054" w14:textId="0B2934A4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6.56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E646DA0" w14:textId="2C992B91" w:rsidR="009D4AD5" w:rsidRDefault="009D4AD5" w:rsidP="00E54D5E">
            <w:pPr>
              <w:jc w:val="center"/>
            </w:pPr>
            <w:r w:rsidRPr="00A60649">
              <w:t>0.985</w:t>
            </w:r>
            <w:r>
              <w:t xml:space="preserve">7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DCE5510" w14:textId="77777777" w:rsidR="009D4AD5" w:rsidRDefault="009D4AD5" w:rsidP="00E54D5E">
            <w:r w:rsidRPr="004C7390">
              <w:rPr>
                <w:position w:val="-16"/>
              </w:rPr>
              <w:object w:dxaOrig="900" w:dyaOrig="440" w14:anchorId="175A154C">
                <v:shape id="_x0000_i1808" type="#_x0000_t75" style="width:45pt;height:22.5pt" o:ole="">
                  <v:imagedata r:id="rId87" o:title=""/>
                </v:shape>
                <o:OLEObject Type="Embed" ProgID="Equation.DSMT4" ShapeID="_x0000_i1808" DrawAspect="Content" ObjectID="_1802721952" r:id="rId288"/>
              </w:object>
            </w:r>
          </w:p>
        </w:tc>
        <w:tc>
          <w:tcPr>
            <w:tcW w:w="1239" w:type="dxa"/>
            <w:vAlign w:val="center"/>
          </w:tcPr>
          <w:p w14:paraId="2FA21AA9" w14:textId="18A27CC4" w:rsidR="009D4AD5" w:rsidRDefault="009D4AD5" w:rsidP="00E54D5E">
            <w:pPr>
              <w:jc w:val="center"/>
            </w:pPr>
            <w:r>
              <w:t xml:space="preserve">55.0 </w:t>
            </w:r>
          </w:p>
        </w:tc>
        <w:tc>
          <w:tcPr>
            <w:tcW w:w="1239" w:type="dxa"/>
            <w:vAlign w:val="center"/>
          </w:tcPr>
          <w:p w14:paraId="78E582AF" w14:textId="2C501E2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66.4 </w:t>
            </w:r>
          </w:p>
        </w:tc>
        <w:tc>
          <w:tcPr>
            <w:tcW w:w="1239" w:type="dxa"/>
            <w:vAlign w:val="center"/>
          </w:tcPr>
          <w:p w14:paraId="17D363BF" w14:textId="65B35852" w:rsidR="009D4AD5" w:rsidRDefault="009D4AD5" w:rsidP="00E54D5E">
            <w:pPr>
              <w:jc w:val="center"/>
            </w:pPr>
            <w:r w:rsidRPr="00A5705A">
              <w:t>0.90</w:t>
            </w:r>
            <w:r>
              <w:t xml:space="preserve">6 </w:t>
            </w:r>
          </w:p>
        </w:tc>
      </w:tr>
      <w:tr w:rsidR="009D4AD5" w14:paraId="3D06A1BA" w14:textId="77777777" w:rsidTr="00E54D5E">
        <w:tc>
          <w:tcPr>
            <w:tcW w:w="1238" w:type="dxa"/>
          </w:tcPr>
          <w:p w14:paraId="3CF3BA64" w14:textId="77777777" w:rsidR="009D4AD5" w:rsidRDefault="009D4AD5" w:rsidP="00E54D5E">
            <w:r w:rsidRPr="005A0FB8">
              <w:rPr>
                <w:position w:val="-16"/>
              </w:rPr>
              <w:object w:dxaOrig="840" w:dyaOrig="440" w14:anchorId="75EFBE87">
                <v:shape id="_x0000_i1809" type="#_x0000_t75" style="width:42pt;height:22.5pt" o:ole="">
                  <v:imagedata r:id="rId89" o:title=""/>
                </v:shape>
                <o:OLEObject Type="Embed" ProgID="Equation.DSMT4" ShapeID="_x0000_i1809" DrawAspect="Content" ObjectID="_1802721953" r:id="rId289"/>
              </w:object>
            </w:r>
          </w:p>
        </w:tc>
        <w:tc>
          <w:tcPr>
            <w:tcW w:w="1239" w:type="dxa"/>
            <w:vAlign w:val="center"/>
          </w:tcPr>
          <w:p w14:paraId="6D4254FC" w14:textId="7DD2A7DF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174 </w:t>
            </w:r>
          </w:p>
        </w:tc>
        <w:tc>
          <w:tcPr>
            <w:tcW w:w="1239" w:type="dxa"/>
            <w:vAlign w:val="center"/>
          </w:tcPr>
          <w:p w14:paraId="24C32C67" w14:textId="157F1039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060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E8B31C6" w14:textId="469E1813" w:rsidR="009D4AD5" w:rsidRDefault="009D4AD5" w:rsidP="00E54D5E">
            <w:pPr>
              <w:jc w:val="center"/>
            </w:pPr>
            <w:r w:rsidRPr="00E84AE7">
              <w:rPr>
                <w:rFonts w:cs="Times New Roman"/>
              </w:rPr>
              <w:t>0.9995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016845" w14:textId="77777777" w:rsidR="009D4AD5" w:rsidRDefault="009D4AD5" w:rsidP="00E54D5E">
            <w:r w:rsidRPr="004C7390">
              <w:rPr>
                <w:position w:val="-16"/>
              </w:rPr>
              <w:object w:dxaOrig="859" w:dyaOrig="440" w14:anchorId="096D2A8C">
                <v:shape id="_x0000_i1810" type="#_x0000_t75" style="width:43.5pt;height:22.5pt" o:ole="">
                  <v:imagedata r:id="rId91" o:title=""/>
                </v:shape>
                <o:OLEObject Type="Embed" ProgID="Equation.DSMT4" ShapeID="_x0000_i1810" DrawAspect="Content" ObjectID="_1802721954" r:id="rId290"/>
              </w:object>
            </w:r>
          </w:p>
        </w:tc>
        <w:tc>
          <w:tcPr>
            <w:tcW w:w="1239" w:type="dxa"/>
            <w:vAlign w:val="center"/>
          </w:tcPr>
          <w:p w14:paraId="6A0A1C45" w14:textId="3A0E61A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25 </w:t>
            </w:r>
          </w:p>
        </w:tc>
        <w:tc>
          <w:tcPr>
            <w:tcW w:w="1239" w:type="dxa"/>
            <w:vAlign w:val="center"/>
          </w:tcPr>
          <w:p w14:paraId="20EB70FD" w14:textId="54C5FC58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897 </w:t>
            </w:r>
          </w:p>
        </w:tc>
        <w:tc>
          <w:tcPr>
            <w:tcW w:w="1239" w:type="dxa"/>
            <w:vAlign w:val="center"/>
          </w:tcPr>
          <w:p w14:paraId="035A5F4C" w14:textId="77777777" w:rsidR="009D4AD5" w:rsidRDefault="009D4AD5" w:rsidP="00E54D5E">
            <w:pPr>
              <w:jc w:val="center"/>
            </w:pPr>
            <w:r w:rsidRPr="00597B86">
              <w:t>0.999</w:t>
            </w:r>
          </w:p>
        </w:tc>
      </w:tr>
      <w:tr w:rsidR="009D4AD5" w14:paraId="55A69FB9" w14:textId="77777777" w:rsidTr="00E54D5E">
        <w:tc>
          <w:tcPr>
            <w:tcW w:w="1238" w:type="dxa"/>
          </w:tcPr>
          <w:p w14:paraId="42774279" w14:textId="77777777" w:rsidR="009D4AD5" w:rsidRDefault="009D4AD5" w:rsidP="00E54D5E">
            <w:r w:rsidRPr="005A0FB8">
              <w:rPr>
                <w:position w:val="-16"/>
              </w:rPr>
              <w:object w:dxaOrig="900" w:dyaOrig="440" w14:anchorId="3C05E6BF">
                <v:shape id="_x0000_i1811" type="#_x0000_t75" style="width:45pt;height:22.5pt" o:ole="">
                  <v:imagedata r:id="rId93" o:title=""/>
                </v:shape>
                <o:OLEObject Type="Embed" ProgID="Equation.DSMT4" ShapeID="_x0000_i1811" DrawAspect="Content" ObjectID="_1802721955" r:id="rId291"/>
              </w:object>
            </w:r>
          </w:p>
        </w:tc>
        <w:tc>
          <w:tcPr>
            <w:tcW w:w="1239" w:type="dxa"/>
            <w:vAlign w:val="center"/>
          </w:tcPr>
          <w:p w14:paraId="743DF6FE" w14:textId="62A6D54B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97 </w:t>
            </w:r>
          </w:p>
        </w:tc>
        <w:tc>
          <w:tcPr>
            <w:tcW w:w="1239" w:type="dxa"/>
            <w:vAlign w:val="center"/>
          </w:tcPr>
          <w:p w14:paraId="083962B7" w14:textId="3DDD021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4.63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C8CC473" w14:textId="45E6AF39" w:rsidR="009D4AD5" w:rsidRDefault="009D4AD5" w:rsidP="00E54D5E">
            <w:pPr>
              <w:jc w:val="center"/>
            </w:pPr>
            <w:r w:rsidRPr="00291833">
              <w:rPr>
                <w:rFonts w:cs="Times New Roman"/>
              </w:rPr>
              <w:t>0.992</w:t>
            </w:r>
            <w:r>
              <w:rPr>
                <w:rFonts w:cs="Times New Roman"/>
              </w:rPr>
              <w:t xml:space="preserve">4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F592B92" w14:textId="77777777" w:rsidR="009D4AD5" w:rsidRDefault="009D4AD5" w:rsidP="00E54D5E">
            <w:r w:rsidRPr="004C7390">
              <w:rPr>
                <w:position w:val="-16"/>
              </w:rPr>
              <w:object w:dxaOrig="900" w:dyaOrig="440" w14:anchorId="4971F578">
                <v:shape id="_x0000_i1812" type="#_x0000_t75" style="width:45pt;height:22.5pt" o:ole="">
                  <v:imagedata r:id="rId95" o:title=""/>
                </v:shape>
                <o:OLEObject Type="Embed" ProgID="Equation.DSMT4" ShapeID="_x0000_i1812" DrawAspect="Content" ObjectID="_1802721956" r:id="rId292"/>
              </w:object>
            </w:r>
          </w:p>
        </w:tc>
        <w:tc>
          <w:tcPr>
            <w:tcW w:w="1239" w:type="dxa"/>
            <w:vAlign w:val="center"/>
          </w:tcPr>
          <w:p w14:paraId="7AE957ED" w14:textId="37C61A2B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161 </w:t>
            </w:r>
          </w:p>
        </w:tc>
        <w:tc>
          <w:tcPr>
            <w:tcW w:w="1239" w:type="dxa"/>
            <w:vAlign w:val="center"/>
          </w:tcPr>
          <w:p w14:paraId="64DF21C5" w14:textId="0F61D8C8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2.27 </w:t>
            </w:r>
          </w:p>
        </w:tc>
        <w:tc>
          <w:tcPr>
            <w:tcW w:w="1239" w:type="dxa"/>
            <w:vAlign w:val="center"/>
          </w:tcPr>
          <w:p w14:paraId="5F1F7A60" w14:textId="4A6E9548" w:rsidR="009D4AD5" w:rsidRDefault="009D4AD5" w:rsidP="00E54D5E">
            <w:pPr>
              <w:jc w:val="center"/>
            </w:pPr>
            <w:r w:rsidRPr="00F644B1">
              <w:rPr>
                <w:rFonts w:cs="Times New Roman"/>
              </w:rPr>
              <w:t>0.998</w:t>
            </w:r>
            <w:r>
              <w:rPr>
                <w:rFonts w:cs="Times New Roman"/>
              </w:rPr>
              <w:t xml:space="preserve">3 </w:t>
            </w:r>
          </w:p>
        </w:tc>
      </w:tr>
      <w:tr w:rsidR="009D4AD5" w14:paraId="1B34DBD3" w14:textId="77777777" w:rsidTr="00E54D5E">
        <w:tc>
          <w:tcPr>
            <w:tcW w:w="1238" w:type="dxa"/>
          </w:tcPr>
          <w:p w14:paraId="744A56CB" w14:textId="77777777" w:rsidR="009D4AD5" w:rsidRDefault="009D4AD5" w:rsidP="00E54D5E">
            <w:r w:rsidRPr="005A0FB8">
              <w:rPr>
                <w:position w:val="-16"/>
              </w:rPr>
              <w:object w:dxaOrig="840" w:dyaOrig="440" w14:anchorId="33E2CC65">
                <v:shape id="_x0000_i1813" type="#_x0000_t75" style="width:42pt;height:22.5pt" o:ole="">
                  <v:imagedata r:id="rId97" o:title=""/>
                </v:shape>
                <o:OLEObject Type="Embed" ProgID="Equation.DSMT4" ShapeID="_x0000_i1813" DrawAspect="Content" ObjectID="_1802721957" r:id="rId293"/>
              </w:object>
            </w:r>
          </w:p>
        </w:tc>
        <w:tc>
          <w:tcPr>
            <w:tcW w:w="1239" w:type="dxa"/>
            <w:vAlign w:val="center"/>
          </w:tcPr>
          <w:p w14:paraId="62F09ABC" w14:textId="35519861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052 </w:t>
            </w:r>
          </w:p>
        </w:tc>
        <w:tc>
          <w:tcPr>
            <w:tcW w:w="1239" w:type="dxa"/>
            <w:vAlign w:val="center"/>
          </w:tcPr>
          <w:p w14:paraId="436D1B34" w14:textId="164F9DE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84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BB96BDD" w14:textId="076A5B07" w:rsidR="009D4AD5" w:rsidRDefault="009D4AD5" w:rsidP="00E54D5E">
            <w:pPr>
              <w:jc w:val="center"/>
            </w:pPr>
            <w:r w:rsidRPr="00C43AF6">
              <w:t>0.99983</w:t>
            </w:r>
            <w:r>
              <w:t xml:space="preserve">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36BCC30" w14:textId="77777777" w:rsidR="009D4AD5" w:rsidRDefault="009D4AD5" w:rsidP="00E54D5E">
            <w:r w:rsidRPr="004C7390">
              <w:rPr>
                <w:position w:val="-16"/>
              </w:rPr>
              <w:object w:dxaOrig="859" w:dyaOrig="440" w14:anchorId="1EC80354">
                <v:shape id="_x0000_i1814" type="#_x0000_t75" style="width:43.5pt;height:22.5pt" o:ole="">
                  <v:imagedata r:id="rId99" o:title=""/>
                </v:shape>
                <o:OLEObject Type="Embed" ProgID="Equation.DSMT4" ShapeID="_x0000_i1814" DrawAspect="Content" ObjectID="_1802721958" r:id="rId294"/>
              </w:object>
            </w:r>
          </w:p>
        </w:tc>
        <w:tc>
          <w:tcPr>
            <w:tcW w:w="1239" w:type="dxa"/>
            <w:vAlign w:val="center"/>
          </w:tcPr>
          <w:p w14:paraId="79850B2D" w14:textId="1632CB6D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17 </w:t>
            </w:r>
          </w:p>
        </w:tc>
        <w:tc>
          <w:tcPr>
            <w:tcW w:w="1239" w:type="dxa"/>
            <w:vAlign w:val="center"/>
          </w:tcPr>
          <w:p w14:paraId="000AB0F7" w14:textId="35B2CAB2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1.38 </w:t>
            </w:r>
          </w:p>
        </w:tc>
        <w:tc>
          <w:tcPr>
            <w:tcW w:w="1239" w:type="dxa"/>
            <w:vAlign w:val="center"/>
          </w:tcPr>
          <w:p w14:paraId="3533B1B2" w14:textId="2716EE0D" w:rsidR="009D4AD5" w:rsidRDefault="009D4AD5" w:rsidP="00E54D5E">
            <w:pPr>
              <w:jc w:val="center"/>
            </w:pPr>
            <w:r w:rsidRPr="00C43AF6">
              <w:rPr>
                <w:rFonts w:cs="Times New Roman"/>
              </w:rPr>
              <w:t>0.9991</w:t>
            </w:r>
            <w:r>
              <w:rPr>
                <w:rFonts w:cs="Times New Roman"/>
              </w:rPr>
              <w:t xml:space="preserve"> </w:t>
            </w:r>
          </w:p>
        </w:tc>
      </w:tr>
      <w:tr w:rsidR="009D4AD5" w14:paraId="7FAF0E6B" w14:textId="77777777" w:rsidTr="00E54D5E">
        <w:tc>
          <w:tcPr>
            <w:tcW w:w="1238" w:type="dxa"/>
          </w:tcPr>
          <w:p w14:paraId="55E1ECD1" w14:textId="77777777" w:rsidR="009D4AD5" w:rsidRDefault="009D4AD5" w:rsidP="00E54D5E">
            <w:r w:rsidRPr="00A24B9C">
              <w:rPr>
                <w:position w:val="-14"/>
              </w:rPr>
              <w:object w:dxaOrig="880" w:dyaOrig="400" w14:anchorId="7A346FAD">
                <v:shape id="_x0000_i1815" type="#_x0000_t75" style="width:43.5pt;height:19.5pt" o:ole="">
                  <v:imagedata r:id="rId101" o:title=""/>
                </v:shape>
                <o:OLEObject Type="Embed" ProgID="Equation.DSMT4" ShapeID="_x0000_i1815" DrawAspect="Content" ObjectID="_1802721959" r:id="rId295"/>
              </w:object>
            </w:r>
          </w:p>
        </w:tc>
        <w:tc>
          <w:tcPr>
            <w:tcW w:w="1239" w:type="dxa"/>
            <w:vAlign w:val="center"/>
          </w:tcPr>
          <w:p w14:paraId="5746EC7C" w14:textId="3C990B4C" w:rsidR="009D4AD5" w:rsidRDefault="009D4AD5" w:rsidP="00E54D5E">
            <w:pPr>
              <w:jc w:val="center"/>
            </w:pPr>
            <w:r>
              <w:t>0.35</w:t>
            </w:r>
          </w:p>
        </w:tc>
        <w:tc>
          <w:tcPr>
            <w:tcW w:w="1239" w:type="dxa"/>
            <w:vAlign w:val="center"/>
          </w:tcPr>
          <w:p w14:paraId="56EB33BA" w14:textId="168D4783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2.01 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82C48E1" w14:textId="14B24853" w:rsidR="009D4AD5" w:rsidRDefault="009D4AD5" w:rsidP="00E54D5E">
            <w:pPr>
              <w:jc w:val="center"/>
            </w:pPr>
            <w:r w:rsidRPr="009F3C73">
              <w:rPr>
                <w:rFonts w:cs="Times New Roman"/>
              </w:rPr>
              <w:t>0.999</w:t>
            </w:r>
            <w:r>
              <w:rPr>
                <w:rFonts w:cs="Times New Roman"/>
              </w:rPr>
              <w:t xml:space="preserve">2 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5F49F33" w14:textId="77777777" w:rsidR="009D4AD5" w:rsidRDefault="009D4AD5" w:rsidP="00E54D5E">
            <w:r w:rsidRPr="00A24B9C">
              <w:rPr>
                <w:position w:val="-14"/>
              </w:rPr>
              <w:object w:dxaOrig="880" w:dyaOrig="400" w14:anchorId="48AD2899">
                <v:shape id="_x0000_i1816" type="#_x0000_t75" style="width:43.5pt;height:19.5pt" o:ole="">
                  <v:imagedata r:id="rId103" o:title=""/>
                </v:shape>
                <o:OLEObject Type="Embed" ProgID="Equation.DSMT4" ShapeID="_x0000_i1816" DrawAspect="Content" ObjectID="_1802721960" r:id="rId296"/>
              </w:object>
            </w:r>
          </w:p>
        </w:tc>
        <w:tc>
          <w:tcPr>
            <w:tcW w:w="1239" w:type="dxa"/>
            <w:vAlign w:val="center"/>
          </w:tcPr>
          <w:p w14:paraId="448C61F6" w14:textId="21A6BD20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0.154 </w:t>
            </w:r>
          </w:p>
        </w:tc>
        <w:tc>
          <w:tcPr>
            <w:tcW w:w="1239" w:type="dxa"/>
            <w:vAlign w:val="center"/>
          </w:tcPr>
          <w:p w14:paraId="5896ECB6" w14:textId="4E11F311" w:rsidR="009D4AD5" w:rsidRDefault="009D4AD5" w:rsidP="00E54D5E">
            <w:pPr>
              <w:jc w:val="center"/>
            </w:pPr>
            <w:r>
              <w:rPr>
                <w:rFonts w:cs="Times New Roman"/>
              </w:rPr>
              <w:t xml:space="preserve">2.04 </w:t>
            </w:r>
          </w:p>
        </w:tc>
        <w:tc>
          <w:tcPr>
            <w:tcW w:w="1239" w:type="dxa"/>
            <w:vAlign w:val="center"/>
          </w:tcPr>
          <w:p w14:paraId="3103F3DC" w14:textId="35B724F7" w:rsidR="009D4AD5" w:rsidRDefault="009D4AD5" w:rsidP="00E54D5E">
            <w:pPr>
              <w:jc w:val="center"/>
            </w:pPr>
            <w:r w:rsidRPr="00C43AF6">
              <w:rPr>
                <w:rFonts w:cs="Times New Roman"/>
              </w:rPr>
              <w:t>0.997</w:t>
            </w:r>
            <w:r>
              <w:rPr>
                <w:rFonts w:cs="Times New Roman"/>
              </w:rPr>
              <w:t xml:space="preserve">9 </w:t>
            </w:r>
          </w:p>
        </w:tc>
      </w:tr>
      <w:tr w:rsidR="009D4AD5" w14:paraId="19A003B6" w14:textId="77777777" w:rsidTr="00E54D5E">
        <w:tc>
          <w:tcPr>
            <w:tcW w:w="1238" w:type="dxa"/>
          </w:tcPr>
          <w:p w14:paraId="79C9145B" w14:textId="77777777" w:rsidR="009D4AD5" w:rsidRDefault="009D4AD5" w:rsidP="00E54D5E">
            <w:r w:rsidRPr="005A0FB8">
              <w:rPr>
                <w:position w:val="-16"/>
              </w:rPr>
              <w:object w:dxaOrig="800" w:dyaOrig="440" w14:anchorId="35FB4D06">
                <v:shape id="_x0000_i1785" type="#_x0000_t75" style="width:40.5pt;height:22.5pt" o:ole="">
                  <v:imagedata r:id="rId105" o:title=""/>
                </v:shape>
                <o:OLEObject Type="Embed" ProgID="Equation.DSMT4" ShapeID="_x0000_i1785" DrawAspect="Content" ObjectID="_1802721961" r:id="rId297"/>
              </w:object>
            </w:r>
          </w:p>
        </w:tc>
        <w:tc>
          <w:tcPr>
            <w:tcW w:w="1239" w:type="dxa"/>
            <w:vAlign w:val="center"/>
          </w:tcPr>
          <w:p w14:paraId="321EE012" w14:textId="77777777" w:rsidR="009D4AD5" w:rsidRDefault="009D4AD5" w:rsidP="00E54D5E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6586D380" w14:textId="77777777" w:rsidR="009D4AD5" w:rsidRDefault="009D4AD5" w:rsidP="00E54D5E">
            <w:pPr>
              <w:jc w:val="center"/>
            </w:pPr>
            <w:r>
              <w:t>20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06CC1DA" w14:textId="77777777" w:rsidR="009D4AD5" w:rsidRDefault="009D4AD5" w:rsidP="00E54D5E">
            <w:pPr>
              <w:jc w:val="center"/>
            </w:pPr>
            <w:r w:rsidRPr="00E61D51">
              <w:t>0.54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7556E55" w14:textId="77777777" w:rsidR="009D4AD5" w:rsidRDefault="009D4AD5" w:rsidP="00E54D5E">
            <w:r w:rsidRPr="004C7390">
              <w:rPr>
                <w:position w:val="-16"/>
              </w:rPr>
              <w:object w:dxaOrig="840" w:dyaOrig="440" w14:anchorId="04C6B80C">
                <v:shape id="_x0000_i1786" type="#_x0000_t75" style="width:42pt;height:22.5pt" o:ole="">
                  <v:imagedata r:id="rId107" o:title=""/>
                </v:shape>
                <o:OLEObject Type="Embed" ProgID="Equation.DSMT4" ShapeID="_x0000_i1786" DrawAspect="Content" ObjectID="_1802721962" r:id="rId298"/>
              </w:object>
            </w:r>
          </w:p>
        </w:tc>
        <w:tc>
          <w:tcPr>
            <w:tcW w:w="1239" w:type="dxa"/>
            <w:vAlign w:val="center"/>
          </w:tcPr>
          <w:p w14:paraId="53769E2D" w14:textId="77777777" w:rsidR="009D4AD5" w:rsidRDefault="009D4AD5" w:rsidP="00E54D5E">
            <w:pPr>
              <w:jc w:val="center"/>
            </w:pPr>
            <w:r>
              <w:t>225</w:t>
            </w:r>
          </w:p>
        </w:tc>
        <w:tc>
          <w:tcPr>
            <w:tcW w:w="1239" w:type="dxa"/>
            <w:vAlign w:val="center"/>
          </w:tcPr>
          <w:p w14:paraId="089F0DDA" w14:textId="77777777" w:rsidR="009D4AD5" w:rsidRDefault="009D4AD5" w:rsidP="00E54D5E">
            <w:pPr>
              <w:jc w:val="center"/>
            </w:pPr>
            <w:r>
              <w:t>209</w:t>
            </w:r>
          </w:p>
        </w:tc>
        <w:tc>
          <w:tcPr>
            <w:tcW w:w="1239" w:type="dxa"/>
            <w:vAlign w:val="center"/>
          </w:tcPr>
          <w:p w14:paraId="58E30E14" w14:textId="77777777" w:rsidR="009D4AD5" w:rsidRDefault="009D4AD5" w:rsidP="00E54D5E">
            <w:pPr>
              <w:jc w:val="center"/>
            </w:pPr>
            <w:r w:rsidRPr="00B430D8">
              <w:t>0.5</w:t>
            </w:r>
            <w:r>
              <w:t>20</w:t>
            </w:r>
          </w:p>
        </w:tc>
      </w:tr>
      <w:tr w:rsidR="009D4AD5" w14:paraId="4D0013CD" w14:textId="77777777" w:rsidTr="00E54D5E">
        <w:tc>
          <w:tcPr>
            <w:tcW w:w="1238" w:type="dxa"/>
          </w:tcPr>
          <w:p w14:paraId="2ABB2CEB" w14:textId="77777777" w:rsidR="009D4AD5" w:rsidRDefault="009D4AD5" w:rsidP="00E54D5E">
            <w:r w:rsidRPr="005A0FB8">
              <w:rPr>
                <w:position w:val="-16"/>
              </w:rPr>
              <w:object w:dxaOrig="880" w:dyaOrig="440" w14:anchorId="568F682B">
                <v:shape id="_x0000_i1787" type="#_x0000_t75" style="width:43.5pt;height:22.5pt" o:ole="">
                  <v:imagedata r:id="rId109" o:title=""/>
                </v:shape>
                <o:OLEObject Type="Embed" ProgID="Equation.DSMT4" ShapeID="_x0000_i1787" DrawAspect="Content" ObjectID="_1802721963" r:id="rId299"/>
              </w:object>
            </w:r>
          </w:p>
        </w:tc>
        <w:tc>
          <w:tcPr>
            <w:tcW w:w="1239" w:type="dxa"/>
            <w:vAlign w:val="center"/>
          </w:tcPr>
          <w:p w14:paraId="69B6F801" w14:textId="77777777" w:rsidR="009D4AD5" w:rsidRDefault="009D4AD5" w:rsidP="00E54D5E">
            <w:pPr>
              <w:jc w:val="center"/>
            </w:pPr>
            <w:r>
              <w:t>215</w:t>
            </w:r>
          </w:p>
        </w:tc>
        <w:tc>
          <w:tcPr>
            <w:tcW w:w="1239" w:type="dxa"/>
            <w:vAlign w:val="center"/>
          </w:tcPr>
          <w:p w14:paraId="2B5526E4" w14:textId="77777777" w:rsidR="009D4AD5" w:rsidRDefault="009D4AD5" w:rsidP="00E54D5E">
            <w:pPr>
              <w:jc w:val="center"/>
            </w:pPr>
            <w:r>
              <w:t>200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CC1BB36" w14:textId="77777777" w:rsidR="009D4AD5" w:rsidRDefault="009D4AD5" w:rsidP="00E54D5E">
            <w:pPr>
              <w:jc w:val="center"/>
            </w:pPr>
            <w:r w:rsidRPr="00041B51">
              <w:t>0.53</w:t>
            </w:r>
            <w:r>
              <w:t>7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F380446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569C2238">
                <v:shape id="_x0000_i1788" type="#_x0000_t75" style="width:43.5pt;height:22.5pt" o:ole="">
                  <v:imagedata r:id="rId111" o:title=""/>
                </v:shape>
                <o:OLEObject Type="Embed" ProgID="Equation.DSMT4" ShapeID="_x0000_i1788" DrawAspect="Content" ObjectID="_1802721964" r:id="rId300"/>
              </w:object>
            </w:r>
          </w:p>
        </w:tc>
        <w:tc>
          <w:tcPr>
            <w:tcW w:w="1239" w:type="dxa"/>
            <w:vAlign w:val="center"/>
          </w:tcPr>
          <w:p w14:paraId="1308BC70" w14:textId="77777777" w:rsidR="009D4AD5" w:rsidRDefault="009D4AD5" w:rsidP="00E54D5E">
            <w:pPr>
              <w:jc w:val="center"/>
            </w:pPr>
            <w:r>
              <w:t>224</w:t>
            </w:r>
          </w:p>
        </w:tc>
        <w:tc>
          <w:tcPr>
            <w:tcW w:w="1239" w:type="dxa"/>
            <w:vAlign w:val="center"/>
          </w:tcPr>
          <w:p w14:paraId="5131C158" w14:textId="77777777" w:rsidR="009D4AD5" w:rsidRDefault="009D4AD5" w:rsidP="00E54D5E">
            <w:pPr>
              <w:jc w:val="center"/>
            </w:pPr>
            <w:r>
              <w:t>209</w:t>
            </w:r>
          </w:p>
        </w:tc>
        <w:tc>
          <w:tcPr>
            <w:tcW w:w="1239" w:type="dxa"/>
            <w:vAlign w:val="center"/>
          </w:tcPr>
          <w:p w14:paraId="7CD330B2" w14:textId="77777777" w:rsidR="009D4AD5" w:rsidRDefault="009D4AD5" w:rsidP="00E54D5E">
            <w:pPr>
              <w:jc w:val="center"/>
            </w:pPr>
            <w:r w:rsidRPr="0072678E">
              <w:t>0.52</w:t>
            </w:r>
            <w:r>
              <w:t>1</w:t>
            </w:r>
          </w:p>
        </w:tc>
      </w:tr>
      <w:tr w:rsidR="009D4AD5" w14:paraId="68306325" w14:textId="77777777" w:rsidTr="00E54D5E">
        <w:tc>
          <w:tcPr>
            <w:tcW w:w="1238" w:type="dxa"/>
          </w:tcPr>
          <w:p w14:paraId="1704721F" w14:textId="77777777" w:rsidR="009D4AD5" w:rsidRDefault="009D4AD5" w:rsidP="00E54D5E">
            <w:r w:rsidRPr="005A0FB8">
              <w:rPr>
                <w:position w:val="-16"/>
              </w:rPr>
              <w:object w:dxaOrig="800" w:dyaOrig="440" w14:anchorId="3ED9AE10">
                <v:shape id="_x0000_i1789" type="#_x0000_t75" style="width:40.5pt;height:22.5pt" o:ole="">
                  <v:imagedata r:id="rId113" o:title=""/>
                </v:shape>
                <o:OLEObject Type="Embed" ProgID="Equation.DSMT4" ShapeID="_x0000_i1789" DrawAspect="Content" ObjectID="_1802721965" r:id="rId301"/>
              </w:object>
            </w:r>
          </w:p>
        </w:tc>
        <w:tc>
          <w:tcPr>
            <w:tcW w:w="1239" w:type="dxa"/>
            <w:vAlign w:val="center"/>
          </w:tcPr>
          <w:p w14:paraId="209AD027" w14:textId="77777777" w:rsidR="009D4AD5" w:rsidRDefault="009D4AD5" w:rsidP="00E54D5E">
            <w:pPr>
              <w:jc w:val="center"/>
            </w:pPr>
            <w:r>
              <w:t>204</w:t>
            </w:r>
          </w:p>
        </w:tc>
        <w:tc>
          <w:tcPr>
            <w:tcW w:w="1239" w:type="dxa"/>
            <w:vAlign w:val="center"/>
          </w:tcPr>
          <w:p w14:paraId="6E30272E" w14:textId="77777777" w:rsidR="009D4AD5" w:rsidRDefault="009D4AD5" w:rsidP="00E54D5E">
            <w:pPr>
              <w:jc w:val="center"/>
            </w:pPr>
            <w:r>
              <w:t>171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85C06B2" w14:textId="77777777" w:rsidR="009D4AD5" w:rsidRDefault="009D4AD5" w:rsidP="00E54D5E">
            <w:pPr>
              <w:jc w:val="center"/>
            </w:pPr>
            <w:r w:rsidRPr="00317374">
              <w:t>0.49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D79C597" w14:textId="77777777" w:rsidR="009D4AD5" w:rsidRDefault="009D4AD5" w:rsidP="00E54D5E">
            <w:r w:rsidRPr="004C7390">
              <w:rPr>
                <w:position w:val="-16"/>
              </w:rPr>
              <w:object w:dxaOrig="840" w:dyaOrig="440" w14:anchorId="3FF76EFC">
                <v:shape id="_x0000_i1790" type="#_x0000_t75" style="width:42pt;height:22.5pt" o:ole="">
                  <v:imagedata r:id="rId115" o:title=""/>
                </v:shape>
                <o:OLEObject Type="Embed" ProgID="Equation.DSMT4" ShapeID="_x0000_i1790" DrawAspect="Content" ObjectID="_1802721966" r:id="rId302"/>
              </w:object>
            </w:r>
          </w:p>
        </w:tc>
        <w:tc>
          <w:tcPr>
            <w:tcW w:w="1239" w:type="dxa"/>
            <w:vAlign w:val="center"/>
          </w:tcPr>
          <w:p w14:paraId="139DED0D" w14:textId="77777777" w:rsidR="009D4AD5" w:rsidRDefault="009D4AD5" w:rsidP="00E54D5E">
            <w:pPr>
              <w:jc w:val="center"/>
            </w:pPr>
            <w:r>
              <w:t>197</w:t>
            </w:r>
          </w:p>
        </w:tc>
        <w:tc>
          <w:tcPr>
            <w:tcW w:w="1239" w:type="dxa"/>
            <w:vAlign w:val="center"/>
          </w:tcPr>
          <w:p w14:paraId="2C9BD23B" w14:textId="77777777" w:rsidR="009D4AD5" w:rsidRDefault="009D4AD5" w:rsidP="00E54D5E">
            <w:pPr>
              <w:jc w:val="center"/>
            </w:pPr>
            <w:r>
              <w:t>181</w:t>
            </w:r>
          </w:p>
        </w:tc>
        <w:tc>
          <w:tcPr>
            <w:tcW w:w="1239" w:type="dxa"/>
            <w:vAlign w:val="center"/>
          </w:tcPr>
          <w:p w14:paraId="70DCF859" w14:textId="77777777" w:rsidR="009D4AD5" w:rsidRDefault="009D4AD5" w:rsidP="00E54D5E">
            <w:pPr>
              <w:jc w:val="center"/>
            </w:pPr>
            <w:r w:rsidRPr="0014155A">
              <w:t>0.551</w:t>
            </w:r>
          </w:p>
        </w:tc>
      </w:tr>
      <w:tr w:rsidR="009D4AD5" w14:paraId="44E7030D" w14:textId="77777777" w:rsidTr="00E54D5E">
        <w:tc>
          <w:tcPr>
            <w:tcW w:w="1238" w:type="dxa"/>
          </w:tcPr>
          <w:p w14:paraId="2358632D" w14:textId="77777777" w:rsidR="009D4AD5" w:rsidRDefault="009D4AD5" w:rsidP="00E54D5E">
            <w:r w:rsidRPr="005A0FB8">
              <w:rPr>
                <w:position w:val="-16"/>
              </w:rPr>
              <w:object w:dxaOrig="880" w:dyaOrig="440" w14:anchorId="126984DA">
                <v:shape id="_x0000_i1791" type="#_x0000_t75" style="width:43.5pt;height:22.5pt" o:ole="">
                  <v:imagedata r:id="rId117" o:title=""/>
                </v:shape>
                <o:OLEObject Type="Embed" ProgID="Equation.DSMT4" ShapeID="_x0000_i1791" DrawAspect="Content" ObjectID="_1802721967" r:id="rId303"/>
              </w:object>
            </w:r>
          </w:p>
        </w:tc>
        <w:tc>
          <w:tcPr>
            <w:tcW w:w="1239" w:type="dxa"/>
            <w:vAlign w:val="center"/>
          </w:tcPr>
          <w:p w14:paraId="10E17BEF" w14:textId="77777777" w:rsidR="009D4AD5" w:rsidRDefault="009D4AD5" w:rsidP="00E54D5E">
            <w:pPr>
              <w:jc w:val="center"/>
            </w:pPr>
            <w:r>
              <w:t>210</w:t>
            </w:r>
          </w:p>
        </w:tc>
        <w:tc>
          <w:tcPr>
            <w:tcW w:w="1239" w:type="dxa"/>
            <w:vAlign w:val="center"/>
          </w:tcPr>
          <w:p w14:paraId="355C3759" w14:textId="77777777" w:rsidR="009D4AD5" w:rsidRDefault="009D4AD5" w:rsidP="00E54D5E">
            <w:pPr>
              <w:jc w:val="center"/>
            </w:pPr>
            <w:r>
              <w:t>17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2DC41BAA" w14:textId="77777777" w:rsidR="009D4AD5" w:rsidRDefault="009D4AD5" w:rsidP="00E54D5E">
            <w:pPr>
              <w:jc w:val="center"/>
            </w:pPr>
            <w:r w:rsidRPr="00041B51">
              <w:t>0.53</w:t>
            </w:r>
            <w:r>
              <w:t>5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766036D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751A67B9">
                <v:shape id="_x0000_i1792" type="#_x0000_t75" style="width:43.5pt;height:22.5pt" o:ole="">
                  <v:imagedata r:id="rId119" o:title=""/>
                </v:shape>
                <o:OLEObject Type="Embed" ProgID="Equation.DSMT4" ShapeID="_x0000_i1792" DrawAspect="Content" ObjectID="_1802721968" r:id="rId304"/>
              </w:object>
            </w:r>
          </w:p>
        </w:tc>
        <w:tc>
          <w:tcPr>
            <w:tcW w:w="1239" w:type="dxa"/>
            <w:vAlign w:val="center"/>
          </w:tcPr>
          <w:p w14:paraId="7F9E4F0D" w14:textId="77777777" w:rsidR="009D4AD5" w:rsidRDefault="009D4AD5" w:rsidP="00E54D5E">
            <w:pPr>
              <w:jc w:val="center"/>
            </w:pPr>
            <w:r>
              <w:t>238</w:t>
            </w:r>
          </w:p>
        </w:tc>
        <w:tc>
          <w:tcPr>
            <w:tcW w:w="1239" w:type="dxa"/>
            <w:vAlign w:val="center"/>
          </w:tcPr>
          <w:p w14:paraId="774B997C" w14:textId="77777777" w:rsidR="009D4AD5" w:rsidRDefault="009D4AD5" w:rsidP="00E54D5E">
            <w:pPr>
              <w:jc w:val="center"/>
            </w:pPr>
            <w:r>
              <w:t>213</w:t>
            </w:r>
          </w:p>
        </w:tc>
        <w:tc>
          <w:tcPr>
            <w:tcW w:w="1239" w:type="dxa"/>
            <w:vAlign w:val="center"/>
          </w:tcPr>
          <w:p w14:paraId="2A4C1C50" w14:textId="77777777" w:rsidR="009D4AD5" w:rsidRDefault="009D4AD5" w:rsidP="00E54D5E">
            <w:pPr>
              <w:jc w:val="center"/>
            </w:pPr>
            <w:r w:rsidRPr="00D62840">
              <w:t>0.52</w:t>
            </w:r>
            <w:r>
              <w:t>5</w:t>
            </w:r>
          </w:p>
        </w:tc>
      </w:tr>
      <w:tr w:rsidR="009D4AD5" w14:paraId="7B9D4092" w14:textId="77777777" w:rsidTr="00E54D5E">
        <w:tc>
          <w:tcPr>
            <w:tcW w:w="1238" w:type="dxa"/>
          </w:tcPr>
          <w:p w14:paraId="6D6CE954" w14:textId="77777777" w:rsidR="009D4AD5" w:rsidRDefault="009D4AD5" w:rsidP="00E54D5E">
            <w:r w:rsidRPr="005A0FB8">
              <w:rPr>
                <w:position w:val="-16"/>
              </w:rPr>
              <w:object w:dxaOrig="800" w:dyaOrig="440" w14:anchorId="110A1DD2">
                <v:shape id="_x0000_i1793" type="#_x0000_t75" style="width:40.5pt;height:22.5pt" o:ole="">
                  <v:imagedata r:id="rId121" o:title=""/>
                </v:shape>
                <o:OLEObject Type="Embed" ProgID="Equation.DSMT4" ShapeID="_x0000_i1793" DrawAspect="Content" ObjectID="_1802721969" r:id="rId305"/>
              </w:object>
            </w:r>
          </w:p>
        </w:tc>
        <w:tc>
          <w:tcPr>
            <w:tcW w:w="1239" w:type="dxa"/>
            <w:vAlign w:val="center"/>
          </w:tcPr>
          <w:p w14:paraId="06403308" w14:textId="77777777" w:rsidR="009D4AD5" w:rsidRDefault="009D4AD5" w:rsidP="00E54D5E">
            <w:pPr>
              <w:jc w:val="center"/>
            </w:pPr>
            <w:r>
              <w:t>174</w:t>
            </w:r>
          </w:p>
        </w:tc>
        <w:tc>
          <w:tcPr>
            <w:tcW w:w="1239" w:type="dxa"/>
            <w:vAlign w:val="center"/>
          </w:tcPr>
          <w:p w14:paraId="67F26297" w14:textId="77777777" w:rsidR="009D4AD5" w:rsidRDefault="009D4AD5" w:rsidP="00E54D5E">
            <w:pPr>
              <w:jc w:val="center"/>
            </w:pPr>
            <w:r>
              <w:t>12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8BD2CE5" w14:textId="77777777" w:rsidR="009D4AD5" w:rsidRDefault="009D4AD5" w:rsidP="00E54D5E">
            <w:pPr>
              <w:jc w:val="center"/>
            </w:pPr>
            <w:r w:rsidRPr="00041B51">
              <w:t>0.60</w:t>
            </w:r>
            <w:r>
              <w:t>9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C703890" w14:textId="77777777" w:rsidR="009D4AD5" w:rsidRDefault="009D4AD5" w:rsidP="00E54D5E">
            <w:r w:rsidRPr="004C7390">
              <w:rPr>
                <w:position w:val="-16"/>
              </w:rPr>
              <w:object w:dxaOrig="840" w:dyaOrig="440" w14:anchorId="4C26AD46">
                <v:shape id="_x0000_i1794" type="#_x0000_t75" style="width:42pt;height:22.5pt" o:ole="">
                  <v:imagedata r:id="rId123" o:title=""/>
                </v:shape>
                <o:OLEObject Type="Embed" ProgID="Equation.DSMT4" ShapeID="_x0000_i1794" DrawAspect="Content" ObjectID="_1802721970" r:id="rId306"/>
              </w:object>
            </w:r>
          </w:p>
        </w:tc>
        <w:tc>
          <w:tcPr>
            <w:tcW w:w="1239" w:type="dxa"/>
            <w:vAlign w:val="center"/>
          </w:tcPr>
          <w:p w14:paraId="2836D151" w14:textId="77777777" w:rsidR="009D4AD5" w:rsidRDefault="009D4AD5" w:rsidP="00E54D5E">
            <w:pPr>
              <w:jc w:val="center"/>
            </w:pPr>
            <w:r>
              <w:t>170</w:t>
            </w:r>
          </w:p>
        </w:tc>
        <w:tc>
          <w:tcPr>
            <w:tcW w:w="1239" w:type="dxa"/>
            <w:vAlign w:val="center"/>
          </w:tcPr>
          <w:p w14:paraId="5A08E492" w14:textId="77777777" w:rsidR="009D4AD5" w:rsidRDefault="009D4AD5" w:rsidP="00E54D5E">
            <w:pPr>
              <w:jc w:val="center"/>
            </w:pPr>
            <w:r>
              <w:t>56</w:t>
            </w:r>
          </w:p>
        </w:tc>
        <w:tc>
          <w:tcPr>
            <w:tcW w:w="1239" w:type="dxa"/>
            <w:vAlign w:val="center"/>
          </w:tcPr>
          <w:p w14:paraId="22358E35" w14:textId="77777777" w:rsidR="009D4AD5" w:rsidRDefault="009D4AD5" w:rsidP="00E54D5E">
            <w:pPr>
              <w:jc w:val="center"/>
            </w:pPr>
            <w:r w:rsidRPr="0014155A">
              <w:t>0.46</w:t>
            </w:r>
            <w:r>
              <w:t>5</w:t>
            </w:r>
          </w:p>
        </w:tc>
      </w:tr>
      <w:tr w:rsidR="009D4AD5" w14:paraId="07045712" w14:textId="77777777" w:rsidTr="00E54D5E">
        <w:tc>
          <w:tcPr>
            <w:tcW w:w="1238" w:type="dxa"/>
          </w:tcPr>
          <w:p w14:paraId="5AC31F84" w14:textId="77777777" w:rsidR="009D4AD5" w:rsidRDefault="009D4AD5" w:rsidP="00E54D5E">
            <w:r w:rsidRPr="005A0FB8">
              <w:rPr>
                <w:position w:val="-16"/>
              </w:rPr>
              <w:object w:dxaOrig="880" w:dyaOrig="440" w14:anchorId="02D221D0">
                <v:shape id="_x0000_i1795" type="#_x0000_t75" style="width:43.5pt;height:22.5pt" o:ole="">
                  <v:imagedata r:id="rId125" o:title=""/>
                </v:shape>
                <o:OLEObject Type="Embed" ProgID="Equation.DSMT4" ShapeID="_x0000_i1795" DrawAspect="Content" ObjectID="_1802721971" r:id="rId307"/>
              </w:object>
            </w:r>
          </w:p>
        </w:tc>
        <w:tc>
          <w:tcPr>
            <w:tcW w:w="1239" w:type="dxa"/>
            <w:vAlign w:val="center"/>
          </w:tcPr>
          <w:p w14:paraId="0A9CFC2C" w14:textId="77777777" w:rsidR="009D4AD5" w:rsidRDefault="009D4AD5" w:rsidP="00E54D5E">
            <w:pPr>
              <w:jc w:val="center"/>
            </w:pPr>
            <w:r>
              <w:t>199</w:t>
            </w:r>
          </w:p>
        </w:tc>
        <w:tc>
          <w:tcPr>
            <w:tcW w:w="1239" w:type="dxa"/>
            <w:vAlign w:val="center"/>
          </w:tcPr>
          <w:p w14:paraId="4382E912" w14:textId="77777777" w:rsidR="009D4AD5" w:rsidRDefault="009D4AD5" w:rsidP="00E54D5E">
            <w:pPr>
              <w:jc w:val="center"/>
            </w:pPr>
            <w:r>
              <w:t>14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0341D27" w14:textId="77777777" w:rsidR="009D4AD5" w:rsidRDefault="009D4AD5" w:rsidP="00E54D5E">
            <w:pPr>
              <w:jc w:val="center"/>
            </w:pPr>
            <w:r w:rsidRPr="00041B51">
              <w:t>0.54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A4F0AD4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5267D1B3">
                <v:shape id="_x0000_i1796" type="#_x0000_t75" style="width:43.5pt;height:22.5pt" o:ole="">
                  <v:imagedata r:id="rId127" o:title=""/>
                </v:shape>
                <o:OLEObject Type="Embed" ProgID="Equation.DSMT4" ShapeID="_x0000_i1796" DrawAspect="Content" ObjectID="_1802721972" r:id="rId308"/>
              </w:object>
            </w:r>
          </w:p>
        </w:tc>
        <w:tc>
          <w:tcPr>
            <w:tcW w:w="1239" w:type="dxa"/>
            <w:vAlign w:val="center"/>
          </w:tcPr>
          <w:p w14:paraId="055F408F" w14:textId="77777777" w:rsidR="009D4AD5" w:rsidRDefault="009D4AD5" w:rsidP="00E54D5E">
            <w:pPr>
              <w:jc w:val="center"/>
            </w:pPr>
            <w:r>
              <w:t>202</w:t>
            </w:r>
          </w:p>
        </w:tc>
        <w:tc>
          <w:tcPr>
            <w:tcW w:w="1239" w:type="dxa"/>
            <w:vAlign w:val="center"/>
          </w:tcPr>
          <w:p w14:paraId="323C63C0" w14:textId="77777777" w:rsidR="009D4AD5" w:rsidRDefault="009D4AD5" w:rsidP="00E54D5E">
            <w:pPr>
              <w:jc w:val="center"/>
            </w:pPr>
            <w:r>
              <w:t>74</w:t>
            </w:r>
          </w:p>
        </w:tc>
        <w:tc>
          <w:tcPr>
            <w:tcW w:w="1239" w:type="dxa"/>
            <w:vAlign w:val="center"/>
          </w:tcPr>
          <w:p w14:paraId="51CB8042" w14:textId="77777777" w:rsidR="009D4AD5" w:rsidRDefault="009D4AD5" w:rsidP="00E54D5E">
            <w:pPr>
              <w:jc w:val="center"/>
            </w:pPr>
            <w:r w:rsidRPr="00676023">
              <w:t>0.33</w:t>
            </w:r>
            <w:r>
              <w:t>6</w:t>
            </w:r>
          </w:p>
        </w:tc>
      </w:tr>
      <w:tr w:rsidR="009D4AD5" w14:paraId="61FAA7E2" w14:textId="77777777" w:rsidTr="00E54D5E">
        <w:tc>
          <w:tcPr>
            <w:tcW w:w="1238" w:type="dxa"/>
          </w:tcPr>
          <w:p w14:paraId="4C8D0104" w14:textId="77777777" w:rsidR="009D4AD5" w:rsidRDefault="009D4AD5" w:rsidP="00E54D5E">
            <w:r w:rsidRPr="005A0FB8">
              <w:rPr>
                <w:position w:val="-16"/>
              </w:rPr>
              <w:object w:dxaOrig="800" w:dyaOrig="440" w14:anchorId="73E48F27">
                <v:shape id="_x0000_i1797" type="#_x0000_t75" style="width:40.5pt;height:22.5pt" o:ole="">
                  <v:imagedata r:id="rId129" o:title=""/>
                </v:shape>
                <o:OLEObject Type="Embed" ProgID="Equation.DSMT4" ShapeID="_x0000_i1797" DrawAspect="Content" ObjectID="_1802721973" r:id="rId309"/>
              </w:object>
            </w:r>
          </w:p>
        </w:tc>
        <w:tc>
          <w:tcPr>
            <w:tcW w:w="1239" w:type="dxa"/>
            <w:vAlign w:val="center"/>
          </w:tcPr>
          <w:p w14:paraId="586CC820" w14:textId="77777777" w:rsidR="009D4AD5" w:rsidRDefault="009D4AD5" w:rsidP="00E54D5E">
            <w:pPr>
              <w:jc w:val="center"/>
            </w:pPr>
            <w:r>
              <w:t>155</w:t>
            </w:r>
          </w:p>
        </w:tc>
        <w:tc>
          <w:tcPr>
            <w:tcW w:w="1239" w:type="dxa"/>
            <w:vAlign w:val="center"/>
          </w:tcPr>
          <w:p w14:paraId="60464D03" w14:textId="77777777" w:rsidR="009D4AD5" w:rsidRDefault="009D4AD5" w:rsidP="00E54D5E">
            <w:pPr>
              <w:jc w:val="center"/>
            </w:pPr>
            <w:r>
              <w:t>1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40560AF" w14:textId="77777777" w:rsidR="009D4AD5" w:rsidRDefault="009D4AD5" w:rsidP="00E54D5E">
            <w:pPr>
              <w:jc w:val="center"/>
            </w:pPr>
            <w:r w:rsidRPr="00041B51">
              <w:t>0.62</w:t>
            </w:r>
            <w:r>
              <w:t>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D5ABEF6" w14:textId="77777777" w:rsidR="009D4AD5" w:rsidRDefault="009D4AD5" w:rsidP="00E54D5E">
            <w:r w:rsidRPr="004C7390">
              <w:rPr>
                <w:position w:val="-16"/>
              </w:rPr>
              <w:object w:dxaOrig="840" w:dyaOrig="440" w14:anchorId="2254B4D2">
                <v:shape id="_x0000_i1798" type="#_x0000_t75" style="width:42pt;height:22.5pt" o:ole="">
                  <v:imagedata r:id="rId131" o:title=""/>
                </v:shape>
                <o:OLEObject Type="Embed" ProgID="Equation.DSMT4" ShapeID="_x0000_i1798" DrawAspect="Content" ObjectID="_1802721974" r:id="rId310"/>
              </w:object>
            </w:r>
          </w:p>
        </w:tc>
        <w:tc>
          <w:tcPr>
            <w:tcW w:w="1239" w:type="dxa"/>
            <w:vAlign w:val="center"/>
          </w:tcPr>
          <w:p w14:paraId="7D5CD5B4" w14:textId="77777777" w:rsidR="009D4AD5" w:rsidRDefault="009D4AD5" w:rsidP="00E54D5E">
            <w:pPr>
              <w:jc w:val="center"/>
            </w:pPr>
            <w:r>
              <w:t>133</w:t>
            </w:r>
          </w:p>
        </w:tc>
        <w:tc>
          <w:tcPr>
            <w:tcW w:w="1239" w:type="dxa"/>
            <w:vAlign w:val="center"/>
          </w:tcPr>
          <w:p w14:paraId="6D7F61A2" w14:textId="77777777" w:rsidR="009D4AD5" w:rsidRDefault="009D4AD5" w:rsidP="00E54D5E">
            <w:pPr>
              <w:jc w:val="center"/>
            </w:pPr>
            <w:r>
              <w:t>53</w:t>
            </w:r>
          </w:p>
        </w:tc>
        <w:tc>
          <w:tcPr>
            <w:tcW w:w="1239" w:type="dxa"/>
            <w:vAlign w:val="center"/>
          </w:tcPr>
          <w:p w14:paraId="4AD17ECF" w14:textId="77777777" w:rsidR="009D4AD5" w:rsidRDefault="009D4AD5" w:rsidP="00E54D5E">
            <w:pPr>
              <w:jc w:val="center"/>
            </w:pPr>
            <w:r w:rsidRPr="0072678E">
              <w:t>0.44</w:t>
            </w:r>
            <w:r>
              <w:t>4</w:t>
            </w:r>
          </w:p>
        </w:tc>
      </w:tr>
      <w:tr w:rsidR="009D4AD5" w14:paraId="35EF7AE8" w14:textId="77777777" w:rsidTr="00E54D5E">
        <w:tc>
          <w:tcPr>
            <w:tcW w:w="1238" w:type="dxa"/>
          </w:tcPr>
          <w:p w14:paraId="68077D63" w14:textId="77777777" w:rsidR="009D4AD5" w:rsidRDefault="009D4AD5" w:rsidP="00E54D5E">
            <w:r w:rsidRPr="00A24B9C">
              <w:rPr>
                <w:position w:val="-14"/>
              </w:rPr>
              <w:object w:dxaOrig="859" w:dyaOrig="400" w14:anchorId="26A99443">
                <v:shape id="_x0000_i1799" type="#_x0000_t75" style="width:43.5pt;height:19.5pt" o:ole="">
                  <v:imagedata r:id="rId133" o:title=""/>
                </v:shape>
                <o:OLEObject Type="Embed" ProgID="Equation.DSMT4" ShapeID="_x0000_i1799" DrawAspect="Content" ObjectID="_1802721975" r:id="rId311"/>
              </w:object>
            </w:r>
          </w:p>
        </w:tc>
        <w:tc>
          <w:tcPr>
            <w:tcW w:w="1239" w:type="dxa"/>
            <w:vAlign w:val="center"/>
          </w:tcPr>
          <w:p w14:paraId="02623B93" w14:textId="77777777" w:rsidR="009D4AD5" w:rsidRDefault="009D4AD5" w:rsidP="00E54D5E">
            <w:pPr>
              <w:jc w:val="center"/>
            </w:pPr>
            <w:r>
              <w:t>182</w:t>
            </w:r>
          </w:p>
        </w:tc>
        <w:tc>
          <w:tcPr>
            <w:tcW w:w="1239" w:type="dxa"/>
            <w:vAlign w:val="center"/>
          </w:tcPr>
          <w:p w14:paraId="0D942C81" w14:textId="77777777" w:rsidR="009D4AD5" w:rsidRDefault="009D4AD5" w:rsidP="00E54D5E">
            <w:pPr>
              <w:jc w:val="center"/>
            </w:pPr>
            <w:r>
              <w:t>12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087C09E4" w14:textId="77777777" w:rsidR="009D4AD5" w:rsidRDefault="009D4AD5" w:rsidP="00E54D5E">
            <w:pPr>
              <w:jc w:val="center"/>
            </w:pPr>
            <w:r w:rsidRPr="00A44BCF">
              <w:t>0.62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9941CB6" w14:textId="77777777" w:rsidR="009D4AD5" w:rsidRDefault="009D4AD5" w:rsidP="00E54D5E">
            <w:r w:rsidRPr="00A24B9C">
              <w:rPr>
                <w:position w:val="-14"/>
              </w:rPr>
              <w:object w:dxaOrig="859" w:dyaOrig="400" w14:anchorId="52A99C1D">
                <v:shape id="_x0000_i1800" type="#_x0000_t75" style="width:43.5pt;height:19.5pt" o:ole="">
                  <v:imagedata r:id="rId135" o:title=""/>
                </v:shape>
                <o:OLEObject Type="Embed" ProgID="Equation.DSMT4" ShapeID="_x0000_i1800" DrawAspect="Content" ObjectID="_1802721976" r:id="rId312"/>
              </w:object>
            </w:r>
          </w:p>
        </w:tc>
        <w:tc>
          <w:tcPr>
            <w:tcW w:w="1239" w:type="dxa"/>
            <w:vAlign w:val="center"/>
          </w:tcPr>
          <w:p w14:paraId="621E4463" w14:textId="77777777" w:rsidR="009D4AD5" w:rsidRDefault="009D4AD5" w:rsidP="00E54D5E">
            <w:pPr>
              <w:jc w:val="center"/>
            </w:pPr>
            <w:r>
              <w:t>133</w:t>
            </w:r>
          </w:p>
        </w:tc>
        <w:tc>
          <w:tcPr>
            <w:tcW w:w="1239" w:type="dxa"/>
            <w:vAlign w:val="center"/>
          </w:tcPr>
          <w:p w14:paraId="3E3274BD" w14:textId="77777777" w:rsidR="009D4AD5" w:rsidRDefault="009D4AD5" w:rsidP="00E54D5E">
            <w:pPr>
              <w:jc w:val="center"/>
            </w:pPr>
            <w:r>
              <w:t>49</w:t>
            </w:r>
          </w:p>
        </w:tc>
        <w:tc>
          <w:tcPr>
            <w:tcW w:w="1239" w:type="dxa"/>
            <w:vAlign w:val="center"/>
          </w:tcPr>
          <w:p w14:paraId="30B54A48" w14:textId="77777777" w:rsidR="009D4AD5" w:rsidRDefault="009D4AD5" w:rsidP="00E54D5E">
            <w:pPr>
              <w:jc w:val="center"/>
            </w:pPr>
            <w:r w:rsidRPr="00676023">
              <w:t>0.50</w:t>
            </w:r>
            <w:r>
              <w:t>4</w:t>
            </w:r>
          </w:p>
        </w:tc>
      </w:tr>
      <w:tr w:rsidR="009D4AD5" w14:paraId="0160E2DB" w14:textId="77777777" w:rsidTr="00E54D5E">
        <w:tc>
          <w:tcPr>
            <w:tcW w:w="1238" w:type="dxa"/>
          </w:tcPr>
          <w:p w14:paraId="3F4AEC73" w14:textId="77777777" w:rsidR="009D4AD5" w:rsidRDefault="009D4AD5" w:rsidP="00E54D5E">
            <w:r w:rsidRPr="005A0FB8">
              <w:rPr>
                <w:position w:val="-16"/>
              </w:rPr>
              <w:object w:dxaOrig="859" w:dyaOrig="440" w14:anchorId="4FD6F334">
                <v:shape id="_x0000_i1817" type="#_x0000_t75" style="width:43.5pt;height:22.5pt" o:ole="">
                  <v:imagedata r:id="rId137" o:title=""/>
                </v:shape>
                <o:OLEObject Type="Embed" ProgID="Equation.DSMT4" ShapeID="_x0000_i1817" DrawAspect="Content" ObjectID="_1802721977" r:id="rId313"/>
              </w:object>
            </w:r>
          </w:p>
        </w:tc>
        <w:tc>
          <w:tcPr>
            <w:tcW w:w="1239" w:type="dxa"/>
            <w:vAlign w:val="center"/>
          </w:tcPr>
          <w:p w14:paraId="385DCD45" w14:textId="77777777" w:rsidR="009D4AD5" w:rsidRDefault="009D4AD5" w:rsidP="00E54D5E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0198B393" w14:textId="77777777" w:rsidR="009D4AD5" w:rsidRDefault="009D4AD5" w:rsidP="00E54D5E">
            <w:pPr>
              <w:jc w:val="center"/>
            </w:pPr>
            <w:r>
              <w:t>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5A2DCA45" w14:textId="77777777" w:rsidR="009D4AD5" w:rsidRDefault="009D4AD5" w:rsidP="00E54D5E">
            <w:pPr>
              <w:jc w:val="center"/>
            </w:pPr>
            <w:r>
              <w:t>0.96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9B597EE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043CF699">
                <v:shape id="_x0000_i1818" type="#_x0000_t75" style="width:43.5pt;height:22.5pt" o:ole="">
                  <v:imagedata r:id="rId139" o:title=""/>
                </v:shape>
                <o:OLEObject Type="Embed" ProgID="Equation.DSMT4" ShapeID="_x0000_i1818" DrawAspect="Content" ObjectID="_1802721978" r:id="rId314"/>
              </w:object>
            </w:r>
          </w:p>
        </w:tc>
        <w:tc>
          <w:tcPr>
            <w:tcW w:w="1239" w:type="dxa"/>
            <w:vAlign w:val="center"/>
          </w:tcPr>
          <w:p w14:paraId="369242C1" w14:textId="77777777" w:rsidR="009D4AD5" w:rsidRDefault="009D4AD5" w:rsidP="00E54D5E">
            <w:pPr>
              <w:jc w:val="center"/>
            </w:pPr>
            <w:r>
              <w:t>31</w:t>
            </w:r>
          </w:p>
        </w:tc>
        <w:tc>
          <w:tcPr>
            <w:tcW w:w="1239" w:type="dxa"/>
            <w:vAlign w:val="center"/>
          </w:tcPr>
          <w:p w14:paraId="2417AFEB" w14:textId="77777777" w:rsidR="009D4AD5" w:rsidRDefault="009D4AD5" w:rsidP="00E54D5E">
            <w:pPr>
              <w:jc w:val="center"/>
            </w:pPr>
            <w:r>
              <w:t>37</w:t>
            </w:r>
          </w:p>
        </w:tc>
        <w:tc>
          <w:tcPr>
            <w:tcW w:w="1239" w:type="dxa"/>
            <w:vAlign w:val="center"/>
          </w:tcPr>
          <w:p w14:paraId="3BC4A0FD" w14:textId="77777777" w:rsidR="009D4AD5" w:rsidRDefault="009D4AD5" w:rsidP="00E54D5E">
            <w:pPr>
              <w:jc w:val="center"/>
            </w:pPr>
            <w:r>
              <w:t>0.936</w:t>
            </w:r>
          </w:p>
        </w:tc>
      </w:tr>
      <w:tr w:rsidR="009D4AD5" w14:paraId="5A90A592" w14:textId="77777777" w:rsidTr="00E54D5E">
        <w:tc>
          <w:tcPr>
            <w:tcW w:w="1238" w:type="dxa"/>
          </w:tcPr>
          <w:p w14:paraId="7CEB8FF8" w14:textId="77777777" w:rsidR="009D4AD5" w:rsidRDefault="009D4AD5" w:rsidP="00E54D5E">
            <w:r w:rsidRPr="005A0FB8">
              <w:rPr>
                <w:position w:val="-16"/>
              </w:rPr>
              <w:object w:dxaOrig="940" w:dyaOrig="440" w14:anchorId="31CD03DB">
                <v:shape id="_x0000_i1819" type="#_x0000_t75" style="width:46.5pt;height:22.5pt" o:ole="">
                  <v:imagedata r:id="rId141" o:title=""/>
                </v:shape>
                <o:OLEObject Type="Embed" ProgID="Equation.DSMT4" ShapeID="_x0000_i1819" DrawAspect="Content" ObjectID="_1802721979" r:id="rId315"/>
              </w:object>
            </w:r>
          </w:p>
        </w:tc>
        <w:tc>
          <w:tcPr>
            <w:tcW w:w="1239" w:type="dxa"/>
            <w:vAlign w:val="center"/>
          </w:tcPr>
          <w:p w14:paraId="73FF27EF" w14:textId="77777777" w:rsidR="009D4AD5" w:rsidRDefault="009D4AD5" w:rsidP="00E54D5E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1EABF788" w14:textId="77777777" w:rsidR="009D4AD5" w:rsidRDefault="009D4AD5" w:rsidP="00E54D5E">
            <w:pPr>
              <w:jc w:val="center"/>
            </w:pPr>
            <w:r>
              <w:t>1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4643F20D" w14:textId="77777777" w:rsidR="009D4AD5" w:rsidRDefault="009D4AD5" w:rsidP="00E54D5E">
            <w:pPr>
              <w:jc w:val="center"/>
            </w:pPr>
            <w:r>
              <w:t>0.95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7A9A7CD" w14:textId="77777777" w:rsidR="009D4AD5" w:rsidRDefault="009D4AD5" w:rsidP="00E54D5E">
            <w:r w:rsidRPr="004C7390">
              <w:rPr>
                <w:position w:val="-16"/>
              </w:rPr>
              <w:object w:dxaOrig="940" w:dyaOrig="440" w14:anchorId="2119ABD9">
                <v:shape id="_x0000_i1820" type="#_x0000_t75" style="width:46.5pt;height:22.5pt" o:ole="">
                  <v:imagedata r:id="rId143" o:title=""/>
                </v:shape>
                <o:OLEObject Type="Embed" ProgID="Equation.DSMT4" ShapeID="_x0000_i1820" DrawAspect="Content" ObjectID="_1802721980" r:id="rId316"/>
              </w:object>
            </w:r>
          </w:p>
        </w:tc>
        <w:tc>
          <w:tcPr>
            <w:tcW w:w="1239" w:type="dxa"/>
            <w:vAlign w:val="center"/>
          </w:tcPr>
          <w:p w14:paraId="02973D77" w14:textId="77777777" w:rsidR="009D4AD5" w:rsidRDefault="009D4AD5" w:rsidP="00E54D5E">
            <w:pPr>
              <w:jc w:val="center"/>
            </w:pPr>
            <w:r>
              <w:t>47</w:t>
            </w:r>
          </w:p>
        </w:tc>
        <w:tc>
          <w:tcPr>
            <w:tcW w:w="1239" w:type="dxa"/>
            <w:vAlign w:val="center"/>
          </w:tcPr>
          <w:p w14:paraId="7F1DB779" w14:textId="77777777" w:rsidR="009D4AD5" w:rsidRDefault="009D4AD5" w:rsidP="00E54D5E">
            <w:pPr>
              <w:jc w:val="center"/>
            </w:pPr>
            <w:r>
              <w:t>61</w:t>
            </w:r>
          </w:p>
        </w:tc>
        <w:tc>
          <w:tcPr>
            <w:tcW w:w="1239" w:type="dxa"/>
            <w:vAlign w:val="center"/>
          </w:tcPr>
          <w:p w14:paraId="32149479" w14:textId="77777777" w:rsidR="009D4AD5" w:rsidRDefault="009D4AD5" w:rsidP="00E54D5E">
            <w:pPr>
              <w:jc w:val="center"/>
            </w:pPr>
            <w:r>
              <w:t>0.870</w:t>
            </w:r>
          </w:p>
        </w:tc>
      </w:tr>
      <w:tr w:rsidR="009D4AD5" w14:paraId="50044D32" w14:textId="77777777" w:rsidTr="00E54D5E">
        <w:tc>
          <w:tcPr>
            <w:tcW w:w="1238" w:type="dxa"/>
          </w:tcPr>
          <w:p w14:paraId="7A2CB40B" w14:textId="77777777" w:rsidR="009D4AD5" w:rsidRDefault="009D4AD5" w:rsidP="00E54D5E">
            <w:r w:rsidRPr="005A0FB8">
              <w:rPr>
                <w:position w:val="-16"/>
              </w:rPr>
              <w:object w:dxaOrig="859" w:dyaOrig="440" w14:anchorId="70E25BA7">
                <v:shape id="_x0000_i1821" type="#_x0000_t75" style="width:43.5pt;height:22.5pt" o:ole="">
                  <v:imagedata r:id="rId145" o:title=""/>
                </v:shape>
                <o:OLEObject Type="Embed" ProgID="Equation.DSMT4" ShapeID="_x0000_i1821" DrawAspect="Content" ObjectID="_1802721981" r:id="rId317"/>
              </w:object>
            </w:r>
          </w:p>
        </w:tc>
        <w:tc>
          <w:tcPr>
            <w:tcW w:w="1239" w:type="dxa"/>
            <w:vAlign w:val="center"/>
          </w:tcPr>
          <w:p w14:paraId="2003FA51" w14:textId="77777777" w:rsidR="009D4AD5" w:rsidRDefault="009D4AD5" w:rsidP="00E54D5E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53A6B3B1" w14:textId="77777777" w:rsidR="009D4AD5" w:rsidRDefault="009D4AD5" w:rsidP="00E54D5E">
            <w:pPr>
              <w:jc w:val="center"/>
            </w:pPr>
            <w:r>
              <w:t>12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3D4864F8" w14:textId="77777777" w:rsidR="009D4AD5" w:rsidRDefault="009D4AD5" w:rsidP="00E54D5E">
            <w:pPr>
              <w:jc w:val="center"/>
            </w:pPr>
            <w:r>
              <w:t>0.96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D564581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36E2FBDF">
                <v:shape id="_x0000_i1822" type="#_x0000_t75" style="width:43.5pt;height:22.5pt" o:ole="">
                  <v:imagedata r:id="rId147" o:title=""/>
                </v:shape>
                <o:OLEObject Type="Embed" ProgID="Equation.DSMT4" ShapeID="_x0000_i1822" DrawAspect="Content" ObjectID="_1802721982" r:id="rId318"/>
              </w:object>
            </w:r>
          </w:p>
        </w:tc>
        <w:tc>
          <w:tcPr>
            <w:tcW w:w="1239" w:type="dxa"/>
            <w:vAlign w:val="center"/>
          </w:tcPr>
          <w:p w14:paraId="11B51D50" w14:textId="77777777" w:rsidR="009D4AD5" w:rsidRDefault="009D4AD5" w:rsidP="00E54D5E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6C32496C" w14:textId="77777777" w:rsidR="009D4AD5" w:rsidRDefault="009D4AD5" w:rsidP="00E54D5E">
            <w:pPr>
              <w:jc w:val="center"/>
            </w:pPr>
            <w:r>
              <w:t>61</w:t>
            </w:r>
          </w:p>
        </w:tc>
        <w:tc>
          <w:tcPr>
            <w:tcW w:w="1239" w:type="dxa"/>
            <w:vAlign w:val="center"/>
          </w:tcPr>
          <w:p w14:paraId="60379963" w14:textId="77777777" w:rsidR="009D4AD5" w:rsidRDefault="009D4AD5" w:rsidP="00E54D5E">
            <w:pPr>
              <w:jc w:val="center"/>
            </w:pPr>
            <w:r>
              <w:t>0.987</w:t>
            </w:r>
          </w:p>
        </w:tc>
      </w:tr>
      <w:tr w:rsidR="009D4AD5" w14:paraId="6691B295" w14:textId="77777777" w:rsidTr="00E54D5E">
        <w:tc>
          <w:tcPr>
            <w:tcW w:w="1238" w:type="dxa"/>
          </w:tcPr>
          <w:p w14:paraId="50125606" w14:textId="77777777" w:rsidR="009D4AD5" w:rsidRDefault="009D4AD5" w:rsidP="00E54D5E">
            <w:r w:rsidRPr="005A0FB8">
              <w:rPr>
                <w:position w:val="-16"/>
              </w:rPr>
              <w:object w:dxaOrig="920" w:dyaOrig="440" w14:anchorId="3CE56A8F">
                <v:shape id="_x0000_i1823" type="#_x0000_t75" style="width:46.5pt;height:22.5pt" o:ole="">
                  <v:imagedata r:id="rId149" o:title=""/>
                </v:shape>
                <o:OLEObject Type="Embed" ProgID="Equation.DSMT4" ShapeID="_x0000_i1823" DrawAspect="Content" ObjectID="_1802721983" r:id="rId319"/>
              </w:object>
            </w:r>
          </w:p>
        </w:tc>
        <w:tc>
          <w:tcPr>
            <w:tcW w:w="1239" w:type="dxa"/>
            <w:vAlign w:val="center"/>
          </w:tcPr>
          <w:p w14:paraId="6A7AFC5E" w14:textId="77777777" w:rsidR="009D4AD5" w:rsidRDefault="009D4AD5" w:rsidP="00E54D5E">
            <w:pPr>
              <w:jc w:val="center"/>
            </w:pPr>
            <w:r>
              <w:t>8</w:t>
            </w:r>
          </w:p>
        </w:tc>
        <w:tc>
          <w:tcPr>
            <w:tcW w:w="1239" w:type="dxa"/>
            <w:vAlign w:val="center"/>
          </w:tcPr>
          <w:p w14:paraId="0B309A56" w14:textId="77777777" w:rsidR="009D4AD5" w:rsidRDefault="009D4AD5" w:rsidP="00E54D5E">
            <w:pPr>
              <w:jc w:val="center"/>
            </w:pPr>
            <w:r>
              <w:t>17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629D9634" w14:textId="77777777" w:rsidR="009D4AD5" w:rsidRDefault="009D4AD5" w:rsidP="00E54D5E">
            <w:pPr>
              <w:jc w:val="center"/>
            </w:pPr>
            <w:r>
              <w:t>0.940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298353C" w14:textId="77777777" w:rsidR="009D4AD5" w:rsidRDefault="009D4AD5" w:rsidP="00E54D5E">
            <w:r w:rsidRPr="004C7390">
              <w:rPr>
                <w:position w:val="-16"/>
              </w:rPr>
              <w:object w:dxaOrig="920" w:dyaOrig="440" w14:anchorId="4835D3E7">
                <v:shape id="_x0000_i1824" type="#_x0000_t75" style="width:46.5pt;height:22.5pt" o:ole="">
                  <v:imagedata r:id="rId151" o:title=""/>
                </v:shape>
                <o:OLEObject Type="Embed" ProgID="Equation.DSMT4" ShapeID="_x0000_i1824" DrawAspect="Content" ObjectID="_1802721984" r:id="rId320"/>
              </w:object>
            </w:r>
          </w:p>
        </w:tc>
        <w:tc>
          <w:tcPr>
            <w:tcW w:w="1239" w:type="dxa"/>
            <w:vAlign w:val="center"/>
          </w:tcPr>
          <w:p w14:paraId="343F31AA" w14:textId="77777777" w:rsidR="009D4AD5" w:rsidRDefault="009D4AD5" w:rsidP="00E54D5E">
            <w:pPr>
              <w:jc w:val="center"/>
            </w:pPr>
            <w:r>
              <w:t>48</w:t>
            </w:r>
          </w:p>
        </w:tc>
        <w:tc>
          <w:tcPr>
            <w:tcW w:w="1239" w:type="dxa"/>
            <w:vAlign w:val="center"/>
          </w:tcPr>
          <w:p w14:paraId="77610BB0" w14:textId="77777777" w:rsidR="009D4AD5" w:rsidRDefault="009D4AD5" w:rsidP="00E54D5E">
            <w:pPr>
              <w:jc w:val="center"/>
            </w:pPr>
            <w:r>
              <w:t>57</w:t>
            </w:r>
          </w:p>
        </w:tc>
        <w:tc>
          <w:tcPr>
            <w:tcW w:w="1239" w:type="dxa"/>
            <w:vAlign w:val="center"/>
          </w:tcPr>
          <w:p w14:paraId="610A6356" w14:textId="77777777" w:rsidR="009D4AD5" w:rsidRDefault="009D4AD5" w:rsidP="00E54D5E">
            <w:pPr>
              <w:jc w:val="center"/>
            </w:pPr>
            <w:r>
              <w:t>0.941</w:t>
            </w:r>
          </w:p>
        </w:tc>
      </w:tr>
      <w:tr w:rsidR="009D4AD5" w14:paraId="710BD1C7" w14:textId="77777777" w:rsidTr="00E54D5E">
        <w:tc>
          <w:tcPr>
            <w:tcW w:w="1238" w:type="dxa"/>
          </w:tcPr>
          <w:p w14:paraId="7E7CDDE2" w14:textId="77777777" w:rsidR="009D4AD5" w:rsidRDefault="009D4AD5" w:rsidP="00E54D5E">
            <w:r w:rsidRPr="005A0FB8">
              <w:rPr>
                <w:position w:val="-16"/>
              </w:rPr>
              <w:object w:dxaOrig="859" w:dyaOrig="440" w14:anchorId="540F2A98">
                <v:shape id="_x0000_i1825" type="#_x0000_t75" style="width:43.5pt;height:22.5pt" o:ole="">
                  <v:imagedata r:id="rId153" o:title=""/>
                </v:shape>
                <o:OLEObject Type="Embed" ProgID="Equation.DSMT4" ShapeID="_x0000_i1825" DrawAspect="Content" ObjectID="_1802721985" r:id="rId321"/>
              </w:object>
            </w:r>
          </w:p>
        </w:tc>
        <w:tc>
          <w:tcPr>
            <w:tcW w:w="1239" w:type="dxa"/>
            <w:vAlign w:val="center"/>
          </w:tcPr>
          <w:p w14:paraId="17592C8D" w14:textId="77777777" w:rsidR="009D4AD5" w:rsidRDefault="009D4AD5" w:rsidP="00E54D5E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530EE407" w14:textId="77777777" w:rsidR="009D4AD5" w:rsidRDefault="009D4AD5" w:rsidP="00E54D5E">
            <w:pPr>
              <w:jc w:val="center"/>
            </w:pPr>
            <w:r>
              <w:t>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7D4ED354" w14:textId="77777777" w:rsidR="009D4AD5" w:rsidRDefault="009D4AD5" w:rsidP="00E54D5E">
            <w:pPr>
              <w:jc w:val="center"/>
            </w:pPr>
            <w:r>
              <w:t>0.966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0E4835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64E1F5B7">
                <v:shape id="_x0000_i1826" type="#_x0000_t75" style="width:43.5pt;height:22.5pt" o:ole="">
                  <v:imagedata r:id="rId155" o:title=""/>
                </v:shape>
                <o:OLEObject Type="Embed" ProgID="Equation.DSMT4" ShapeID="_x0000_i1826" DrawAspect="Content" ObjectID="_1802721986" r:id="rId322"/>
              </w:object>
            </w:r>
          </w:p>
        </w:tc>
        <w:tc>
          <w:tcPr>
            <w:tcW w:w="1239" w:type="dxa"/>
            <w:vAlign w:val="center"/>
          </w:tcPr>
          <w:p w14:paraId="42F4FB7C" w14:textId="77777777" w:rsidR="009D4AD5" w:rsidRDefault="009D4AD5" w:rsidP="00E54D5E">
            <w:pPr>
              <w:jc w:val="center"/>
            </w:pPr>
            <w:r>
              <w:t>6</w:t>
            </w:r>
          </w:p>
        </w:tc>
        <w:tc>
          <w:tcPr>
            <w:tcW w:w="1239" w:type="dxa"/>
            <w:vAlign w:val="center"/>
          </w:tcPr>
          <w:p w14:paraId="4B60A2E8" w14:textId="77777777" w:rsidR="009D4AD5" w:rsidRDefault="009D4AD5" w:rsidP="00E54D5E">
            <w:pPr>
              <w:jc w:val="center"/>
            </w:pPr>
            <w:r>
              <w:t>11</w:t>
            </w:r>
          </w:p>
        </w:tc>
        <w:tc>
          <w:tcPr>
            <w:tcW w:w="1239" w:type="dxa"/>
            <w:vAlign w:val="center"/>
          </w:tcPr>
          <w:p w14:paraId="55567679" w14:textId="77777777" w:rsidR="009D4AD5" w:rsidRDefault="009D4AD5" w:rsidP="00E54D5E">
            <w:pPr>
              <w:jc w:val="center"/>
            </w:pPr>
            <w:r>
              <w:t>0.979</w:t>
            </w:r>
          </w:p>
        </w:tc>
      </w:tr>
      <w:tr w:rsidR="009D4AD5" w14:paraId="6184723B" w14:textId="77777777" w:rsidTr="00E54D5E">
        <w:tc>
          <w:tcPr>
            <w:tcW w:w="1238" w:type="dxa"/>
          </w:tcPr>
          <w:p w14:paraId="6D7BA69E" w14:textId="77777777" w:rsidR="009D4AD5" w:rsidRDefault="009D4AD5" w:rsidP="00E54D5E">
            <w:r w:rsidRPr="005A0FB8">
              <w:rPr>
                <w:position w:val="-16"/>
              </w:rPr>
              <w:object w:dxaOrig="940" w:dyaOrig="440" w14:anchorId="4B9C47EB">
                <v:shape id="_x0000_i1827" type="#_x0000_t75" style="width:46.5pt;height:22.5pt" o:ole="">
                  <v:imagedata r:id="rId157" o:title=""/>
                </v:shape>
                <o:OLEObject Type="Embed" ProgID="Equation.DSMT4" ShapeID="_x0000_i1827" DrawAspect="Content" ObjectID="_1802721987" r:id="rId323"/>
              </w:object>
            </w:r>
          </w:p>
        </w:tc>
        <w:tc>
          <w:tcPr>
            <w:tcW w:w="1239" w:type="dxa"/>
            <w:vAlign w:val="center"/>
          </w:tcPr>
          <w:p w14:paraId="3BB3E7D2" w14:textId="77777777" w:rsidR="009D4AD5" w:rsidRDefault="009D4AD5" w:rsidP="00E54D5E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7FD136D5" w14:textId="77777777" w:rsidR="009D4AD5" w:rsidRDefault="009D4AD5" w:rsidP="00E54D5E">
            <w:pPr>
              <w:jc w:val="center"/>
            </w:pPr>
            <w:r>
              <w:t>9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8317787" w14:textId="77777777" w:rsidR="009D4AD5" w:rsidRDefault="009D4AD5" w:rsidP="00E54D5E">
            <w:pPr>
              <w:jc w:val="center"/>
            </w:pPr>
            <w:r>
              <w:t>0.958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CC32A1E" w14:textId="77777777" w:rsidR="009D4AD5" w:rsidRDefault="009D4AD5" w:rsidP="00E54D5E">
            <w:r w:rsidRPr="004C7390">
              <w:rPr>
                <w:position w:val="-16"/>
              </w:rPr>
              <w:object w:dxaOrig="940" w:dyaOrig="440" w14:anchorId="457FE56D">
                <v:shape id="_x0000_i1828" type="#_x0000_t75" style="width:46.5pt;height:22.5pt" o:ole="">
                  <v:imagedata r:id="rId159" o:title=""/>
                </v:shape>
                <o:OLEObject Type="Embed" ProgID="Equation.DSMT4" ShapeID="_x0000_i1828" DrawAspect="Content" ObjectID="_1802721988" r:id="rId324"/>
              </w:object>
            </w:r>
          </w:p>
        </w:tc>
        <w:tc>
          <w:tcPr>
            <w:tcW w:w="1239" w:type="dxa"/>
            <w:vAlign w:val="center"/>
          </w:tcPr>
          <w:p w14:paraId="2633A3F5" w14:textId="77777777" w:rsidR="009D4AD5" w:rsidRDefault="009D4AD5" w:rsidP="00E54D5E">
            <w:pPr>
              <w:jc w:val="center"/>
            </w:pPr>
            <w:r>
              <w:t>2</w:t>
            </w:r>
          </w:p>
        </w:tc>
        <w:tc>
          <w:tcPr>
            <w:tcW w:w="1239" w:type="dxa"/>
            <w:vAlign w:val="center"/>
          </w:tcPr>
          <w:p w14:paraId="2625A66D" w14:textId="77777777" w:rsidR="009D4AD5" w:rsidRDefault="009D4AD5" w:rsidP="00E54D5E">
            <w:pPr>
              <w:jc w:val="center"/>
            </w:pPr>
            <w:r>
              <w:t>5</w:t>
            </w:r>
          </w:p>
        </w:tc>
        <w:tc>
          <w:tcPr>
            <w:tcW w:w="1239" w:type="dxa"/>
            <w:vAlign w:val="center"/>
          </w:tcPr>
          <w:p w14:paraId="0D6E74D3" w14:textId="77777777" w:rsidR="009D4AD5" w:rsidRDefault="009D4AD5" w:rsidP="00E54D5E">
            <w:pPr>
              <w:jc w:val="center"/>
            </w:pPr>
            <w:r>
              <w:t>0.995</w:t>
            </w:r>
          </w:p>
        </w:tc>
      </w:tr>
      <w:tr w:rsidR="009D4AD5" w14:paraId="3518C94F" w14:textId="77777777" w:rsidTr="00E54D5E">
        <w:tc>
          <w:tcPr>
            <w:tcW w:w="1238" w:type="dxa"/>
          </w:tcPr>
          <w:p w14:paraId="311F2863" w14:textId="77777777" w:rsidR="009D4AD5" w:rsidRDefault="009D4AD5" w:rsidP="00E54D5E">
            <w:r w:rsidRPr="005A0FB8">
              <w:rPr>
                <w:position w:val="-16"/>
              </w:rPr>
              <w:object w:dxaOrig="859" w:dyaOrig="440" w14:anchorId="56916562">
                <v:shape id="_x0000_i1829" type="#_x0000_t75" style="width:43.5pt;height:22.5pt" o:ole="">
                  <v:imagedata r:id="rId161" o:title=""/>
                </v:shape>
                <o:OLEObject Type="Embed" ProgID="Equation.DSMT4" ShapeID="_x0000_i1829" DrawAspect="Content" ObjectID="_1802721989" r:id="rId325"/>
              </w:object>
            </w:r>
          </w:p>
        </w:tc>
        <w:tc>
          <w:tcPr>
            <w:tcW w:w="1239" w:type="dxa"/>
            <w:vAlign w:val="center"/>
          </w:tcPr>
          <w:p w14:paraId="135D2779" w14:textId="77777777" w:rsidR="009D4AD5" w:rsidRDefault="009D4AD5" w:rsidP="00E54D5E">
            <w:pPr>
              <w:jc w:val="center"/>
            </w:pPr>
            <w:r>
              <w:t>12</w:t>
            </w:r>
          </w:p>
        </w:tc>
        <w:tc>
          <w:tcPr>
            <w:tcW w:w="1239" w:type="dxa"/>
            <w:vAlign w:val="center"/>
          </w:tcPr>
          <w:p w14:paraId="77C007B3" w14:textId="77777777" w:rsidR="009D4AD5" w:rsidRDefault="009D4AD5" w:rsidP="00E54D5E">
            <w:pPr>
              <w:jc w:val="center"/>
            </w:pPr>
            <w:r>
              <w:t>24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CF44774" w14:textId="77777777" w:rsidR="009D4AD5" w:rsidRDefault="009D4AD5" w:rsidP="00E54D5E">
            <w:pPr>
              <w:jc w:val="center"/>
            </w:pPr>
            <w:r>
              <w:t>0.931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65F67E" w14:textId="77777777" w:rsidR="009D4AD5" w:rsidRDefault="009D4AD5" w:rsidP="00E54D5E">
            <w:r w:rsidRPr="004C7390">
              <w:rPr>
                <w:position w:val="-16"/>
              </w:rPr>
              <w:object w:dxaOrig="880" w:dyaOrig="440" w14:anchorId="22EB31D3">
                <v:shape id="_x0000_i1830" type="#_x0000_t75" style="width:43.5pt;height:22.5pt" o:ole="">
                  <v:imagedata r:id="rId163" o:title=""/>
                </v:shape>
                <o:OLEObject Type="Embed" ProgID="Equation.DSMT4" ShapeID="_x0000_i1830" DrawAspect="Content" ObjectID="_1802721990" r:id="rId326"/>
              </w:object>
            </w:r>
          </w:p>
        </w:tc>
        <w:tc>
          <w:tcPr>
            <w:tcW w:w="1239" w:type="dxa"/>
            <w:vAlign w:val="center"/>
          </w:tcPr>
          <w:p w14:paraId="7CAE394E" w14:textId="77777777" w:rsidR="009D4AD5" w:rsidRDefault="009D4AD5" w:rsidP="00E54D5E">
            <w:pPr>
              <w:jc w:val="center"/>
            </w:pPr>
            <w:r>
              <w:t>0.3</w:t>
            </w:r>
          </w:p>
        </w:tc>
        <w:tc>
          <w:tcPr>
            <w:tcW w:w="1239" w:type="dxa"/>
            <w:vAlign w:val="center"/>
          </w:tcPr>
          <w:p w14:paraId="42D95701" w14:textId="77777777" w:rsidR="009D4AD5" w:rsidRDefault="009D4AD5" w:rsidP="00E54D5E">
            <w:pPr>
              <w:jc w:val="center"/>
            </w:pPr>
            <w:r>
              <w:t>3</w:t>
            </w:r>
          </w:p>
        </w:tc>
        <w:tc>
          <w:tcPr>
            <w:tcW w:w="1239" w:type="dxa"/>
            <w:vAlign w:val="center"/>
          </w:tcPr>
          <w:p w14:paraId="26EB89F8" w14:textId="77777777" w:rsidR="009D4AD5" w:rsidRDefault="009D4AD5" w:rsidP="00E54D5E">
            <w:pPr>
              <w:jc w:val="center"/>
            </w:pPr>
            <w:r>
              <w:t>0.998</w:t>
            </w:r>
          </w:p>
        </w:tc>
      </w:tr>
      <w:tr w:rsidR="009D4AD5" w14:paraId="125657C1" w14:textId="77777777" w:rsidTr="00E54D5E">
        <w:tc>
          <w:tcPr>
            <w:tcW w:w="1238" w:type="dxa"/>
          </w:tcPr>
          <w:p w14:paraId="12EFA9DA" w14:textId="77777777" w:rsidR="009D4AD5" w:rsidRDefault="009D4AD5" w:rsidP="00E54D5E">
            <w:r w:rsidRPr="00A24B9C">
              <w:rPr>
                <w:position w:val="-14"/>
              </w:rPr>
              <w:object w:dxaOrig="900" w:dyaOrig="400" w14:anchorId="33E34199">
                <v:shape id="_x0000_i1831" type="#_x0000_t75" style="width:45pt;height:19.5pt" o:ole="">
                  <v:imagedata r:id="rId165" o:title=""/>
                </v:shape>
                <o:OLEObject Type="Embed" ProgID="Equation.DSMT4" ShapeID="_x0000_i1831" DrawAspect="Content" ObjectID="_1802721991" r:id="rId327"/>
              </w:object>
            </w:r>
          </w:p>
        </w:tc>
        <w:tc>
          <w:tcPr>
            <w:tcW w:w="1239" w:type="dxa"/>
            <w:vAlign w:val="center"/>
          </w:tcPr>
          <w:p w14:paraId="0F53D4FC" w14:textId="77777777" w:rsidR="009D4AD5" w:rsidRDefault="009D4AD5" w:rsidP="00E54D5E">
            <w:pPr>
              <w:jc w:val="center"/>
            </w:pPr>
            <w:r>
              <w:t>4</w:t>
            </w:r>
          </w:p>
        </w:tc>
        <w:tc>
          <w:tcPr>
            <w:tcW w:w="1239" w:type="dxa"/>
            <w:vAlign w:val="center"/>
          </w:tcPr>
          <w:p w14:paraId="1E1E7149" w14:textId="77777777" w:rsidR="009D4AD5" w:rsidRDefault="009D4AD5" w:rsidP="00E54D5E">
            <w:pPr>
              <w:jc w:val="center"/>
            </w:pPr>
            <w:r>
              <w:t>8</w:t>
            </w:r>
          </w:p>
        </w:tc>
        <w:tc>
          <w:tcPr>
            <w:tcW w:w="1239" w:type="dxa"/>
            <w:tcBorders>
              <w:right w:val="double" w:sz="4" w:space="0" w:color="auto"/>
            </w:tcBorders>
            <w:vAlign w:val="center"/>
          </w:tcPr>
          <w:p w14:paraId="10ECB7AB" w14:textId="77777777" w:rsidR="009D4AD5" w:rsidRDefault="009D4AD5" w:rsidP="00E54D5E">
            <w:pPr>
              <w:jc w:val="center"/>
            </w:pPr>
            <w:r>
              <w:t>0.983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44ECCCC" w14:textId="77777777" w:rsidR="009D4AD5" w:rsidRDefault="009D4AD5" w:rsidP="00E54D5E">
            <w:r w:rsidRPr="00A24B9C">
              <w:rPr>
                <w:position w:val="-14"/>
              </w:rPr>
              <w:object w:dxaOrig="900" w:dyaOrig="400" w14:anchorId="30584B2C">
                <v:shape id="_x0000_i1832" type="#_x0000_t75" style="width:45pt;height:19.5pt" o:ole="">
                  <v:imagedata r:id="rId167" o:title=""/>
                </v:shape>
                <o:OLEObject Type="Embed" ProgID="Equation.DSMT4" ShapeID="_x0000_i1832" DrawAspect="Content" ObjectID="_1802721992" r:id="rId328"/>
              </w:object>
            </w:r>
          </w:p>
        </w:tc>
        <w:tc>
          <w:tcPr>
            <w:tcW w:w="1239" w:type="dxa"/>
            <w:vAlign w:val="center"/>
          </w:tcPr>
          <w:p w14:paraId="3E13985C" w14:textId="77777777" w:rsidR="009D4AD5" w:rsidRDefault="009D4AD5" w:rsidP="00E54D5E">
            <w:pPr>
              <w:jc w:val="center"/>
            </w:pPr>
            <w:r>
              <w:rPr>
                <w:rFonts w:cs="Times New Roman"/>
              </w:rPr>
              <w:t>0.4</w:t>
            </w:r>
          </w:p>
        </w:tc>
        <w:tc>
          <w:tcPr>
            <w:tcW w:w="1239" w:type="dxa"/>
            <w:vAlign w:val="center"/>
          </w:tcPr>
          <w:p w14:paraId="10C8CAA1" w14:textId="77777777" w:rsidR="009D4AD5" w:rsidRDefault="009D4AD5" w:rsidP="00E54D5E">
            <w:pPr>
              <w:jc w:val="center"/>
            </w:pPr>
            <w:r>
              <w:rPr>
                <w:rFonts w:cs="Times New Roman"/>
              </w:rPr>
              <w:t>3</w:t>
            </w:r>
          </w:p>
        </w:tc>
        <w:tc>
          <w:tcPr>
            <w:tcW w:w="1239" w:type="dxa"/>
            <w:vAlign w:val="center"/>
          </w:tcPr>
          <w:p w14:paraId="021247BA" w14:textId="77777777" w:rsidR="009D4AD5" w:rsidRDefault="009D4AD5" w:rsidP="00E54D5E">
            <w:pPr>
              <w:jc w:val="center"/>
            </w:pPr>
            <w:r>
              <w:rPr>
                <w:rFonts w:cs="Times New Roman"/>
              </w:rPr>
              <w:t>0.998</w:t>
            </w:r>
          </w:p>
        </w:tc>
      </w:tr>
    </w:tbl>
    <w:p w14:paraId="15714EE6" w14:textId="77777777" w:rsidR="009D4AD5" w:rsidRDefault="009D4AD5" w:rsidP="009D4AD5"/>
    <w:p w14:paraId="531238D5" w14:textId="77777777" w:rsidR="00965BAB" w:rsidRDefault="00965BAB"/>
    <w:p w14:paraId="79D5180B" w14:textId="36EC987C" w:rsidR="009D4AD5" w:rsidRDefault="009D4AD5">
      <w:r>
        <w:br w:type="page"/>
      </w:r>
    </w:p>
    <w:p w14:paraId="3086C65A" w14:textId="77777777" w:rsidR="002F0995" w:rsidRDefault="002F0995" w:rsidP="002F0995">
      <w:r>
        <w:lastRenderedPageBreak/>
        <w:t xml:space="preserve">Table S11. </w:t>
      </w:r>
      <w:r w:rsidRPr="009F0988">
        <w:t xml:space="preserve">Performance metrics of the </w:t>
      </w:r>
      <w:r>
        <w:t xml:space="preserve">models </w:t>
      </w:r>
      <w:r w:rsidRPr="009F0988">
        <w:t>using</w:t>
      </w:r>
      <w:r>
        <w:t xml:space="preserve"> </w:t>
      </w:r>
      <w:r w:rsidRPr="009F0988">
        <w:t>fivefold cross-validation</w:t>
      </w:r>
      <w:r>
        <w:t xml:space="preserve"> of train dataset</w:t>
      </w:r>
    </w:p>
    <w:tbl>
      <w:tblPr>
        <w:tblStyle w:val="a3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8"/>
        <w:gridCol w:w="1239"/>
        <w:gridCol w:w="1239"/>
        <w:gridCol w:w="1239"/>
        <w:gridCol w:w="1239"/>
        <w:gridCol w:w="1239"/>
        <w:gridCol w:w="1239"/>
        <w:gridCol w:w="1239"/>
      </w:tblGrid>
      <w:tr w:rsidR="002F0995" w14:paraId="0D62E361" w14:textId="77777777" w:rsidTr="00E54D5E">
        <w:tc>
          <w:tcPr>
            <w:tcW w:w="1238" w:type="dxa"/>
          </w:tcPr>
          <w:p w14:paraId="3D744090" w14:textId="77777777" w:rsidR="002F0995" w:rsidRDefault="002F0995" w:rsidP="00E54D5E">
            <w:r>
              <w:t>Model</w:t>
            </w:r>
          </w:p>
        </w:tc>
        <w:tc>
          <w:tcPr>
            <w:tcW w:w="1239" w:type="dxa"/>
          </w:tcPr>
          <w:p w14:paraId="2FDDB44C" w14:textId="77777777" w:rsidR="002F0995" w:rsidRDefault="002F0995" w:rsidP="00E54D5E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675A953C" w14:textId="77777777" w:rsidR="002F0995" w:rsidRDefault="002F0995" w:rsidP="00E54D5E">
            <w:pPr>
              <w:jc w:val="center"/>
            </w:pPr>
            <w:r>
              <w:t>MAPE, %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91BFF88" w14:textId="77777777" w:rsidR="002F0995" w:rsidRDefault="002F0995" w:rsidP="00E54D5E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26CAFD" w14:textId="77777777" w:rsidR="002F0995" w:rsidRDefault="002F0995" w:rsidP="00E54D5E">
            <w:r>
              <w:t>Model</w:t>
            </w:r>
          </w:p>
        </w:tc>
        <w:tc>
          <w:tcPr>
            <w:tcW w:w="1239" w:type="dxa"/>
          </w:tcPr>
          <w:p w14:paraId="054629CD" w14:textId="77777777" w:rsidR="002F0995" w:rsidRDefault="002F0995" w:rsidP="00E54D5E">
            <w:pPr>
              <w:jc w:val="center"/>
            </w:pPr>
            <w:r>
              <w:t>MSE, 10</w:t>
            </w:r>
            <w:r w:rsidRPr="00965BAB">
              <w:rPr>
                <w:vertAlign w:val="superscript"/>
              </w:rPr>
              <w:t>-3</w:t>
            </w:r>
          </w:p>
        </w:tc>
        <w:tc>
          <w:tcPr>
            <w:tcW w:w="1239" w:type="dxa"/>
          </w:tcPr>
          <w:p w14:paraId="6FBE4170" w14:textId="77777777" w:rsidR="002F0995" w:rsidRDefault="002F0995" w:rsidP="00E54D5E">
            <w:pPr>
              <w:jc w:val="center"/>
            </w:pPr>
            <w:r>
              <w:t>MAPE, %</w:t>
            </w:r>
          </w:p>
        </w:tc>
        <w:tc>
          <w:tcPr>
            <w:tcW w:w="1239" w:type="dxa"/>
          </w:tcPr>
          <w:p w14:paraId="70E146B8" w14:textId="77777777" w:rsidR="002F0995" w:rsidRDefault="002F0995" w:rsidP="00E54D5E">
            <w:pPr>
              <w:jc w:val="center"/>
            </w:pPr>
            <w:r>
              <w:t>R</w:t>
            </w:r>
            <w:r w:rsidRPr="00965BAB">
              <w:rPr>
                <w:vertAlign w:val="superscript"/>
              </w:rPr>
              <w:t>2</w:t>
            </w:r>
          </w:p>
        </w:tc>
      </w:tr>
      <w:tr w:rsidR="002F0995" w14:paraId="2447A104" w14:textId="77777777" w:rsidTr="00E54D5E">
        <w:tc>
          <w:tcPr>
            <w:tcW w:w="1238" w:type="dxa"/>
          </w:tcPr>
          <w:p w14:paraId="25B9AE52" w14:textId="77777777" w:rsidR="002F0995" w:rsidRDefault="002F0995" w:rsidP="00E54D5E">
            <w:r w:rsidRPr="00A24B9C">
              <w:rPr>
                <w:position w:val="-14"/>
              </w:rPr>
              <w:object w:dxaOrig="600" w:dyaOrig="400" w14:anchorId="1CFC7C0E">
                <v:shape id="_x0000_i1185" type="#_x0000_t75" style="width:30pt;height:19.5pt" o:ole="">
                  <v:imagedata r:id="rId9" o:title=""/>
                </v:shape>
                <o:OLEObject Type="Embed" ProgID="Equation.DSMT4" ShapeID="_x0000_i1185" DrawAspect="Content" ObjectID="_1802721993" r:id="rId329"/>
              </w:object>
            </w:r>
          </w:p>
        </w:tc>
        <w:tc>
          <w:tcPr>
            <w:tcW w:w="1239" w:type="dxa"/>
          </w:tcPr>
          <w:p w14:paraId="5F614E7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30BFA6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D93279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1621588" w14:textId="77777777" w:rsidR="002F0995" w:rsidRDefault="002F0995" w:rsidP="00E54D5E">
            <w:r w:rsidRPr="00A24B9C">
              <w:rPr>
                <w:position w:val="-14"/>
              </w:rPr>
              <w:object w:dxaOrig="620" w:dyaOrig="400" w14:anchorId="1D2FE6A7">
                <v:shape id="_x0000_i1186" type="#_x0000_t75" style="width:31.5pt;height:19.5pt" o:ole="">
                  <v:imagedata r:id="rId11" o:title=""/>
                </v:shape>
                <o:OLEObject Type="Embed" ProgID="Equation.DSMT4" ShapeID="_x0000_i1186" DrawAspect="Content" ObjectID="_1802721994" r:id="rId330"/>
              </w:object>
            </w:r>
          </w:p>
        </w:tc>
        <w:tc>
          <w:tcPr>
            <w:tcW w:w="1239" w:type="dxa"/>
          </w:tcPr>
          <w:p w14:paraId="6AE0E83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13A19D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CFF2BF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C584B7E" w14:textId="77777777" w:rsidTr="00E54D5E">
        <w:tc>
          <w:tcPr>
            <w:tcW w:w="1238" w:type="dxa"/>
          </w:tcPr>
          <w:p w14:paraId="6AF8E5F3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51B045AC">
                <v:shape id="_x0000_i1187" type="#_x0000_t75" style="width:31.5pt;height:19.5pt" o:ole="">
                  <v:imagedata r:id="rId13" o:title=""/>
                </v:shape>
                <o:OLEObject Type="Embed" ProgID="Equation.DSMT4" ShapeID="_x0000_i1187" DrawAspect="Content" ObjectID="_1802721995" r:id="rId331"/>
              </w:object>
            </w:r>
          </w:p>
        </w:tc>
        <w:tc>
          <w:tcPr>
            <w:tcW w:w="1239" w:type="dxa"/>
          </w:tcPr>
          <w:p w14:paraId="699A90C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9B081D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372491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26A9002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726DA961">
                <v:shape id="_x0000_i1188" type="#_x0000_t75" style="width:31.5pt;height:19.5pt" o:ole="">
                  <v:imagedata r:id="rId15" o:title=""/>
                </v:shape>
                <o:OLEObject Type="Embed" ProgID="Equation.DSMT4" ShapeID="_x0000_i1188" DrawAspect="Content" ObjectID="_1802721996" r:id="rId332"/>
              </w:object>
            </w:r>
          </w:p>
        </w:tc>
        <w:tc>
          <w:tcPr>
            <w:tcW w:w="1239" w:type="dxa"/>
          </w:tcPr>
          <w:p w14:paraId="0D236D5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326DA4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48FD12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65ED70D" w14:textId="77777777" w:rsidTr="00E54D5E">
        <w:tc>
          <w:tcPr>
            <w:tcW w:w="1238" w:type="dxa"/>
          </w:tcPr>
          <w:p w14:paraId="2254F7B1" w14:textId="77777777" w:rsidR="002F0995" w:rsidRDefault="002F0995" w:rsidP="00E54D5E">
            <w:r w:rsidRPr="00A24B9C">
              <w:rPr>
                <w:position w:val="-14"/>
              </w:rPr>
              <w:object w:dxaOrig="600" w:dyaOrig="400" w14:anchorId="7407DC88">
                <v:shape id="_x0000_i1189" type="#_x0000_t75" style="width:30pt;height:19.5pt" o:ole="">
                  <v:imagedata r:id="rId17" o:title=""/>
                </v:shape>
                <o:OLEObject Type="Embed" ProgID="Equation.DSMT4" ShapeID="_x0000_i1189" DrawAspect="Content" ObjectID="_1802721997" r:id="rId333"/>
              </w:object>
            </w:r>
          </w:p>
        </w:tc>
        <w:tc>
          <w:tcPr>
            <w:tcW w:w="1239" w:type="dxa"/>
          </w:tcPr>
          <w:p w14:paraId="30AF0FC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6FC196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06790C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029447C" w14:textId="77777777" w:rsidR="002F0995" w:rsidRDefault="002F0995" w:rsidP="00E54D5E">
            <w:r w:rsidRPr="00A24B9C">
              <w:rPr>
                <w:position w:val="-14"/>
              </w:rPr>
              <w:object w:dxaOrig="620" w:dyaOrig="400" w14:anchorId="6CA435A1">
                <v:shape id="_x0000_i1190" type="#_x0000_t75" style="width:31.5pt;height:19.5pt" o:ole="">
                  <v:imagedata r:id="rId19" o:title=""/>
                </v:shape>
                <o:OLEObject Type="Embed" ProgID="Equation.DSMT4" ShapeID="_x0000_i1190" DrawAspect="Content" ObjectID="_1802721998" r:id="rId334"/>
              </w:object>
            </w:r>
          </w:p>
        </w:tc>
        <w:tc>
          <w:tcPr>
            <w:tcW w:w="1239" w:type="dxa"/>
          </w:tcPr>
          <w:p w14:paraId="3A35130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126CB8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85BD74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D9963CB" w14:textId="77777777" w:rsidTr="00E54D5E">
        <w:tc>
          <w:tcPr>
            <w:tcW w:w="1238" w:type="dxa"/>
          </w:tcPr>
          <w:p w14:paraId="1F6CC4CC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72AA54CD">
                <v:shape id="_x0000_i1191" type="#_x0000_t75" style="width:31.5pt;height:19.5pt" o:ole="">
                  <v:imagedata r:id="rId21" o:title=""/>
                </v:shape>
                <o:OLEObject Type="Embed" ProgID="Equation.DSMT4" ShapeID="_x0000_i1191" DrawAspect="Content" ObjectID="_1802721999" r:id="rId335"/>
              </w:object>
            </w:r>
          </w:p>
        </w:tc>
        <w:tc>
          <w:tcPr>
            <w:tcW w:w="1239" w:type="dxa"/>
          </w:tcPr>
          <w:p w14:paraId="2AC68CF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E1BBFA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994E35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FE1F00C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0B842B4C">
                <v:shape id="_x0000_i1192" type="#_x0000_t75" style="width:31.5pt;height:19.5pt" o:ole="">
                  <v:imagedata r:id="rId23" o:title=""/>
                </v:shape>
                <o:OLEObject Type="Embed" ProgID="Equation.DSMT4" ShapeID="_x0000_i1192" DrawAspect="Content" ObjectID="_1802722000" r:id="rId336"/>
              </w:object>
            </w:r>
          </w:p>
        </w:tc>
        <w:tc>
          <w:tcPr>
            <w:tcW w:w="1239" w:type="dxa"/>
          </w:tcPr>
          <w:p w14:paraId="29C2D0B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1CE5DA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4EB2FE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5F9A5A5" w14:textId="77777777" w:rsidTr="00E54D5E">
        <w:tc>
          <w:tcPr>
            <w:tcW w:w="1238" w:type="dxa"/>
          </w:tcPr>
          <w:p w14:paraId="60964965" w14:textId="77777777" w:rsidR="002F0995" w:rsidRDefault="002F0995" w:rsidP="00E54D5E">
            <w:r w:rsidRPr="00A24B9C">
              <w:rPr>
                <w:position w:val="-14"/>
              </w:rPr>
              <w:object w:dxaOrig="600" w:dyaOrig="400" w14:anchorId="687DA899">
                <v:shape id="_x0000_i1193" type="#_x0000_t75" style="width:30pt;height:19.5pt" o:ole="">
                  <v:imagedata r:id="rId25" o:title=""/>
                </v:shape>
                <o:OLEObject Type="Embed" ProgID="Equation.DSMT4" ShapeID="_x0000_i1193" DrawAspect="Content" ObjectID="_1802722001" r:id="rId337"/>
              </w:object>
            </w:r>
          </w:p>
        </w:tc>
        <w:tc>
          <w:tcPr>
            <w:tcW w:w="1239" w:type="dxa"/>
          </w:tcPr>
          <w:p w14:paraId="008AA20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17797F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40D2D3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88C06B9" w14:textId="77777777" w:rsidR="002F0995" w:rsidRDefault="002F0995" w:rsidP="00E54D5E">
            <w:r w:rsidRPr="00A24B9C">
              <w:rPr>
                <w:position w:val="-14"/>
              </w:rPr>
              <w:object w:dxaOrig="620" w:dyaOrig="400" w14:anchorId="37B9D2F2">
                <v:shape id="_x0000_i1194" type="#_x0000_t75" style="width:31.5pt;height:19.5pt" o:ole="">
                  <v:imagedata r:id="rId27" o:title=""/>
                </v:shape>
                <o:OLEObject Type="Embed" ProgID="Equation.DSMT4" ShapeID="_x0000_i1194" DrawAspect="Content" ObjectID="_1802722002" r:id="rId338"/>
              </w:object>
            </w:r>
          </w:p>
        </w:tc>
        <w:tc>
          <w:tcPr>
            <w:tcW w:w="1239" w:type="dxa"/>
          </w:tcPr>
          <w:p w14:paraId="3EEAB11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C98769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009E09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0248C3A" w14:textId="77777777" w:rsidTr="00E54D5E">
        <w:tc>
          <w:tcPr>
            <w:tcW w:w="1238" w:type="dxa"/>
          </w:tcPr>
          <w:p w14:paraId="35548BE6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6EDE4DD3">
                <v:shape id="_x0000_i1195" type="#_x0000_t75" style="width:31.5pt;height:19.5pt" o:ole="">
                  <v:imagedata r:id="rId29" o:title=""/>
                </v:shape>
                <o:OLEObject Type="Embed" ProgID="Equation.DSMT4" ShapeID="_x0000_i1195" DrawAspect="Content" ObjectID="_1802722003" r:id="rId339"/>
              </w:object>
            </w:r>
          </w:p>
        </w:tc>
        <w:tc>
          <w:tcPr>
            <w:tcW w:w="1239" w:type="dxa"/>
          </w:tcPr>
          <w:p w14:paraId="0787D20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091C18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2B9D6C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E711A09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615C9588">
                <v:shape id="_x0000_i1196" type="#_x0000_t75" style="width:31.5pt;height:19.5pt" o:ole="">
                  <v:imagedata r:id="rId31" o:title=""/>
                </v:shape>
                <o:OLEObject Type="Embed" ProgID="Equation.DSMT4" ShapeID="_x0000_i1196" DrawAspect="Content" ObjectID="_1802722004" r:id="rId340"/>
              </w:object>
            </w:r>
          </w:p>
        </w:tc>
        <w:tc>
          <w:tcPr>
            <w:tcW w:w="1239" w:type="dxa"/>
          </w:tcPr>
          <w:p w14:paraId="3400A1D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74C7A8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C05A8A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52056DE" w14:textId="77777777" w:rsidTr="00E54D5E">
        <w:tc>
          <w:tcPr>
            <w:tcW w:w="1238" w:type="dxa"/>
          </w:tcPr>
          <w:p w14:paraId="05245A53" w14:textId="77777777" w:rsidR="002F0995" w:rsidRDefault="002F0995" w:rsidP="00E54D5E">
            <w:r w:rsidRPr="00A24B9C">
              <w:rPr>
                <w:position w:val="-14"/>
              </w:rPr>
              <w:object w:dxaOrig="600" w:dyaOrig="400" w14:anchorId="37E1623E">
                <v:shape id="_x0000_i1197" type="#_x0000_t75" style="width:30pt;height:19.5pt" o:ole="">
                  <v:imagedata r:id="rId33" o:title=""/>
                </v:shape>
                <o:OLEObject Type="Embed" ProgID="Equation.DSMT4" ShapeID="_x0000_i1197" DrawAspect="Content" ObjectID="_1802722005" r:id="rId341"/>
              </w:object>
            </w:r>
          </w:p>
        </w:tc>
        <w:tc>
          <w:tcPr>
            <w:tcW w:w="1239" w:type="dxa"/>
          </w:tcPr>
          <w:p w14:paraId="5EA9E00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604E12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43FA41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886BBEE" w14:textId="77777777" w:rsidR="002F0995" w:rsidRDefault="002F0995" w:rsidP="00E54D5E">
            <w:r w:rsidRPr="00A24B9C">
              <w:rPr>
                <w:position w:val="-14"/>
              </w:rPr>
              <w:object w:dxaOrig="620" w:dyaOrig="400" w14:anchorId="5C82A436">
                <v:shape id="_x0000_i1198" type="#_x0000_t75" style="width:31.5pt;height:19.5pt" o:ole="">
                  <v:imagedata r:id="rId35" o:title=""/>
                </v:shape>
                <o:OLEObject Type="Embed" ProgID="Equation.DSMT4" ShapeID="_x0000_i1198" DrawAspect="Content" ObjectID="_1802722006" r:id="rId342"/>
              </w:object>
            </w:r>
          </w:p>
        </w:tc>
        <w:tc>
          <w:tcPr>
            <w:tcW w:w="1239" w:type="dxa"/>
          </w:tcPr>
          <w:p w14:paraId="73E46E8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D702AE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32B747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DC1068E" w14:textId="77777777" w:rsidTr="00E54D5E">
        <w:tc>
          <w:tcPr>
            <w:tcW w:w="1238" w:type="dxa"/>
          </w:tcPr>
          <w:p w14:paraId="24B167E1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1AE29498">
                <v:shape id="_x0000_i1199" type="#_x0000_t75" style="width:31.5pt;height:19.5pt" o:ole="">
                  <v:imagedata r:id="rId37" o:title=""/>
                </v:shape>
                <o:OLEObject Type="Embed" ProgID="Equation.DSMT4" ShapeID="_x0000_i1199" DrawAspect="Content" ObjectID="_1802722007" r:id="rId343"/>
              </w:object>
            </w:r>
          </w:p>
        </w:tc>
        <w:tc>
          <w:tcPr>
            <w:tcW w:w="1239" w:type="dxa"/>
          </w:tcPr>
          <w:p w14:paraId="44EAE56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270536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A3C50D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6F6FBD6" w14:textId="77777777" w:rsidR="002F0995" w:rsidRDefault="002F0995" w:rsidP="00E54D5E">
            <w:r w:rsidRPr="00A24B9C">
              <w:rPr>
                <w:position w:val="-14"/>
              </w:rPr>
              <w:object w:dxaOrig="639" w:dyaOrig="400" w14:anchorId="016B510E">
                <v:shape id="_x0000_i1200" type="#_x0000_t75" style="width:31.5pt;height:19.5pt" o:ole="">
                  <v:imagedata r:id="rId39" o:title=""/>
                </v:shape>
                <o:OLEObject Type="Embed" ProgID="Equation.DSMT4" ShapeID="_x0000_i1200" DrawAspect="Content" ObjectID="_1802722008" r:id="rId344"/>
              </w:object>
            </w:r>
          </w:p>
        </w:tc>
        <w:tc>
          <w:tcPr>
            <w:tcW w:w="1239" w:type="dxa"/>
          </w:tcPr>
          <w:p w14:paraId="2C28318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D00303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B46FF6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64C3BC6" w14:textId="77777777" w:rsidTr="00E54D5E">
        <w:tc>
          <w:tcPr>
            <w:tcW w:w="1238" w:type="dxa"/>
          </w:tcPr>
          <w:p w14:paraId="51256441" w14:textId="77777777" w:rsidR="002F0995" w:rsidRDefault="002F0995" w:rsidP="00E54D5E">
            <w:r w:rsidRPr="005A0FB8">
              <w:rPr>
                <w:position w:val="-16"/>
              </w:rPr>
              <w:object w:dxaOrig="660" w:dyaOrig="440" w14:anchorId="0D1144A8">
                <v:shape id="_x0000_i1201" type="#_x0000_t75" style="width:33pt;height:22.5pt" o:ole="">
                  <v:imagedata r:id="rId41" o:title=""/>
                </v:shape>
                <o:OLEObject Type="Embed" ProgID="Equation.DSMT4" ShapeID="_x0000_i1201" DrawAspect="Content" ObjectID="_1802722009" r:id="rId345"/>
              </w:object>
            </w:r>
          </w:p>
        </w:tc>
        <w:tc>
          <w:tcPr>
            <w:tcW w:w="1239" w:type="dxa"/>
          </w:tcPr>
          <w:p w14:paraId="2283F65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B8D601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9AB091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188E244" w14:textId="77777777" w:rsidR="002F0995" w:rsidRDefault="002F0995" w:rsidP="00E54D5E">
            <w:r w:rsidRPr="004C7390">
              <w:rPr>
                <w:position w:val="-16"/>
              </w:rPr>
              <w:object w:dxaOrig="680" w:dyaOrig="440" w14:anchorId="6A8387D8">
                <v:shape id="_x0000_i1202" type="#_x0000_t75" style="width:34.5pt;height:22.5pt" o:ole="">
                  <v:imagedata r:id="rId43" o:title=""/>
                </v:shape>
                <o:OLEObject Type="Embed" ProgID="Equation.DSMT4" ShapeID="_x0000_i1202" DrawAspect="Content" ObjectID="_1802722010" r:id="rId346"/>
              </w:object>
            </w:r>
          </w:p>
        </w:tc>
        <w:tc>
          <w:tcPr>
            <w:tcW w:w="1239" w:type="dxa"/>
          </w:tcPr>
          <w:p w14:paraId="2B5D30E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12A04D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4081CF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48F4D77D" w14:textId="77777777" w:rsidTr="00E54D5E">
        <w:tc>
          <w:tcPr>
            <w:tcW w:w="1238" w:type="dxa"/>
          </w:tcPr>
          <w:p w14:paraId="259DE111" w14:textId="77777777" w:rsidR="002F0995" w:rsidRDefault="002F0995" w:rsidP="00E54D5E">
            <w:r w:rsidRPr="005A0FB8">
              <w:rPr>
                <w:position w:val="-16"/>
              </w:rPr>
              <w:object w:dxaOrig="740" w:dyaOrig="440" w14:anchorId="52FF5241">
                <v:shape id="_x0000_i1203" type="#_x0000_t75" style="width:37.5pt;height:22.5pt" o:ole="">
                  <v:imagedata r:id="rId45" o:title=""/>
                </v:shape>
                <o:OLEObject Type="Embed" ProgID="Equation.DSMT4" ShapeID="_x0000_i1203" DrawAspect="Content" ObjectID="_1802722011" r:id="rId347"/>
              </w:object>
            </w:r>
          </w:p>
        </w:tc>
        <w:tc>
          <w:tcPr>
            <w:tcW w:w="1239" w:type="dxa"/>
          </w:tcPr>
          <w:p w14:paraId="34CFFD4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A33634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075862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7A7247D" w14:textId="77777777" w:rsidR="002F0995" w:rsidRDefault="002F0995" w:rsidP="00E54D5E">
            <w:r w:rsidRPr="004C7390">
              <w:rPr>
                <w:position w:val="-16"/>
              </w:rPr>
              <w:object w:dxaOrig="740" w:dyaOrig="440" w14:anchorId="2803759C">
                <v:shape id="_x0000_i1204" type="#_x0000_t75" style="width:37.5pt;height:22.5pt" o:ole="">
                  <v:imagedata r:id="rId47" o:title=""/>
                </v:shape>
                <o:OLEObject Type="Embed" ProgID="Equation.DSMT4" ShapeID="_x0000_i1204" DrawAspect="Content" ObjectID="_1802722012" r:id="rId348"/>
              </w:object>
            </w:r>
          </w:p>
        </w:tc>
        <w:tc>
          <w:tcPr>
            <w:tcW w:w="1239" w:type="dxa"/>
          </w:tcPr>
          <w:p w14:paraId="322F7EF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32796D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0D365C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53B4BE1" w14:textId="77777777" w:rsidTr="00E54D5E">
        <w:tc>
          <w:tcPr>
            <w:tcW w:w="1238" w:type="dxa"/>
          </w:tcPr>
          <w:p w14:paraId="73FBBFD5" w14:textId="77777777" w:rsidR="002F0995" w:rsidRDefault="002F0995" w:rsidP="00E54D5E">
            <w:r w:rsidRPr="005A0FB8">
              <w:rPr>
                <w:position w:val="-16"/>
              </w:rPr>
              <w:object w:dxaOrig="660" w:dyaOrig="440" w14:anchorId="27C3AE07">
                <v:shape id="_x0000_i1205" type="#_x0000_t75" style="width:33pt;height:22.5pt" o:ole="">
                  <v:imagedata r:id="rId49" o:title=""/>
                </v:shape>
                <o:OLEObject Type="Embed" ProgID="Equation.DSMT4" ShapeID="_x0000_i1205" DrawAspect="Content" ObjectID="_1802722013" r:id="rId349"/>
              </w:object>
            </w:r>
          </w:p>
        </w:tc>
        <w:tc>
          <w:tcPr>
            <w:tcW w:w="1239" w:type="dxa"/>
          </w:tcPr>
          <w:p w14:paraId="1BFB497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23F04A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6A3002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64A489E" w14:textId="77777777" w:rsidR="002F0995" w:rsidRDefault="002F0995" w:rsidP="00E54D5E">
            <w:r w:rsidRPr="004C7390">
              <w:rPr>
                <w:position w:val="-16"/>
              </w:rPr>
              <w:object w:dxaOrig="680" w:dyaOrig="440" w14:anchorId="18F7F98B">
                <v:shape id="_x0000_i1206" type="#_x0000_t75" style="width:34.5pt;height:22.5pt" o:ole="">
                  <v:imagedata r:id="rId51" o:title=""/>
                </v:shape>
                <o:OLEObject Type="Embed" ProgID="Equation.DSMT4" ShapeID="_x0000_i1206" DrawAspect="Content" ObjectID="_1802722014" r:id="rId350"/>
              </w:object>
            </w:r>
          </w:p>
        </w:tc>
        <w:tc>
          <w:tcPr>
            <w:tcW w:w="1239" w:type="dxa"/>
          </w:tcPr>
          <w:p w14:paraId="6AD0847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C7632A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D82FD4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4017C0E" w14:textId="77777777" w:rsidTr="00E54D5E">
        <w:tc>
          <w:tcPr>
            <w:tcW w:w="1238" w:type="dxa"/>
          </w:tcPr>
          <w:p w14:paraId="2EDAF4B2" w14:textId="77777777" w:rsidR="002F0995" w:rsidRDefault="002F0995" w:rsidP="00E54D5E">
            <w:r w:rsidRPr="005A0FB8">
              <w:rPr>
                <w:position w:val="-16"/>
              </w:rPr>
              <w:object w:dxaOrig="720" w:dyaOrig="440" w14:anchorId="7C2D0968">
                <v:shape id="_x0000_i1207" type="#_x0000_t75" style="width:36pt;height:22.5pt" o:ole="">
                  <v:imagedata r:id="rId53" o:title=""/>
                </v:shape>
                <o:OLEObject Type="Embed" ProgID="Equation.DSMT4" ShapeID="_x0000_i1207" DrawAspect="Content" ObjectID="_1802722015" r:id="rId351"/>
              </w:object>
            </w:r>
          </w:p>
        </w:tc>
        <w:tc>
          <w:tcPr>
            <w:tcW w:w="1239" w:type="dxa"/>
          </w:tcPr>
          <w:p w14:paraId="20EA111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E9EF46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311F03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239A362" w14:textId="77777777" w:rsidR="002F0995" w:rsidRDefault="002F0995" w:rsidP="00E54D5E">
            <w:r w:rsidRPr="004C7390">
              <w:rPr>
                <w:position w:val="-16"/>
              </w:rPr>
              <w:object w:dxaOrig="720" w:dyaOrig="440" w14:anchorId="66CED8A9">
                <v:shape id="_x0000_i1208" type="#_x0000_t75" style="width:36pt;height:22.5pt" o:ole="">
                  <v:imagedata r:id="rId55" o:title=""/>
                </v:shape>
                <o:OLEObject Type="Embed" ProgID="Equation.DSMT4" ShapeID="_x0000_i1208" DrawAspect="Content" ObjectID="_1802722016" r:id="rId352"/>
              </w:object>
            </w:r>
          </w:p>
        </w:tc>
        <w:tc>
          <w:tcPr>
            <w:tcW w:w="1239" w:type="dxa"/>
          </w:tcPr>
          <w:p w14:paraId="183DB6E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29F712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9C48A7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1F39CF5B" w14:textId="77777777" w:rsidTr="00E54D5E">
        <w:tc>
          <w:tcPr>
            <w:tcW w:w="1238" w:type="dxa"/>
          </w:tcPr>
          <w:p w14:paraId="58010A17" w14:textId="77777777" w:rsidR="002F0995" w:rsidRDefault="002F0995" w:rsidP="00E54D5E">
            <w:r w:rsidRPr="005A0FB8">
              <w:rPr>
                <w:position w:val="-16"/>
              </w:rPr>
              <w:object w:dxaOrig="660" w:dyaOrig="440" w14:anchorId="285AAB3B">
                <v:shape id="_x0000_i1209" type="#_x0000_t75" style="width:33pt;height:22.5pt" o:ole="">
                  <v:imagedata r:id="rId57" o:title=""/>
                </v:shape>
                <o:OLEObject Type="Embed" ProgID="Equation.DSMT4" ShapeID="_x0000_i1209" DrawAspect="Content" ObjectID="_1802722017" r:id="rId353"/>
              </w:object>
            </w:r>
          </w:p>
        </w:tc>
        <w:tc>
          <w:tcPr>
            <w:tcW w:w="1239" w:type="dxa"/>
          </w:tcPr>
          <w:p w14:paraId="3AECE88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DA04FA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A1D0C7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773232B" w14:textId="77777777" w:rsidR="002F0995" w:rsidRDefault="002F0995" w:rsidP="00E54D5E">
            <w:r w:rsidRPr="004C7390">
              <w:rPr>
                <w:position w:val="-16"/>
              </w:rPr>
              <w:object w:dxaOrig="680" w:dyaOrig="440" w14:anchorId="3967B620">
                <v:shape id="_x0000_i1210" type="#_x0000_t75" style="width:34.5pt;height:22.5pt" o:ole="">
                  <v:imagedata r:id="rId59" o:title=""/>
                </v:shape>
                <o:OLEObject Type="Embed" ProgID="Equation.DSMT4" ShapeID="_x0000_i1210" DrawAspect="Content" ObjectID="_1802722018" r:id="rId354"/>
              </w:object>
            </w:r>
          </w:p>
        </w:tc>
        <w:tc>
          <w:tcPr>
            <w:tcW w:w="1239" w:type="dxa"/>
          </w:tcPr>
          <w:p w14:paraId="2718F37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341546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C4FDF6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77950467" w14:textId="77777777" w:rsidTr="00E54D5E">
        <w:tc>
          <w:tcPr>
            <w:tcW w:w="1238" w:type="dxa"/>
          </w:tcPr>
          <w:p w14:paraId="07D4A051" w14:textId="77777777" w:rsidR="002F0995" w:rsidRDefault="002F0995" w:rsidP="00E54D5E">
            <w:r w:rsidRPr="005A0FB8">
              <w:rPr>
                <w:position w:val="-16"/>
              </w:rPr>
              <w:object w:dxaOrig="740" w:dyaOrig="440" w14:anchorId="5AC2AC3C">
                <v:shape id="_x0000_i1211" type="#_x0000_t75" style="width:37.5pt;height:22.5pt" o:ole="">
                  <v:imagedata r:id="rId61" o:title=""/>
                </v:shape>
                <o:OLEObject Type="Embed" ProgID="Equation.DSMT4" ShapeID="_x0000_i1211" DrawAspect="Content" ObjectID="_1802722019" r:id="rId355"/>
              </w:object>
            </w:r>
          </w:p>
        </w:tc>
        <w:tc>
          <w:tcPr>
            <w:tcW w:w="1239" w:type="dxa"/>
          </w:tcPr>
          <w:p w14:paraId="0316F72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3136D3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B5130E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4CE8DB9" w14:textId="77777777" w:rsidR="002F0995" w:rsidRDefault="002F0995" w:rsidP="00E54D5E">
            <w:r w:rsidRPr="004C7390">
              <w:rPr>
                <w:position w:val="-16"/>
              </w:rPr>
              <w:object w:dxaOrig="740" w:dyaOrig="440" w14:anchorId="795665FD">
                <v:shape id="_x0000_i1212" type="#_x0000_t75" style="width:37.5pt;height:22.5pt" o:ole="">
                  <v:imagedata r:id="rId63" o:title=""/>
                </v:shape>
                <o:OLEObject Type="Embed" ProgID="Equation.DSMT4" ShapeID="_x0000_i1212" DrawAspect="Content" ObjectID="_1802722020" r:id="rId356"/>
              </w:object>
            </w:r>
          </w:p>
        </w:tc>
        <w:tc>
          <w:tcPr>
            <w:tcW w:w="1239" w:type="dxa"/>
          </w:tcPr>
          <w:p w14:paraId="731FD0B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695F20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172438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70FB1C2B" w14:textId="77777777" w:rsidTr="00E54D5E">
        <w:tc>
          <w:tcPr>
            <w:tcW w:w="1238" w:type="dxa"/>
          </w:tcPr>
          <w:p w14:paraId="2AD6E160" w14:textId="77777777" w:rsidR="002F0995" w:rsidRDefault="002F0995" w:rsidP="00E54D5E">
            <w:r w:rsidRPr="005A0FB8">
              <w:rPr>
                <w:position w:val="-16"/>
              </w:rPr>
              <w:object w:dxaOrig="660" w:dyaOrig="440" w14:anchorId="0293A635">
                <v:shape id="_x0000_i1213" type="#_x0000_t75" style="width:33pt;height:22.5pt" o:ole="">
                  <v:imagedata r:id="rId65" o:title=""/>
                </v:shape>
                <o:OLEObject Type="Embed" ProgID="Equation.DSMT4" ShapeID="_x0000_i1213" DrawAspect="Content" ObjectID="_1802722021" r:id="rId357"/>
              </w:object>
            </w:r>
          </w:p>
        </w:tc>
        <w:tc>
          <w:tcPr>
            <w:tcW w:w="1239" w:type="dxa"/>
          </w:tcPr>
          <w:p w14:paraId="1090E06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0FD1ED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995E98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72C2FA3" w14:textId="77777777" w:rsidR="002F0995" w:rsidRDefault="002F0995" w:rsidP="00E54D5E">
            <w:r w:rsidRPr="004C7390">
              <w:rPr>
                <w:position w:val="-16"/>
              </w:rPr>
              <w:object w:dxaOrig="680" w:dyaOrig="440" w14:anchorId="755BE624">
                <v:shape id="_x0000_i1214" type="#_x0000_t75" style="width:34.5pt;height:22.5pt" o:ole="">
                  <v:imagedata r:id="rId67" o:title=""/>
                </v:shape>
                <o:OLEObject Type="Embed" ProgID="Equation.DSMT4" ShapeID="_x0000_i1214" DrawAspect="Content" ObjectID="_1802722022" r:id="rId358"/>
              </w:object>
            </w:r>
          </w:p>
        </w:tc>
        <w:tc>
          <w:tcPr>
            <w:tcW w:w="1239" w:type="dxa"/>
          </w:tcPr>
          <w:p w14:paraId="752C736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553311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39046D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E994626" w14:textId="77777777" w:rsidTr="00E54D5E">
        <w:tc>
          <w:tcPr>
            <w:tcW w:w="1238" w:type="dxa"/>
          </w:tcPr>
          <w:p w14:paraId="6C748AF0" w14:textId="77777777" w:rsidR="002F0995" w:rsidRDefault="002F0995" w:rsidP="00E54D5E">
            <w:r w:rsidRPr="00A24B9C">
              <w:rPr>
                <w:position w:val="-14"/>
              </w:rPr>
              <w:object w:dxaOrig="700" w:dyaOrig="400" w14:anchorId="6198D755">
                <v:shape id="_x0000_i1215" type="#_x0000_t75" style="width:34.5pt;height:19.5pt" o:ole="">
                  <v:imagedata r:id="rId69" o:title=""/>
                </v:shape>
                <o:OLEObject Type="Embed" ProgID="Equation.DSMT4" ShapeID="_x0000_i1215" DrawAspect="Content" ObjectID="_1802722023" r:id="rId359"/>
              </w:object>
            </w:r>
          </w:p>
        </w:tc>
        <w:tc>
          <w:tcPr>
            <w:tcW w:w="1239" w:type="dxa"/>
          </w:tcPr>
          <w:p w14:paraId="4E0319F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808E20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7D47F6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E27C610" w14:textId="77777777" w:rsidR="002F0995" w:rsidRDefault="002F0995" w:rsidP="00E54D5E">
            <w:r w:rsidRPr="00A24B9C">
              <w:rPr>
                <w:position w:val="-14"/>
              </w:rPr>
              <w:object w:dxaOrig="700" w:dyaOrig="400" w14:anchorId="3F89CA25">
                <v:shape id="_x0000_i1216" type="#_x0000_t75" style="width:34.5pt;height:19.5pt" o:ole="">
                  <v:imagedata r:id="rId71" o:title=""/>
                </v:shape>
                <o:OLEObject Type="Embed" ProgID="Equation.DSMT4" ShapeID="_x0000_i1216" DrawAspect="Content" ObjectID="_1802722024" r:id="rId360"/>
              </w:object>
            </w:r>
          </w:p>
        </w:tc>
        <w:tc>
          <w:tcPr>
            <w:tcW w:w="1239" w:type="dxa"/>
          </w:tcPr>
          <w:p w14:paraId="06E6507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CAAD53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0C2072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47FC0A8" w14:textId="77777777" w:rsidTr="00E54D5E">
        <w:tc>
          <w:tcPr>
            <w:tcW w:w="1238" w:type="dxa"/>
          </w:tcPr>
          <w:p w14:paraId="1924F7A0" w14:textId="77777777" w:rsidR="002F0995" w:rsidRDefault="002F0995" w:rsidP="00E54D5E">
            <w:r w:rsidRPr="005A0FB8">
              <w:rPr>
                <w:position w:val="-16"/>
              </w:rPr>
              <w:object w:dxaOrig="840" w:dyaOrig="440" w14:anchorId="241CC75B">
                <v:shape id="_x0000_i1217" type="#_x0000_t75" style="width:42pt;height:22.5pt" o:ole="">
                  <v:imagedata r:id="rId73" o:title=""/>
                </v:shape>
                <o:OLEObject Type="Embed" ProgID="Equation.DSMT4" ShapeID="_x0000_i1217" DrawAspect="Content" ObjectID="_1802722025" r:id="rId361"/>
              </w:object>
            </w:r>
          </w:p>
        </w:tc>
        <w:tc>
          <w:tcPr>
            <w:tcW w:w="1239" w:type="dxa"/>
          </w:tcPr>
          <w:p w14:paraId="3A3C641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9D9356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CE18E5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41ECA71" w14:textId="77777777" w:rsidR="002F0995" w:rsidRDefault="002F0995" w:rsidP="00E54D5E">
            <w:r w:rsidRPr="004C7390">
              <w:rPr>
                <w:position w:val="-16"/>
              </w:rPr>
              <w:object w:dxaOrig="859" w:dyaOrig="440" w14:anchorId="7F18C6B2">
                <v:shape id="_x0000_i1218" type="#_x0000_t75" style="width:43.5pt;height:22.5pt" o:ole="">
                  <v:imagedata r:id="rId75" o:title=""/>
                </v:shape>
                <o:OLEObject Type="Embed" ProgID="Equation.DSMT4" ShapeID="_x0000_i1218" DrawAspect="Content" ObjectID="_1802722026" r:id="rId362"/>
              </w:object>
            </w:r>
          </w:p>
        </w:tc>
        <w:tc>
          <w:tcPr>
            <w:tcW w:w="1239" w:type="dxa"/>
          </w:tcPr>
          <w:p w14:paraId="3C49304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ECE353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7DB560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43CDC5B8" w14:textId="77777777" w:rsidTr="00E54D5E">
        <w:tc>
          <w:tcPr>
            <w:tcW w:w="1238" w:type="dxa"/>
          </w:tcPr>
          <w:p w14:paraId="540EA168" w14:textId="77777777" w:rsidR="002F0995" w:rsidRDefault="002F0995" w:rsidP="00E54D5E">
            <w:r w:rsidRPr="005A0FB8">
              <w:rPr>
                <w:position w:val="-16"/>
              </w:rPr>
              <w:object w:dxaOrig="920" w:dyaOrig="440" w14:anchorId="748B964B">
                <v:shape id="_x0000_i1219" type="#_x0000_t75" style="width:46.5pt;height:22.5pt" o:ole="">
                  <v:imagedata r:id="rId77" o:title=""/>
                </v:shape>
                <o:OLEObject Type="Embed" ProgID="Equation.DSMT4" ShapeID="_x0000_i1219" DrawAspect="Content" ObjectID="_1802722027" r:id="rId363"/>
              </w:object>
            </w:r>
          </w:p>
        </w:tc>
        <w:tc>
          <w:tcPr>
            <w:tcW w:w="1239" w:type="dxa"/>
          </w:tcPr>
          <w:p w14:paraId="5052EB5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81B83A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295B09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3A3BF41" w14:textId="77777777" w:rsidR="002F0995" w:rsidRDefault="002F0995" w:rsidP="00E54D5E">
            <w:r w:rsidRPr="004C7390">
              <w:rPr>
                <w:position w:val="-16"/>
              </w:rPr>
              <w:object w:dxaOrig="920" w:dyaOrig="440" w14:anchorId="2A11B05C">
                <v:shape id="_x0000_i1220" type="#_x0000_t75" style="width:46.5pt;height:22.5pt" o:ole="">
                  <v:imagedata r:id="rId79" o:title=""/>
                </v:shape>
                <o:OLEObject Type="Embed" ProgID="Equation.DSMT4" ShapeID="_x0000_i1220" DrawAspect="Content" ObjectID="_1802722028" r:id="rId364"/>
              </w:object>
            </w:r>
          </w:p>
        </w:tc>
        <w:tc>
          <w:tcPr>
            <w:tcW w:w="1239" w:type="dxa"/>
          </w:tcPr>
          <w:p w14:paraId="6BED284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43036B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8B0DAF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97E56AF" w14:textId="77777777" w:rsidTr="00E54D5E">
        <w:tc>
          <w:tcPr>
            <w:tcW w:w="1238" w:type="dxa"/>
          </w:tcPr>
          <w:p w14:paraId="48270B52" w14:textId="77777777" w:rsidR="002F0995" w:rsidRDefault="002F0995" w:rsidP="00E54D5E">
            <w:r w:rsidRPr="005A0FB8">
              <w:rPr>
                <w:position w:val="-16"/>
              </w:rPr>
              <w:object w:dxaOrig="840" w:dyaOrig="440" w14:anchorId="03A78FAB">
                <v:shape id="_x0000_i1221" type="#_x0000_t75" style="width:42pt;height:22.5pt" o:ole="">
                  <v:imagedata r:id="rId81" o:title=""/>
                </v:shape>
                <o:OLEObject Type="Embed" ProgID="Equation.DSMT4" ShapeID="_x0000_i1221" DrawAspect="Content" ObjectID="_1802722029" r:id="rId365"/>
              </w:object>
            </w:r>
          </w:p>
        </w:tc>
        <w:tc>
          <w:tcPr>
            <w:tcW w:w="1239" w:type="dxa"/>
          </w:tcPr>
          <w:p w14:paraId="1CEA1CB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C5C366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89EECE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3F3F0B9" w14:textId="77777777" w:rsidR="002F0995" w:rsidRDefault="002F0995" w:rsidP="00E54D5E">
            <w:r w:rsidRPr="004C7390">
              <w:rPr>
                <w:position w:val="-16"/>
              </w:rPr>
              <w:object w:dxaOrig="859" w:dyaOrig="440" w14:anchorId="4E3F4938">
                <v:shape id="_x0000_i1222" type="#_x0000_t75" style="width:43.5pt;height:22.5pt" o:ole="">
                  <v:imagedata r:id="rId83" o:title=""/>
                </v:shape>
                <o:OLEObject Type="Embed" ProgID="Equation.DSMT4" ShapeID="_x0000_i1222" DrawAspect="Content" ObjectID="_1802722030" r:id="rId366"/>
              </w:object>
            </w:r>
          </w:p>
        </w:tc>
        <w:tc>
          <w:tcPr>
            <w:tcW w:w="1239" w:type="dxa"/>
          </w:tcPr>
          <w:p w14:paraId="2066E4F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66B9A7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910EDC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2777198" w14:textId="77777777" w:rsidTr="00E54D5E">
        <w:tc>
          <w:tcPr>
            <w:tcW w:w="1238" w:type="dxa"/>
          </w:tcPr>
          <w:p w14:paraId="2ED079A7" w14:textId="77777777" w:rsidR="002F0995" w:rsidRDefault="002F0995" w:rsidP="00E54D5E">
            <w:r w:rsidRPr="005A0FB8">
              <w:rPr>
                <w:position w:val="-16"/>
              </w:rPr>
              <w:object w:dxaOrig="900" w:dyaOrig="440" w14:anchorId="6CE8C8BA">
                <v:shape id="_x0000_i1223" type="#_x0000_t75" style="width:45pt;height:22.5pt" o:ole="">
                  <v:imagedata r:id="rId85" o:title=""/>
                </v:shape>
                <o:OLEObject Type="Embed" ProgID="Equation.DSMT4" ShapeID="_x0000_i1223" DrawAspect="Content" ObjectID="_1802722031" r:id="rId367"/>
              </w:object>
            </w:r>
          </w:p>
        </w:tc>
        <w:tc>
          <w:tcPr>
            <w:tcW w:w="1239" w:type="dxa"/>
          </w:tcPr>
          <w:p w14:paraId="0ED7BBB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549DA6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D4BDF8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2CC3163" w14:textId="77777777" w:rsidR="002F0995" w:rsidRDefault="002F0995" w:rsidP="00E54D5E">
            <w:r w:rsidRPr="004C7390">
              <w:rPr>
                <w:position w:val="-16"/>
              </w:rPr>
              <w:object w:dxaOrig="900" w:dyaOrig="440" w14:anchorId="39696A2D">
                <v:shape id="_x0000_i1224" type="#_x0000_t75" style="width:45pt;height:22.5pt" o:ole="">
                  <v:imagedata r:id="rId87" o:title=""/>
                </v:shape>
                <o:OLEObject Type="Embed" ProgID="Equation.DSMT4" ShapeID="_x0000_i1224" DrawAspect="Content" ObjectID="_1802722032" r:id="rId368"/>
              </w:object>
            </w:r>
          </w:p>
        </w:tc>
        <w:tc>
          <w:tcPr>
            <w:tcW w:w="1239" w:type="dxa"/>
          </w:tcPr>
          <w:p w14:paraId="4E8F84E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2EA2E8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D084CC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842B4BB" w14:textId="77777777" w:rsidTr="00E54D5E">
        <w:tc>
          <w:tcPr>
            <w:tcW w:w="1238" w:type="dxa"/>
          </w:tcPr>
          <w:p w14:paraId="1B4DD09A" w14:textId="77777777" w:rsidR="002F0995" w:rsidRDefault="002F0995" w:rsidP="00E54D5E">
            <w:r w:rsidRPr="005A0FB8">
              <w:rPr>
                <w:position w:val="-16"/>
              </w:rPr>
              <w:object w:dxaOrig="840" w:dyaOrig="440" w14:anchorId="1C1B1BB0">
                <v:shape id="_x0000_i1225" type="#_x0000_t75" style="width:42pt;height:22.5pt" o:ole="">
                  <v:imagedata r:id="rId89" o:title=""/>
                </v:shape>
                <o:OLEObject Type="Embed" ProgID="Equation.DSMT4" ShapeID="_x0000_i1225" DrawAspect="Content" ObjectID="_1802722033" r:id="rId369"/>
              </w:object>
            </w:r>
          </w:p>
        </w:tc>
        <w:tc>
          <w:tcPr>
            <w:tcW w:w="1239" w:type="dxa"/>
          </w:tcPr>
          <w:p w14:paraId="13486B8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C50F93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976C75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CCB470D" w14:textId="77777777" w:rsidR="002F0995" w:rsidRDefault="002F0995" w:rsidP="00E54D5E">
            <w:r w:rsidRPr="004C7390">
              <w:rPr>
                <w:position w:val="-16"/>
              </w:rPr>
              <w:object w:dxaOrig="859" w:dyaOrig="440" w14:anchorId="5701F286">
                <v:shape id="_x0000_i1226" type="#_x0000_t75" style="width:43.5pt;height:22.5pt" o:ole="">
                  <v:imagedata r:id="rId91" o:title=""/>
                </v:shape>
                <o:OLEObject Type="Embed" ProgID="Equation.DSMT4" ShapeID="_x0000_i1226" DrawAspect="Content" ObjectID="_1802722034" r:id="rId370"/>
              </w:object>
            </w:r>
          </w:p>
        </w:tc>
        <w:tc>
          <w:tcPr>
            <w:tcW w:w="1239" w:type="dxa"/>
          </w:tcPr>
          <w:p w14:paraId="2D7198C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9FE3EE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9C07B3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0D11563E" w14:textId="77777777" w:rsidTr="00E54D5E">
        <w:tc>
          <w:tcPr>
            <w:tcW w:w="1238" w:type="dxa"/>
          </w:tcPr>
          <w:p w14:paraId="121C510A" w14:textId="77777777" w:rsidR="002F0995" w:rsidRDefault="002F0995" w:rsidP="00E54D5E">
            <w:r w:rsidRPr="005A0FB8">
              <w:rPr>
                <w:position w:val="-16"/>
              </w:rPr>
              <w:object w:dxaOrig="900" w:dyaOrig="440" w14:anchorId="00C1D261">
                <v:shape id="_x0000_i1227" type="#_x0000_t75" style="width:45pt;height:22.5pt" o:ole="">
                  <v:imagedata r:id="rId93" o:title=""/>
                </v:shape>
                <o:OLEObject Type="Embed" ProgID="Equation.DSMT4" ShapeID="_x0000_i1227" DrawAspect="Content" ObjectID="_1802722035" r:id="rId371"/>
              </w:object>
            </w:r>
          </w:p>
        </w:tc>
        <w:tc>
          <w:tcPr>
            <w:tcW w:w="1239" w:type="dxa"/>
          </w:tcPr>
          <w:p w14:paraId="635D9DB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97827F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1A2B25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9A135A9" w14:textId="77777777" w:rsidR="002F0995" w:rsidRDefault="002F0995" w:rsidP="00E54D5E">
            <w:r w:rsidRPr="004C7390">
              <w:rPr>
                <w:position w:val="-16"/>
              </w:rPr>
              <w:object w:dxaOrig="900" w:dyaOrig="440" w14:anchorId="26B08298">
                <v:shape id="_x0000_i1228" type="#_x0000_t75" style="width:45pt;height:22.5pt" o:ole="">
                  <v:imagedata r:id="rId95" o:title=""/>
                </v:shape>
                <o:OLEObject Type="Embed" ProgID="Equation.DSMT4" ShapeID="_x0000_i1228" DrawAspect="Content" ObjectID="_1802722036" r:id="rId372"/>
              </w:object>
            </w:r>
          </w:p>
        </w:tc>
        <w:tc>
          <w:tcPr>
            <w:tcW w:w="1239" w:type="dxa"/>
          </w:tcPr>
          <w:p w14:paraId="48945DC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EDD61E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E02660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F020079" w14:textId="77777777" w:rsidTr="00E54D5E">
        <w:tc>
          <w:tcPr>
            <w:tcW w:w="1238" w:type="dxa"/>
          </w:tcPr>
          <w:p w14:paraId="6D263C5F" w14:textId="77777777" w:rsidR="002F0995" w:rsidRDefault="002F0995" w:rsidP="00E54D5E">
            <w:r w:rsidRPr="005A0FB8">
              <w:rPr>
                <w:position w:val="-16"/>
              </w:rPr>
              <w:object w:dxaOrig="840" w:dyaOrig="440" w14:anchorId="5C8ED344">
                <v:shape id="_x0000_i1229" type="#_x0000_t75" style="width:42pt;height:22.5pt" o:ole="">
                  <v:imagedata r:id="rId97" o:title=""/>
                </v:shape>
                <o:OLEObject Type="Embed" ProgID="Equation.DSMT4" ShapeID="_x0000_i1229" DrawAspect="Content" ObjectID="_1802722037" r:id="rId373"/>
              </w:object>
            </w:r>
          </w:p>
        </w:tc>
        <w:tc>
          <w:tcPr>
            <w:tcW w:w="1239" w:type="dxa"/>
          </w:tcPr>
          <w:p w14:paraId="6EE6FD0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E85BA6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B4CD88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E1CC94E" w14:textId="77777777" w:rsidR="002F0995" w:rsidRDefault="002F0995" w:rsidP="00E54D5E">
            <w:r w:rsidRPr="004C7390">
              <w:rPr>
                <w:position w:val="-16"/>
              </w:rPr>
              <w:object w:dxaOrig="859" w:dyaOrig="440" w14:anchorId="6E4BB912">
                <v:shape id="_x0000_i1230" type="#_x0000_t75" style="width:43.5pt;height:22.5pt" o:ole="">
                  <v:imagedata r:id="rId99" o:title=""/>
                </v:shape>
                <o:OLEObject Type="Embed" ProgID="Equation.DSMT4" ShapeID="_x0000_i1230" DrawAspect="Content" ObjectID="_1802722038" r:id="rId374"/>
              </w:object>
            </w:r>
          </w:p>
        </w:tc>
        <w:tc>
          <w:tcPr>
            <w:tcW w:w="1239" w:type="dxa"/>
          </w:tcPr>
          <w:p w14:paraId="216389A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2A3CC9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0EC944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9648396" w14:textId="77777777" w:rsidTr="00E54D5E">
        <w:tc>
          <w:tcPr>
            <w:tcW w:w="1238" w:type="dxa"/>
          </w:tcPr>
          <w:p w14:paraId="3AD92322" w14:textId="77777777" w:rsidR="002F0995" w:rsidRDefault="002F0995" w:rsidP="00E54D5E">
            <w:r w:rsidRPr="00A24B9C">
              <w:rPr>
                <w:position w:val="-14"/>
              </w:rPr>
              <w:object w:dxaOrig="880" w:dyaOrig="400" w14:anchorId="6A07D622">
                <v:shape id="_x0000_i1231" type="#_x0000_t75" style="width:43.5pt;height:19.5pt" o:ole="">
                  <v:imagedata r:id="rId101" o:title=""/>
                </v:shape>
                <o:OLEObject Type="Embed" ProgID="Equation.DSMT4" ShapeID="_x0000_i1231" DrawAspect="Content" ObjectID="_1802722039" r:id="rId375"/>
              </w:object>
            </w:r>
          </w:p>
        </w:tc>
        <w:tc>
          <w:tcPr>
            <w:tcW w:w="1239" w:type="dxa"/>
          </w:tcPr>
          <w:p w14:paraId="3725AEE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BB304A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C6010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022A0F8" w14:textId="77777777" w:rsidR="002F0995" w:rsidRDefault="002F0995" w:rsidP="00E54D5E">
            <w:r w:rsidRPr="00A24B9C">
              <w:rPr>
                <w:position w:val="-14"/>
              </w:rPr>
              <w:object w:dxaOrig="880" w:dyaOrig="400" w14:anchorId="49AEB416">
                <v:shape id="_x0000_i1232" type="#_x0000_t75" style="width:43.5pt;height:19.5pt" o:ole="">
                  <v:imagedata r:id="rId103" o:title=""/>
                </v:shape>
                <o:OLEObject Type="Embed" ProgID="Equation.DSMT4" ShapeID="_x0000_i1232" DrawAspect="Content" ObjectID="_1802722040" r:id="rId376"/>
              </w:object>
            </w:r>
          </w:p>
        </w:tc>
        <w:tc>
          <w:tcPr>
            <w:tcW w:w="1239" w:type="dxa"/>
          </w:tcPr>
          <w:p w14:paraId="1B8616B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223704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49669C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63E8629" w14:textId="77777777" w:rsidTr="00E54D5E">
        <w:tc>
          <w:tcPr>
            <w:tcW w:w="1238" w:type="dxa"/>
          </w:tcPr>
          <w:p w14:paraId="6018D3E1" w14:textId="77777777" w:rsidR="002F0995" w:rsidRDefault="002F0995" w:rsidP="00E54D5E">
            <w:r w:rsidRPr="005A0FB8">
              <w:rPr>
                <w:position w:val="-16"/>
              </w:rPr>
              <w:object w:dxaOrig="800" w:dyaOrig="440" w14:anchorId="4E3F92BF">
                <v:shape id="_x0000_i1233" type="#_x0000_t75" style="width:40.5pt;height:22.5pt" o:ole="">
                  <v:imagedata r:id="rId105" o:title=""/>
                </v:shape>
                <o:OLEObject Type="Embed" ProgID="Equation.DSMT4" ShapeID="_x0000_i1233" DrawAspect="Content" ObjectID="_1802722041" r:id="rId377"/>
              </w:object>
            </w:r>
          </w:p>
        </w:tc>
        <w:tc>
          <w:tcPr>
            <w:tcW w:w="1239" w:type="dxa"/>
          </w:tcPr>
          <w:p w14:paraId="3385360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8769BD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9452CC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DD44F9A" w14:textId="77777777" w:rsidR="002F0995" w:rsidRDefault="002F0995" w:rsidP="00E54D5E">
            <w:r w:rsidRPr="004C7390">
              <w:rPr>
                <w:position w:val="-16"/>
              </w:rPr>
              <w:object w:dxaOrig="840" w:dyaOrig="440" w14:anchorId="77ED92A8">
                <v:shape id="_x0000_i1234" type="#_x0000_t75" style="width:42pt;height:22.5pt" o:ole="">
                  <v:imagedata r:id="rId107" o:title=""/>
                </v:shape>
                <o:OLEObject Type="Embed" ProgID="Equation.DSMT4" ShapeID="_x0000_i1234" DrawAspect="Content" ObjectID="_1802722042" r:id="rId378"/>
              </w:object>
            </w:r>
          </w:p>
        </w:tc>
        <w:tc>
          <w:tcPr>
            <w:tcW w:w="1239" w:type="dxa"/>
          </w:tcPr>
          <w:p w14:paraId="24FE70F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041233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DF0497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015D6A11" w14:textId="77777777" w:rsidTr="00E54D5E">
        <w:tc>
          <w:tcPr>
            <w:tcW w:w="1238" w:type="dxa"/>
          </w:tcPr>
          <w:p w14:paraId="17ADB487" w14:textId="77777777" w:rsidR="002F0995" w:rsidRDefault="002F0995" w:rsidP="00E54D5E">
            <w:r w:rsidRPr="005A0FB8">
              <w:rPr>
                <w:position w:val="-16"/>
              </w:rPr>
              <w:object w:dxaOrig="880" w:dyaOrig="440" w14:anchorId="70203F19">
                <v:shape id="_x0000_i1235" type="#_x0000_t75" style="width:43.5pt;height:22.5pt" o:ole="">
                  <v:imagedata r:id="rId109" o:title=""/>
                </v:shape>
                <o:OLEObject Type="Embed" ProgID="Equation.DSMT4" ShapeID="_x0000_i1235" DrawAspect="Content" ObjectID="_1802722043" r:id="rId379"/>
              </w:object>
            </w:r>
          </w:p>
        </w:tc>
        <w:tc>
          <w:tcPr>
            <w:tcW w:w="1239" w:type="dxa"/>
          </w:tcPr>
          <w:p w14:paraId="7DF36C8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E96FD1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179107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785681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20219CE4">
                <v:shape id="_x0000_i1236" type="#_x0000_t75" style="width:43.5pt;height:22.5pt" o:ole="">
                  <v:imagedata r:id="rId111" o:title=""/>
                </v:shape>
                <o:OLEObject Type="Embed" ProgID="Equation.DSMT4" ShapeID="_x0000_i1236" DrawAspect="Content" ObjectID="_1802722044" r:id="rId380"/>
              </w:object>
            </w:r>
          </w:p>
        </w:tc>
        <w:tc>
          <w:tcPr>
            <w:tcW w:w="1239" w:type="dxa"/>
          </w:tcPr>
          <w:p w14:paraId="4F9B671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7CE7C4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782009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2EC836B" w14:textId="77777777" w:rsidTr="00E54D5E">
        <w:tc>
          <w:tcPr>
            <w:tcW w:w="1238" w:type="dxa"/>
          </w:tcPr>
          <w:p w14:paraId="77BAAD0B" w14:textId="77777777" w:rsidR="002F0995" w:rsidRDefault="002F0995" w:rsidP="00E54D5E">
            <w:r w:rsidRPr="005A0FB8">
              <w:rPr>
                <w:position w:val="-16"/>
              </w:rPr>
              <w:object w:dxaOrig="800" w:dyaOrig="440" w14:anchorId="448CA594">
                <v:shape id="_x0000_i1237" type="#_x0000_t75" style="width:40.5pt;height:22.5pt" o:ole="">
                  <v:imagedata r:id="rId113" o:title=""/>
                </v:shape>
                <o:OLEObject Type="Embed" ProgID="Equation.DSMT4" ShapeID="_x0000_i1237" DrawAspect="Content" ObjectID="_1802722045" r:id="rId381"/>
              </w:object>
            </w:r>
          </w:p>
        </w:tc>
        <w:tc>
          <w:tcPr>
            <w:tcW w:w="1239" w:type="dxa"/>
          </w:tcPr>
          <w:p w14:paraId="4F8D78E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1642FA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7B85E00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59F15B9E" w14:textId="77777777" w:rsidR="002F0995" w:rsidRDefault="002F0995" w:rsidP="00E54D5E">
            <w:r w:rsidRPr="004C7390">
              <w:rPr>
                <w:position w:val="-16"/>
              </w:rPr>
              <w:object w:dxaOrig="840" w:dyaOrig="440" w14:anchorId="62B8F4EE">
                <v:shape id="_x0000_i1238" type="#_x0000_t75" style="width:42pt;height:22.5pt" o:ole="">
                  <v:imagedata r:id="rId115" o:title=""/>
                </v:shape>
                <o:OLEObject Type="Embed" ProgID="Equation.DSMT4" ShapeID="_x0000_i1238" DrawAspect="Content" ObjectID="_1802722046" r:id="rId382"/>
              </w:object>
            </w:r>
          </w:p>
        </w:tc>
        <w:tc>
          <w:tcPr>
            <w:tcW w:w="1239" w:type="dxa"/>
          </w:tcPr>
          <w:p w14:paraId="1B549C6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800293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93A76C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05A438D8" w14:textId="77777777" w:rsidTr="00E54D5E">
        <w:tc>
          <w:tcPr>
            <w:tcW w:w="1238" w:type="dxa"/>
          </w:tcPr>
          <w:p w14:paraId="367A7DC2" w14:textId="77777777" w:rsidR="002F0995" w:rsidRDefault="002F0995" w:rsidP="00E54D5E">
            <w:r w:rsidRPr="005A0FB8">
              <w:rPr>
                <w:position w:val="-16"/>
              </w:rPr>
              <w:object w:dxaOrig="880" w:dyaOrig="440" w14:anchorId="6C994A51">
                <v:shape id="_x0000_i1239" type="#_x0000_t75" style="width:43.5pt;height:22.5pt" o:ole="">
                  <v:imagedata r:id="rId117" o:title=""/>
                </v:shape>
                <o:OLEObject Type="Embed" ProgID="Equation.DSMT4" ShapeID="_x0000_i1239" DrawAspect="Content" ObjectID="_1802722047" r:id="rId383"/>
              </w:object>
            </w:r>
          </w:p>
        </w:tc>
        <w:tc>
          <w:tcPr>
            <w:tcW w:w="1239" w:type="dxa"/>
          </w:tcPr>
          <w:p w14:paraId="143745C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77DD0D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0C2B71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8F75435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4FC4E8EE">
                <v:shape id="_x0000_i1240" type="#_x0000_t75" style="width:43.5pt;height:22.5pt" o:ole="">
                  <v:imagedata r:id="rId119" o:title=""/>
                </v:shape>
                <o:OLEObject Type="Embed" ProgID="Equation.DSMT4" ShapeID="_x0000_i1240" DrawAspect="Content" ObjectID="_1802722048" r:id="rId384"/>
              </w:object>
            </w:r>
          </w:p>
        </w:tc>
        <w:tc>
          <w:tcPr>
            <w:tcW w:w="1239" w:type="dxa"/>
          </w:tcPr>
          <w:p w14:paraId="7366677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A9B535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3D9CD4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97C8D28" w14:textId="77777777" w:rsidTr="00E54D5E">
        <w:tc>
          <w:tcPr>
            <w:tcW w:w="1238" w:type="dxa"/>
          </w:tcPr>
          <w:p w14:paraId="08255E42" w14:textId="77777777" w:rsidR="002F0995" w:rsidRDefault="002F0995" w:rsidP="00E54D5E">
            <w:r w:rsidRPr="005A0FB8">
              <w:rPr>
                <w:position w:val="-16"/>
              </w:rPr>
              <w:object w:dxaOrig="800" w:dyaOrig="440" w14:anchorId="5028D4B1">
                <v:shape id="_x0000_i1241" type="#_x0000_t75" style="width:40.5pt;height:22.5pt" o:ole="">
                  <v:imagedata r:id="rId121" o:title=""/>
                </v:shape>
                <o:OLEObject Type="Embed" ProgID="Equation.DSMT4" ShapeID="_x0000_i1241" DrawAspect="Content" ObjectID="_1802722049" r:id="rId385"/>
              </w:object>
            </w:r>
          </w:p>
        </w:tc>
        <w:tc>
          <w:tcPr>
            <w:tcW w:w="1239" w:type="dxa"/>
          </w:tcPr>
          <w:p w14:paraId="1C9DCEC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D11DEF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61A27DB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1BCEDB5" w14:textId="77777777" w:rsidR="002F0995" w:rsidRDefault="002F0995" w:rsidP="00E54D5E">
            <w:r w:rsidRPr="004C7390">
              <w:rPr>
                <w:position w:val="-16"/>
              </w:rPr>
              <w:object w:dxaOrig="840" w:dyaOrig="440" w14:anchorId="49746929">
                <v:shape id="_x0000_i1242" type="#_x0000_t75" style="width:42pt;height:22.5pt" o:ole="">
                  <v:imagedata r:id="rId123" o:title=""/>
                </v:shape>
                <o:OLEObject Type="Embed" ProgID="Equation.DSMT4" ShapeID="_x0000_i1242" DrawAspect="Content" ObjectID="_1802722050" r:id="rId386"/>
              </w:object>
            </w:r>
          </w:p>
        </w:tc>
        <w:tc>
          <w:tcPr>
            <w:tcW w:w="1239" w:type="dxa"/>
          </w:tcPr>
          <w:p w14:paraId="37F7FCA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FA3E8C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E262C4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12A28647" w14:textId="77777777" w:rsidTr="00E54D5E">
        <w:tc>
          <w:tcPr>
            <w:tcW w:w="1238" w:type="dxa"/>
          </w:tcPr>
          <w:p w14:paraId="6A4025AC" w14:textId="77777777" w:rsidR="002F0995" w:rsidRDefault="002F0995" w:rsidP="00E54D5E">
            <w:r w:rsidRPr="005A0FB8">
              <w:rPr>
                <w:position w:val="-16"/>
              </w:rPr>
              <w:object w:dxaOrig="880" w:dyaOrig="440" w14:anchorId="11F32217">
                <v:shape id="_x0000_i1243" type="#_x0000_t75" style="width:43.5pt;height:22.5pt" o:ole="">
                  <v:imagedata r:id="rId125" o:title=""/>
                </v:shape>
                <o:OLEObject Type="Embed" ProgID="Equation.DSMT4" ShapeID="_x0000_i1243" DrawAspect="Content" ObjectID="_1802722051" r:id="rId387"/>
              </w:object>
            </w:r>
          </w:p>
        </w:tc>
        <w:tc>
          <w:tcPr>
            <w:tcW w:w="1239" w:type="dxa"/>
          </w:tcPr>
          <w:p w14:paraId="39F2382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C606BD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A15B16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6D43B340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376F77D1">
                <v:shape id="_x0000_i1244" type="#_x0000_t75" style="width:43.5pt;height:22.5pt" o:ole="">
                  <v:imagedata r:id="rId127" o:title=""/>
                </v:shape>
                <o:OLEObject Type="Embed" ProgID="Equation.DSMT4" ShapeID="_x0000_i1244" DrawAspect="Content" ObjectID="_1802722052" r:id="rId388"/>
              </w:object>
            </w:r>
          </w:p>
        </w:tc>
        <w:tc>
          <w:tcPr>
            <w:tcW w:w="1239" w:type="dxa"/>
          </w:tcPr>
          <w:p w14:paraId="5940A19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F84547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2A8D93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6702D16" w14:textId="77777777" w:rsidTr="00E54D5E">
        <w:tc>
          <w:tcPr>
            <w:tcW w:w="1238" w:type="dxa"/>
          </w:tcPr>
          <w:p w14:paraId="0005FD1B" w14:textId="77777777" w:rsidR="002F0995" w:rsidRDefault="002F0995" w:rsidP="00E54D5E">
            <w:r w:rsidRPr="005A0FB8">
              <w:rPr>
                <w:position w:val="-16"/>
              </w:rPr>
              <w:object w:dxaOrig="800" w:dyaOrig="440" w14:anchorId="4A544DE3">
                <v:shape id="_x0000_i1245" type="#_x0000_t75" style="width:40.5pt;height:22.5pt" o:ole="">
                  <v:imagedata r:id="rId129" o:title=""/>
                </v:shape>
                <o:OLEObject Type="Embed" ProgID="Equation.DSMT4" ShapeID="_x0000_i1245" DrawAspect="Content" ObjectID="_1802722053" r:id="rId389"/>
              </w:object>
            </w:r>
          </w:p>
        </w:tc>
        <w:tc>
          <w:tcPr>
            <w:tcW w:w="1239" w:type="dxa"/>
          </w:tcPr>
          <w:p w14:paraId="00CBA7D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FF28AF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36CA258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0D867E" w14:textId="77777777" w:rsidR="002F0995" w:rsidRDefault="002F0995" w:rsidP="00E54D5E">
            <w:r w:rsidRPr="004C7390">
              <w:rPr>
                <w:position w:val="-16"/>
              </w:rPr>
              <w:object w:dxaOrig="840" w:dyaOrig="440" w14:anchorId="1F3CE9D0">
                <v:shape id="_x0000_i1246" type="#_x0000_t75" style="width:42pt;height:22.5pt" o:ole="">
                  <v:imagedata r:id="rId131" o:title=""/>
                </v:shape>
                <o:OLEObject Type="Embed" ProgID="Equation.DSMT4" ShapeID="_x0000_i1246" DrawAspect="Content" ObjectID="_1802722054" r:id="rId390"/>
              </w:object>
            </w:r>
          </w:p>
        </w:tc>
        <w:tc>
          <w:tcPr>
            <w:tcW w:w="1239" w:type="dxa"/>
          </w:tcPr>
          <w:p w14:paraId="15ED499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B2E14E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1E5C2D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4C1727F8" w14:textId="77777777" w:rsidTr="00E54D5E">
        <w:tc>
          <w:tcPr>
            <w:tcW w:w="1238" w:type="dxa"/>
          </w:tcPr>
          <w:p w14:paraId="387E7850" w14:textId="77777777" w:rsidR="002F0995" w:rsidRDefault="002F0995" w:rsidP="00E54D5E">
            <w:r w:rsidRPr="00A24B9C">
              <w:rPr>
                <w:position w:val="-14"/>
              </w:rPr>
              <w:object w:dxaOrig="859" w:dyaOrig="400" w14:anchorId="7EE29D10">
                <v:shape id="_x0000_i1247" type="#_x0000_t75" style="width:43.5pt;height:19.5pt" o:ole="">
                  <v:imagedata r:id="rId133" o:title=""/>
                </v:shape>
                <o:OLEObject Type="Embed" ProgID="Equation.DSMT4" ShapeID="_x0000_i1247" DrawAspect="Content" ObjectID="_1802722055" r:id="rId391"/>
              </w:object>
            </w:r>
          </w:p>
        </w:tc>
        <w:tc>
          <w:tcPr>
            <w:tcW w:w="1239" w:type="dxa"/>
          </w:tcPr>
          <w:p w14:paraId="66DA6E4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4C6669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A5BDC1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21185C7E" w14:textId="77777777" w:rsidR="002F0995" w:rsidRDefault="002F0995" w:rsidP="00E54D5E">
            <w:r w:rsidRPr="00A24B9C">
              <w:rPr>
                <w:position w:val="-14"/>
              </w:rPr>
              <w:object w:dxaOrig="859" w:dyaOrig="400" w14:anchorId="56B05A1C">
                <v:shape id="_x0000_i1248" type="#_x0000_t75" style="width:43.5pt;height:19.5pt" o:ole="">
                  <v:imagedata r:id="rId135" o:title=""/>
                </v:shape>
                <o:OLEObject Type="Embed" ProgID="Equation.DSMT4" ShapeID="_x0000_i1248" DrawAspect="Content" ObjectID="_1802722056" r:id="rId392"/>
              </w:object>
            </w:r>
          </w:p>
        </w:tc>
        <w:tc>
          <w:tcPr>
            <w:tcW w:w="1239" w:type="dxa"/>
          </w:tcPr>
          <w:p w14:paraId="3EA10F5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3D62D9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AA08B9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40D29CA" w14:textId="77777777" w:rsidTr="00E54D5E">
        <w:tc>
          <w:tcPr>
            <w:tcW w:w="1238" w:type="dxa"/>
          </w:tcPr>
          <w:p w14:paraId="2F653D52" w14:textId="77777777" w:rsidR="002F0995" w:rsidRDefault="002F0995" w:rsidP="00E54D5E">
            <w:r w:rsidRPr="005A0FB8">
              <w:rPr>
                <w:position w:val="-16"/>
              </w:rPr>
              <w:object w:dxaOrig="859" w:dyaOrig="440" w14:anchorId="467DC235">
                <v:shape id="_x0000_i1249" type="#_x0000_t75" style="width:43.5pt;height:22.5pt" o:ole="">
                  <v:imagedata r:id="rId137" o:title=""/>
                </v:shape>
                <o:OLEObject Type="Embed" ProgID="Equation.DSMT4" ShapeID="_x0000_i1249" DrawAspect="Content" ObjectID="_1802722057" r:id="rId393"/>
              </w:object>
            </w:r>
          </w:p>
        </w:tc>
        <w:tc>
          <w:tcPr>
            <w:tcW w:w="1239" w:type="dxa"/>
          </w:tcPr>
          <w:p w14:paraId="59EE3FAA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40D448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C0B053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3DD34FAB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61904385">
                <v:shape id="_x0000_i1250" type="#_x0000_t75" style="width:43.5pt;height:22.5pt" o:ole="">
                  <v:imagedata r:id="rId139" o:title=""/>
                </v:shape>
                <o:OLEObject Type="Embed" ProgID="Equation.DSMT4" ShapeID="_x0000_i1250" DrawAspect="Content" ObjectID="_1802722058" r:id="rId394"/>
              </w:object>
            </w:r>
          </w:p>
        </w:tc>
        <w:tc>
          <w:tcPr>
            <w:tcW w:w="1239" w:type="dxa"/>
          </w:tcPr>
          <w:p w14:paraId="6EA41A4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891EB3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0FA795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2031DA1B" w14:textId="77777777" w:rsidTr="00E54D5E">
        <w:tc>
          <w:tcPr>
            <w:tcW w:w="1238" w:type="dxa"/>
          </w:tcPr>
          <w:p w14:paraId="2808EC8C" w14:textId="77777777" w:rsidR="002F0995" w:rsidRDefault="002F0995" w:rsidP="00E54D5E">
            <w:r w:rsidRPr="005A0FB8">
              <w:rPr>
                <w:position w:val="-16"/>
              </w:rPr>
              <w:object w:dxaOrig="940" w:dyaOrig="440" w14:anchorId="767B1E1A">
                <v:shape id="_x0000_i1251" type="#_x0000_t75" style="width:46.5pt;height:22.5pt" o:ole="">
                  <v:imagedata r:id="rId141" o:title=""/>
                </v:shape>
                <o:OLEObject Type="Embed" ProgID="Equation.DSMT4" ShapeID="_x0000_i1251" DrawAspect="Content" ObjectID="_1802722059" r:id="rId395"/>
              </w:object>
            </w:r>
          </w:p>
        </w:tc>
        <w:tc>
          <w:tcPr>
            <w:tcW w:w="1239" w:type="dxa"/>
          </w:tcPr>
          <w:p w14:paraId="796784B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35C7954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DA756F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7C03E8F" w14:textId="77777777" w:rsidR="002F0995" w:rsidRDefault="002F0995" w:rsidP="00E54D5E">
            <w:r w:rsidRPr="004C7390">
              <w:rPr>
                <w:position w:val="-16"/>
              </w:rPr>
              <w:object w:dxaOrig="940" w:dyaOrig="440" w14:anchorId="6C3ED503">
                <v:shape id="_x0000_i1252" type="#_x0000_t75" style="width:46.5pt;height:22.5pt" o:ole="">
                  <v:imagedata r:id="rId143" o:title=""/>
                </v:shape>
                <o:OLEObject Type="Embed" ProgID="Equation.DSMT4" ShapeID="_x0000_i1252" DrawAspect="Content" ObjectID="_1802722060" r:id="rId396"/>
              </w:object>
            </w:r>
          </w:p>
        </w:tc>
        <w:tc>
          <w:tcPr>
            <w:tcW w:w="1239" w:type="dxa"/>
          </w:tcPr>
          <w:p w14:paraId="252CE55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666278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807040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7C2D38B2" w14:textId="77777777" w:rsidTr="00E54D5E">
        <w:tc>
          <w:tcPr>
            <w:tcW w:w="1238" w:type="dxa"/>
          </w:tcPr>
          <w:p w14:paraId="338910AE" w14:textId="77777777" w:rsidR="002F0995" w:rsidRDefault="002F0995" w:rsidP="00E54D5E">
            <w:r w:rsidRPr="005A0FB8">
              <w:rPr>
                <w:position w:val="-16"/>
              </w:rPr>
              <w:object w:dxaOrig="859" w:dyaOrig="440" w14:anchorId="417EC0D0">
                <v:shape id="_x0000_i1253" type="#_x0000_t75" style="width:43.5pt;height:22.5pt" o:ole="">
                  <v:imagedata r:id="rId145" o:title=""/>
                </v:shape>
                <o:OLEObject Type="Embed" ProgID="Equation.DSMT4" ShapeID="_x0000_i1253" DrawAspect="Content" ObjectID="_1802722061" r:id="rId397"/>
              </w:object>
            </w:r>
          </w:p>
        </w:tc>
        <w:tc>
          <w:tcPr>
            <w:tcW w:w="1239" w:type="dxa"/>
          </w:tcPr>
          <w:p w14:paraId="2C51B90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633346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056D3EF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B1629E8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36B7B49E">
                <v:shape id="_x0000_i1254" type="#_x0000_t75" style="width:43.5pt;height:22.5pt" o:ole="">
                  <v:imagedata r:id="rId147" o:title=""/>
                </v:shape>
                <o:OLEObject Type="Embed" ProgID="Equation.DSMT4" ShapeID="_x0000_i1254" DrawAspect="Content" ObjectID="_1802722062" r:id="rId398"/>
              </w:object>
            </w:r>
          </w:p>
        </w:tc>
        <w:tc>
          <w:tcPr>
            <w:tcW w:w="1239" w:type="dxa"/>
          </w:tcPr>
          <w:p w14:paraId="2C52736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2216917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6C9862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649E6E8A" w14:textId="77777777" w:rsidTr="00E54D5E">
        <w:tc>
          <w:tcPr>
            <w:tcW w:w="1238" w:type="dxa"/>
          </w:tcPr>
          <w:p w14:paraId="6DE50863" w14:textId="77777777" w:rsidR="002F0995" w:rsidRDefault="002F0995" w:rsidP="00E54D5E">
            <w:r w:rsidRPr="005A0FB8">
              <w:rPr>
                <w:position w:val="-16"/>
              </w:rPr>
              <w:object w:dxaOrig="920" w:dyaOrig="440" w14:anchorId="4098EF0F">
                <v:shape id="_x0000_i1255" type="#_x0000_t75" style="width:46.5pt;height:22.5pt" o:ole="">
                  <v:imagedata r:id="rId149" o:title=""/>
                </v:shape>
                <o:OLEObject Type="Embed" ProgID="Equation.DSMT4" ShapeID="_x0000_i1255" DrawAspect="Content" ObjectID="_1802722063" r:id="rId399"/>
              </w:object>
            </w:r>
          </w:p>
        </w:tc>
        <w:tc>
          <w:tcPr>
            <w:tcW w:w="1239" w:type="dxa"/>
          </w:tcPr>
          <w:p w14:paraId="067FA46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9D275DB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A00311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4692E95" w14:textId="77777777" w:rsidR="002F0995" w:rsidRDefault="002F0995" w:rsidP="00E54D5E">
            <w:r w:rsidRPr="004C7390">
              <w:rPr>
                <w:position w:val="-16"/>
              </w:rPr>
              <w:object w:dxaOrig="920" w:dyaOrig="440" w14:anchorId="4617EE3D">
                <v:shape id="_x0000_i1256" type="#_x0000_t75" style="width:46.5pt;height:22.5pt" o:ole="">
                  <v:imagedata r:id="rId151" o:title=""/>
                </v:shape>
                <o:OLEObject Type="Embed" ProgID="Equation.DSMT4" ShapeID="_x0000_i1256" DrawAspect="Content" ObjectID="_1802722064" r:id="rId400"/>
              </w:object>
            </w:r>
          </w:p>
        </w:tc>
        <w:tc>
          <w:tcPr>
            <w:tcW w:w="1239" w:type="dxa"/>
          </w:tcPr>
          <w:p w14:paraId="522CC61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AB7865F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DAA983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B27FEF2" w14:textId="77777777" w:rsidTr="00E54D5E">
        <w:tc>
          <w:tcPr>
            <w:tcW w:w="1238" w:type="dxa"/>
          </w:tcPr>
          <w:p w14:paraId="2D0387F0" w14:textId="77777777" w:rsidR="002F0995" w:rsidRDefault="002F0995" w:rsidP="00E54D5E">
            <w:r w:rsidRPr="005A0FB8">
              <w:rPr>
                <w:position w:val="-16"/>
              </w:rPr>
              <w:object w:dxaOrig="859" w:dyaOrig="440" w14:anchorId="1F1B6132">
                <v:shape id="_x0000_i1257" type="#_x0000_t75" style="width:43.5pt;height:22.5pt" o:ole="">
                  <v:imagedata r:id="rId153" o:title=""/>
                </v:shape>
                <o:OLEObject Type="Embed" ProgID="Equation.DSMT4" ShapeID="_x0000_i1257" DrawAspect="Content" ObjectID="_1802722065" r:id="rId401"/>
              </w:object>
            </w:r>
          </w:p>
        </w:tc>
        <w:tc>
          <w:tcPr>
            <w:tcW w:w="1239" w:type="dxa"/>
          </w:tcPr>
          <w:p w14:paraId="7B82D9E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5EF4DD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2889E49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4D12F9CD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786C7621">
                <v:shape id="_x0000_i1258" type="#_x0000_t75" style="width:43.5pt;height:22.5pt" o:ole="">
                  <v:imagedata r:id="rId155" o:title=""/>
                </v:shape>
                <o:OLEObject Type="Embed" ProgID="Equation.DSMT4" ShapeID="_x0000_i1258" DrawAspect="Content" ObjectID="_1802722066" r:id="rId402"/>
              </w:object>
            </w:r>
          </w:p>
        </w:tc>
        <w:tc>
          <w:tcPr>
            <w:tcW w:w="1239" w:type="dxa"/>
          </w:tcPr>
          <w:p w14:paraId="6C0606DC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3E421A8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8FFDF5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4D95B9CD" w14:textId="77777777" w:rsidTr="00E54D5E">
        <w:tc>
          <w:tcPr>
            <w:tcW w:w="1238" w:type="dxa"/>
          </w:tcPr>
          <w:p w14:paraId="286C6ACC" w14:textId="77777777" w:rsidR="002F0995" w:rsidRDefault="002F0995" w:rsidP="00E54D5E">
            <w:r w:rsidRPr="005A0FB8">
              <w:rPr>
                <w:position w:val="-16"/>
              </w:rPr>
              <w:object w:dxaOrig="940" w:dyaOrig="440" w14:anchorId="73FCCE51">
                <v:shape id="_x0000_i1259" type="#_x0000_t75" style="width:46.5pt;height:22.5pt" o:ole="">
                  <v:imagedata r:id="rId157" o:title=""/>
                </v:shape>
                <o:OLEObject Type="Embed" ProgID="Equation.DSMT4" ShapeID="_x0000_i1259" DrawAspect="Content" ObjectID="_1802722067" r:id="rId403"/>
              </w:object>
            </w:r>
          </w:p>
        </w:tc>
        <w:tc>
          <w:tcPr>
            <w:tcW w:w="1239" w:type="dxa"/>
          </w:tcPr>
          <w:p w14:paraId="6249E8A0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486E3E2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4852696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1CA37AF4" w14:textId="77777777" w:rsidR="002F0995" w:rsidRDefault="002F0995" w:rsidP="00E54D5E">
            <w:r w:rsidRPr="004C7390">
              <w:rPr>
                <w:position w:val="-16"/>
              </w:rPr>
              <w:object w:dxaOrig="940" w:dyaOrig="440" w14:anchorId="4483DCDB">
                <v:shape id="_x0000_i1260" type="#_x0000_t75" style="width:46.5pt;height:22.5pt" o:ole="">
                  <v:imagedata r:id="rId159" o:title=""/>
                </v:shape>
                <o:OLEObject Type="Embed" ProgID="Equation.DSMT4" ShapeID="_x0000_i1260" DrawAspect="Content" ObjectID="_1802722068" r:id="rId404"/>
              </w:object>
            </w:r>
          </w:p>
        </w:tc>
        <w:tc>
          <w:tcPr>
            <w:tcW w:w="1239" w:type="dxa"/>
          </w:tcPr>
          <w:p w14:paraId="46B09BE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0059249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76DE6A0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3E2BF2B5" w14:textId="77777777" w:rsidTr="00E54D5E">
        <w:tc>
          <w:tcPr>
            <w:tcW w:w="1238" w:type="dxa"/>
          </w:tcPr>
          <w:p w14:paraId="0405C511" w14:textId="77777777" w:rsidR="002F0995" w:rsidRDefault="002F0995" w:rsidP="00E54D5E">
            <w:r w:rsidRPr="005A0FB8">
              <w:rPr>
                <w:position w:val="-16"/>
              </w:rPr>
              <w:object w:dxaOrig="859" w:dyaOrig="440" w14:anchorId="11BC98E6">
                <v:shape id="_x0000_i1261" type="#_x0000_t75" style="width:43.5pt;height:22.5pt" o:ole="">
                  <v:imagedata r:id="rId161" o:title=""/>
                </v:shape>
                <o:OLEObject Type="Embed" ProgID="Equation.DSMT4" ShapeID="_x0000_i1261" DrawAspect="Content" ObjectID="_1802722069" r:id="rId405"/>
              </w:object>
            </w:r>
          </w:p>
        </w:tc>
        <w:tc>
          <w:tcPr>
            <w:tcW w:w="1239" w:type="dxa"/>
          </w:tcPr>
          <w:p w14:paraId="6C65DD9D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1AF3B1F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11FF3A28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0766D9D1" w14:textId="77777777" w:rsidR="002F0995" w:rsidRDefault="002F0995" w:rsidP="00E54D5E">
            <w:r w:rsidRPr="004C7390">
              <w:rPr>
                <w:position w:val="-16"/>
              </w:rPr>
              <w:object w:dxaOrig="880" w:dyaOrig="440" w14:anchorId="0B427325">
                <v:shape id="_x0000_i1262" type="#_x0000_t75" style="width:43.5pt;height:22.5pt" o:ole="">
                  <v:imagedata r:id="rId163" o:title=""/>
                </v:shape>
                <o:OLEObject Type="Embed" ProgID="Equation.DSMT4" ShapeID="_x0000_i1262" DrawAspect="Content" ObjectID="_1802722070" r:id="rId406"/>
              </w:object>
            </w:r>
          </w:p>
        </w:tc>
        <w:tc>
          <w:tcPr>
            <w:tcW w:w="1239" w:type="dxa"/>
          </w:tcPr>
          <w:p w14:paraId="0FBECCC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5C24AA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29B5CAA5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  <w:tr w:rsidR="002F0995" w14:paraId="52E857FD" w14:textId="77777777" w:rsidTr="00E54D5E">
        <w:tc>
          <w:tcPr>
            <w:tcW w:w="1238" w:type="dxa"/>
          </w:tcPr>
          <w:p w14:paraId="370AF0A2" w14:textId="77777777" w:rsidR="002F0995" w:rsidRDefault="002F0995" w:rsidP="00E54D5E">
            <w:r w:rsidRPr="00A24B9C">
              <w:rPr>
                <w:position w:val="-14"/>
              </w:rPr>
              <w:object w:dxaOrig="900" w:dyaOrig="400" w14:anchorId="0F47FFC7">
                <v:shape id="_x0000_i1263" type="#_x0000_t75" style="width:45pt;height:19.5pt" o:ole="">
                  <v:imagedata r:id="rId165" o:title=""/>
                </v:shape>
                <o:OLEObject Type="Embed" ProgID="Equation.DSMT4" ShapeID="_x0000_i1263" DrawAspect="Content" ObjectID="_1802722071" r:id="rId407"/>
              </w:object>
            </w:r>
          </w:p>
        </w:tc>
        <w:tc>
          <w:tcPr>
            <w:tcW w:w="1239" w:type="dxa"/>
          </w:tcPr>
          <w:p w14:paraId="39BE3963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51AC7031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right w:val="double" w:sz="4" w:space="0" w:color="auto"/>
            </w:tcBorders>
          </w:tcPr>
          <w:p w14:paraId="5F58F0D9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  <w:tcBorders>
              <w:left w:val="double" w:sz="4" w:space="0" w:color="auto"/>
            </w:tcBorders>
          </w:tcPr>
          <w:p w14:paraId="721CA7FE" w14:textId="77777777" w:rsidR="002F0995" w:rsidRDefault="002F0995" w:rsidP="00E54D5E">
            <w:r w:rsidRPr="00A24B9C">
              <w:rPr>
                <w:position w:val="-14"/>
              </w:rPr>
              <w:object w:dxaOrig="900" w:dyaOrig="400" w14:anchorId="582C24A6">
                <v:shape id="_x0000_i1264" type="#_x0000_t75" style="width:45pt;height:19.5pt" o:ole="">
                  <v:imagedata r:id="rId167" o:title=""/>
                </v:shape>
                <o:OLEObject Type="Embed" ProgID="Equation.DSMT4" ShapeID="_x0000_i1264" DrawAspect="Content" ObjectID="_1802722072" r:id="rId408"/>
              </w:object>
            </w:r>
          </w:p>
        </w:tc>
        <w:tc>
          <w:tcPr>
            <w:tcW w:w="1239" w:type="dxa"/>
          </w:tcPr>
          <w:p w14:paraId="5065C272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AE15CF6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  <w:tc>
          <w:tcPr>
            <w:tcW w:w="1239" w:type="dxa"/>
          </w:tcPr>
          <w:p w14:paraId="62B8497E" w14:textId="77777777" w:rsidR="002F0995" w:rsidRDefault="002F0995" w:rsidP="00E54D5E">
            <w:pPr>
              <w:jc w:val="center"/>
            </w:pPr>
            <w:r>
              <w:rPr>
                <w:rFonts w:cs="Times New Roman"/>
              </w:rPr>
              <w:t>±</w:t>
            </w:r>
          </w:p>
        </w:tc>
      </w:tr>
    </w:tbl>
    <w:p w14:paraId="3A715D47" w14:textId="77777777" w:rsidR="00F62C8E" w:rsidRDefault="00F62C8E"/>
    <w:p w14:paraId="6376EE18" w14:textId="77777777" w:rsidR="00F62C8E" w:rsidRDefault="00F62C8E"/>
    <w:p w14:paraId="4D63F751" w14:textId="77777777" w:rsidR="002F0995" w:rsidRDefault="002F0995"/>
    <w:p w14:paraId="0362B0F0" w14:textId="77777777" w:rsidR="002F0995" w:rsidRDefault="002F0995"/>
    <w:p w14:paraId="0A53D3BC" w14:textId="77777777" w:rsidR="002F0995" w:rsidRDefault="002F0995"/>
    <w:p w14:paraId="75536FFF" w14:textId="77777777" w:rsidR="002F0995" w:rsidRDefault="002F0995"/>
    <w:p w14:paraId="5E0F4EB7" w14:textId="77777777" w:rsidR="00F62C8E" w:rsidRPr="00F62C8E" w:rsidRDefault="00F62C8E"/>
    <w:sectPr w:rsidR="00F62C8E" w:rsidRPr="00F62C8E" w:rsidSect="00113305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EF168B1" w14:textId="77777777" w:rsidR="00362D44" w:rsidRDefault="00362D44" w:rsidP="005D7652">
      <w:pPr>
        <w:spacing w:after="0" w:line="240" w:lineRule="auto"/>
      </w:pPr>
      <w:r>
        <w:separator/>
      </w:r>
    </w:p>
  </w:endnote>
  <w:endnote w:type="continuationSeparator" w:id="0">
    <w:p w14:paraId="2E3212E9" w14:textId="77777777" w:rsidR="00362D44" w:rsidRDefault="00362D44" w:rsidP="005D76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52f2e314">
    <w:altName w:val="Cambria"/>
    <w:panose1 w:val="00000000000000000000"/>
    <w:charset w:val="00"/>
    <w:family w:val="roman"/>
    <w:notTrueType/>
    <w:pitch w:val="default"/>
  </w:font>
  <w:font w:name="AdvOT52f2e314+20">
    <w:altName w:val="Cambria"/>
    <w:panose1 w:val="00000000000000000000"/>
    <w:charset w:val="00"/>
    <w:family w:val="roman"/>
    <w:notTrueType/>
    <w:pitch w:val="default"/>
  </w:font>
  <w:font w:name="AdvOT4cf4c306.I">
    <w:altName w:val="Cambria"/>
    <w:panose1 w:val="00000000000000000000"/>
    <w:charset w:val="00"/>
    <w:family w:val="roman"/>
    <w:notTrueType/>
    <w:pitch w:val="default"/>
  </w:font>
  <w:font w:name="AdvP4C4E74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92E2EF1" w14:textId="77777777" w:rsidR="00362D44" w:rsidRDefault="00362D44" w:rsidP="005D7652">
      <w:pPr>
        <w:spacing w:after="0" w:line="240" w:lineRule="auto"/>
      </w:pPr>
      <w:r>
        <w:separator/>
      </w:r>
    </w:p>
  </w:footnote>
  <w:footnote w:type="continuationSeparator" w:id="0">
    <w:p w14:paraId="10576089" w14:textId="77777777" w:rsidR="00362D44" w:rsidRDefault="00362D44" w:rsidP="005D76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AAA"/>
    <w:rsid w:val="00005EC3"/>
    <w:rsid w:val="0003204D"/>
    <w:rsid w:val="00043923"/>
    <w:rsid w:val="00060D4E"/>
    <w:rsid w:val="00065F3D"/>
    <w:rsid w:val="00073EE4"/>
    <w:rsid w:val="00082B6B"/>
    <w:rsid w:val="000879B8"/>
    <w:rsid w:val="000B2A30"/>
    <w:rsid w:val="000F12CF"/>
    <w:rsid w:val="000F54EC"/>
    <w:rsid w:val="000F63D3"/>
    <w:rsid w:val="001039FC"/>
    <w:rsid w:val="00112580"/>
    <w:rsid w:val="00113305"/>
    <w:rsid w:val="001403CF"/>
    <w:rsid w:val="00145E0E"/>
    <w:rsid w:val="00162A6C"/>
    <w:rsid w:val="00187758"/>
    <w:rsid w:val="001A43FB"/>
    <w:rsid w:val="001A5DBA"/>
    <w:rsid w:val="001B2A74"/>
    <w:rsid w:val="001B4BB8"/>
    <w:rsid w:val="001C6AAB"/>
    <w:rsid w:val="001E4729"/>
    <w:rsid w:val="001E4738"/>
    <w:rsid w:val="001E5842"/>
    <w:rsid w:val="001E78FB"/>
    <w:rsid w:val="001F5D16"/>
    <w:rsid w:val="001F69A9"/>
    <w:rsid w:val="00207A34"/>
    <w:rsid w:val="0021124F"/>
    <w:rsid w:val="0021236D"/>
    <w:rsid w:val="00230180"/>
    <w:rsid w:val="002372F3"/>
    <w:rsid w:val="0024528B"/>
    <w:rsid w:val="00272F88"/>
    <w:rsid w:val="002820A4"/>
    <w:rsid w:val="00291C67"/>
    <w:rsid w:val="00296115"/>
    <w:rsid w:val="002B57EF"/>
    <w:rsid w:val="002C5B0D"/>
    <w:rsid w:val="002C5E3E"/>
    <w:rsid w:val="002E1394"/>
    <w:rsid w:val="002E4259"/>
    <w:rsid w:val="002E5EE0"/>
    <w:rsid w:val="002F0995"/>
    <w:rsid w:val="00302D08"/>
    <w:rsid w:val="0030518B"/>
    <w:rsid w:val="00330CA6"/>
    <w:rsid w:val="00340A10"/>
    <w:rsid w:val="00342C9F"/>
    <w:rsid w:val="003512FD"/>
    <w:rsid w:val="00362D44"/>
    <w:rsid w:val="00384279"/>
    <w:rsid w:val="003A2E14"/>
    <w:rsid w:val="003A6D15"/>
    <w:rsid w:val="003A6F54"/>
    <w:rsid w:val="003A77E6"/>
    <w:rsid w:val="003C6F56"/>
    <w:rsid w:val="003D3159"/>
    <w:rsid w:val="003D4961"/>
    <w:rsid w:val="00406B03"/>
    <w:rsid w:val="004118EF"/>
    <w:rsid w:val="0042525E"/>
    <w:rsid w:val="00442345"/>
    <w:rsid w:val="00444112"/>
    <w:rsid w:val="00451383"/>
    <w:rsid w:val="00460223"/>
    <w:rsid w:val="00464030"/>
    <w:rsid w:val="00471A6E"/>
    <w:rsid w:val="00474674"/>
    <w:rsid w:val="00487ECD"/>
    <w:rsid w:val="004A0F0D"/>
    <w:rsid w:val="004A4E13"/>
    <w:rsid w:val="004B243D"/>
    <w:rsid w:val="004C7390"/>
    <w:rsid w:val="004D1626"/>
    <w:rsid w:val="004D4E82"/>
    <w:rsid w:val="004E2E27"/>
    <w:rsid w:val="004E42C5"/>
    <w:rsid w:val="004F2FF7"/>
    <w:rsid w:val="004F3249"/>
    <w:rsid w:val="004F3B7F"/>
    <w:rsid w:val="0051027F"/>
    <w:rsid w:val="00533127"/>
    <w:rsid w:val="00543CA3"/>
    <w:rsid w:val="0057094C"/>
    <w:rsid w:val="00574AAA"/>
    <w:rsid w:val="00586306"/>
    <w:rsid w:val="00587CBC"/>
    <w:rsid w:val="005A015C"/>
    <w:rsid w:val="005A034D"/>
    <w:rsid w:val="005A0FB8"/>
    <w:rsid w:val="005A4477"/>
    <w:rsid w:val="005B38CE"/>
    <w:rsid w:val="005B53A2"/>
    <w:rsid w:val="005B75E6"/>
    <w:rsid w:val="005C5AD2"/>
    <w:rsid w:val="005C7CB3"/>
    <w:rsid w:val="005D7652"/>
    <w:rsid w:val="005E0B05"/>
    <w:rsid w:val="005E6288"/>
    <w:rsid w:val="005F2033"/>
    <w:rsid w:val="00600AE2"/>
    <w:rsid w:val="00604EC0"/>
    <w:rsid w:val="00610E91"/>
    <w:rsid w:val="00622D56"/>
    <w:rsid w:val="00624303"/>
    <w:rsid w:val="00640771"/>
    <w:rsid w:val="006626A2"/>
    <w:rsid w:val="00672E8B"/>
    <w:rsid w:val="00672EEF"/>
    <w:rsid w:val="006A0B01"/>
    <w:rsid w:val="006C1B81"/>
    <w:rsid w:val="006C5BF7"/>
    <w:rsid w:val="006E2EC6"/>
    <w:rsid w:val="006E7CF1"/>
    <w:rsid w:val="006F2DD1"/>
    <w:rsid w:val="00702CA7"/>
    <w:rsid w:val="00703EDB"/>
    <w:rsid w:val="007110DC"/>
    <w:rsid w:val="00711E7B"/>
    <w:rsid w:val="00721A20"/>
    <w:rsid w:val="00733B10"/>
    <w:rsid w:val="007345B9"/>
    <w:rsid w:val="00737216"/>
    <w:rsid w:val="007606A6"/>
    <w:rsid w:val="0076797A"/>
    <w:rsid w:val="007712C0"/>
    <w:rsid w:val="00772F84"/>
    <w:rsid w:val="00780719"/>
    <w:rsid w:val="007829E0"/>
    <w:rsid w:val="007B4991"/>
    <w:rsid w:val="007C30F0"/>
    <w:rsid w:val="007C4E78"/>
    <w:rsid w:val="007D325E"/>
    <w:rsid w:val="007D6623"/>
    <w:rsid w:val="007E1292"/>
    <w:rsid w:val="007E50AC"/>
    <w:rsid w:val="0080354B"/>
    <w:rsid w:val="008053B9"/>
    <w:rsid w:val="00821768"/>
    <w:rsid w:val="00837B21"/>
    <w:rsid w:val="008443D4"/>
    <w:rsid w:val="008448F3"/>
    <w:rsid w:val="008451F8"/>
    <w:rsid w:val="0085204A"/>
    <w:rsid w:val="00872559"/>
    <w:rsid w:val="008B1B2F"/>
    <w:rsid w:val="008D6939"/>
    <w:rsid w:val="008F136B"/>
    <w:rsid w:val="008F2713"/>
    <w:rsid w:val="008F6C50"/>
    <w:rsid w:val="009006B3"/>
    <w:rsid w:val="0092354E"/>
    <w:rsid w:val="009269E7"/>
    <w:rsid w:val="0094107A"/>
    <w:rsid w:val="009552DC"/>
    <w:rsid w:val="009576D5"/>
    <w:rsid w:val="00960BDF"/>
    <w:rsid w:val="009613E4"/>
    <w:rsid w:val="00965BAB"/>
    <w:rsid w:val="009751A0"/>
    <w:rsid w:val="00981FE8"/>
    <w:rsid w:val="00986241"/>
    <w:rsid w:val="00991B7F"/>
    <w:rsid w:val="009971BA"/>
    <w:rsid w:val="009A0C44"/>
    <w:rsid w:val="009B3BD8"/>
    <w:rsid w:val="009C0AEC"/>
    <w:rsid w:val="009C0FEF"/>
    <w:rsid w:val="009C2754"/>
    <w:rsid w:val="009D3C87"/>
    <w:rsid w:val="009D4AD5"/>
    <w:rsid w:val="009F0988"/>
    <w:rsid w:val="00A028F2"/>
    <w:rsid w:val="00A0550A"/>
    <w:rsid w:val="00A1703E"/>
    <w:rsid w:val="00A225C3"/>
    <w:rsid w:val="00A24B9C"/>
    <w:rsid w:val="00A30A78"/>
    <w:rsid w:val="00A360E7"/>
    <w:rsid w:val="00A452A6"/>
    <w:rsid w:val="00A52B28"/>
    <w:rsid w:val="00A56109"/>
    <w:rsid w:val="00A613E9"/>
    <w:rsid w:val="00A702A5"/>
    <w:rsid w:val="00A8438C"/>
    <w:rsid w:val="00A93A40"/>
    <w:rsid w:val="00A96B5E"/>
    <w:rsid w:val="00A979E9"/>
    <w:rsid w:val="00AA2E2C"/>
    <w:rsid w:val="00AA40FF"/>
    <w:rsid w:val="00AC1A7F"/>
    <w:rsid w:val="00AC2F96"/>
    <w:rsid w:val="00AC33C6"/>
    <w:rsid w:val="00AC3FBD"/>
    <w:rsid w:val="00AC6EF3"/>
    <w:rsid w:val="00AC74B4"/>
    <w:rsid w:val="00AD28A0"/>
    <w:rsid w:val="00AF3BEC"/>
    <w:rsid w:val="00B0002F"/>
    <w:rsid w:val="00B0289A"/>
    <w:rsid w:val="00B0623E"/>
    <w:rsid w:val="00B1016F"/>
    <w:rsid w:val="00B105B8"/>
    <w:rsid w:val="00B127A5"/>
    <w:rsid w:val="00B327F7"/>
    <w:rsid w:val="00B33033"/>
    <w:rsid w:val="00B3749F"/>
    <w:rsid w:val="00B509FD"/>
    <w:rsid w:val="00B53598"/>
    <w:rsid w:val="00B55DEF"/>
    <w:rsid w:val="00B65819"/>
    <w:rsid w:val="00B76CE1"/>
    <w:rsid w:val="00B85DA8"/>
    <w:rsid w:val="00B94579"/>
    <w:rsid w:val="00BA181C"/>
    <w:rsid w:val="00BA3B6A"/>
    <w:rsid w:val="00BB0D7C"/>
    <w:rsid w:val="00BB660B"/>
    <w:rsid w:val="00BC2ADD"/>
    <w:rsid w:val="00BC66B8"/>
    <w:rsid w:val="00BC7702"/>
    <w:rsid w:val="00BC7FF5"/>
    <w:rsid w:val="00BD4ACC"/>
    <w:rsid w:val="00BD614E"/>
    <w:rsid w:val="00BD6FB3"/>
    <w:rsid w:val="00BE166F"/>
    <w:rsid w:val="00BF757F"/>
    <w:rsid w:val="00C255AD"/>
    <w:rsid w:val="00C27592"/>
    <w:rsid w:val="00C32754"/>
    <w:rsid w:val="00C34517"/>
    <w:rsid w:val="00C447F9"/>
    <w:rsid w:val="00C5061F"/>
    <w:rsid w:val="00C57C25"/>
    <w:rsid w:val="00C9392A"/>
    <w:rsid w:val="00CA52DD"/>
    <w:rsid w:val="00CA7D26"/>
    <w:rsid w:val="00CB2211"/>
    <w:rsid w:val="00CB73DE"/>
    <w:rsid w:val="00CD309D"/>
    <w:rsid w:val="00CE1C36"/>
    <w:rsid w:val="00CE5088"/>
    <w:rsid w:val="00CE75A0"/>
    <w:rsid w:val="00CE7D4B"/>
    <w:rsid w:val="00CF1121"/>
    <w:rsid w:val="00CF45FB"/>
    <w:rsid w:val="00CF645E"/>
    <w:rsid w:val="00D11F56"/>
    <w:rsid w:val="00D13F44"/>
    <w:rsid w:val="00D14719"/>
    <w:rsid w:val="00D60429"/>
    <w:rsid w:val="00D621A4"/>
    <w:rsid w:val="00D67F42"/>
    <w:rsid w:val="00D703A8"/>
    <w:rsid w:val="00D72A97"/>
    <w:rsid w:val="00D920BC"/>
    <w:rsid w:val="00DA3EB7"/>
    <w:rsid w:val="00DB52FE"/>
    <w:rsid w:val="00DD71FB"/>
    <w:rsid w:val="00DF3D08"/>
    <w:rsid w:val="00DF3E65"/>
    <w:rsid w:val="00E0157A"/>
    <w:rsid w:val="00E10B5E"/>
    <w:rsid w:val="00E13C86"/>
    <w:rsid w:val="00E14644"/>
    <w:rsid w:val="00E21ECE"/>
    <w:rsid w:val="00E260E2"/>
    <w:rsid w:val="00E27B07"/>
    <w:rsid w:val="00E31722"/>
    <w:rsid w:val="00E34DC5"/>
    <w:rsid w:val="00E40D2B"/>
    <w:rsid w:val="00E50416"/>
    <w:rsid w:val="00E50B22"/>
    <w:rsid w:val="00E62A73"/>
    <w:rsid w:val="00E64B38"/>
    <w:rsid w:val="00E704FE"/>
    <w:rsid w:val="00E725F2"/>
    <w:rsid w:val="00E752CA"/>
    <w:rsid w:val="00EA4FD3"/>
    <w:rsid w:val="00EB22D1"/>
    <w:rsid w:val="00EB5420"/>
    <w:rsid w:val="00EC24CA"/>
    <w:rsid w:val="00EC4D4D"/>
    <w:rsid w:val="00ED73E2"/>
    <w:rsid w:val="00ED7E54"/>
    <w:rsid w:val="00F14854"/>
    <w:rsid w:val="00F216C3"/>
    <w:rsid w:val="00F27640"/>
    <w:rsid w:val="00F35435"/>
    <w:rsid w:val="00F421C9"/>
    <w:rsid w:val="00F42677"/>
    <w:rsid w:val="00F50E73"/>
    <w:rsid w:val="00F54B5D"/>
    <w:rsid w:val="00F57C5B"/>
    <w:rsid w:val="00F62C8E"/>
    <w:rsid w:val="00F664AE"/>
    <w:rsid w:val="00F66E82"/>
    <w:rsid w:val="00F71EBA"/>
    <w:rsid w:val="00F74173"/>
    <w:rsid w:val="00F75A6C"/>
    <w:rsid w:val="00F84116"/>
    <w:rsid w:val="00F852D2"/>
    <w:rsid w:val="00F9181A"/>
    <w:rsid w:val="00FA0E32"/>
    <w:rsid w:val="00FA11D1"/>
    <w:rsid w:val="00FA7840"/>
    <w:rsid w:val="00FA7C33"/>
    <w:rsid w:val="00FC10F9"/>
    <w:rsid w:val="00FD67A9"/>
    <w:rsid w:val="00FE0554"/>
    <w:rsid w:val="00FF0A47"/>
    <w:rsid w:val="00FF76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C0F5D9"/>
  <w15:chartTrackingRefBased/>
  <w15:docId w15:val="{4FAF6093-ACFD-469A-ACC0-43E66E508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52FE"/>
    <w:rPr>
      <w:rFonts w:ascii="Times New Roman" w:hAnsi="Times New Roman"/>
      <w:kern w:val="0"/>
      <w:sz w:val="28"/>
      <w:lang w:val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C5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F75A6C"/>
    <w:rPr>
      <w:rFonts w:ascii="AdvOT52f2e314" w:hAnsi="AdvOT52f2e31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F75A6C"/>
    <w:rPr>
      <w:rFonts w:ascii="AdvOT52f2e314+20" w:hAnsi="AdvOT52f2e314+2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a0"/>
    <w:rsid w:val="00F75A6C"/>
    <w:rPr>
      <w:rFonts w:ascii="AdvOT4cf4c306.I" w:hAnsi="AdvOT4cf4c306.I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a0"/>
    <w:rsid w:val="00F75A6C"/>
    <w:rPr>
      <w:rFonts w:ascii="AdvP4C4E74" w:hAnsi="AdvP4C4E7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rynqvb">
    <w:name w:val="rynqvb"/>
    <w:basedOn w:val="a0"/>
    <w:rsid w:val="00FA11D1"/>
  </w:style>
  <w:style w:type="paragraph" w:styleId="a4">
    <w:name w:val="header"/>
    <w:basedOn w:val="a"/>
    <w:link w:val="a5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ій колонтитул Знак"/>
    <w:basedOn w:val="a0"/>
    <w:link w:val="a4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6">
    <w:name w:val="footer"/>
    <w:basedOn w:val="a"/>
    <w:link w:val="a7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ій колонтитул Знак"/>
    <w:basedOn w:val="a0"/>
    <w:link w:val="a6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8">
    <w:name w:val="List Paragraph"/>
    <w:basedOn w:val="a"/>
    <w:uiPriority w:val="34"/>
    <w:qFormat/>
    <w:rsid w:val="00600A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204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0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8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2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89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43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0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06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47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48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211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236.bin"/><Relationship Id="rId366" Type="http://schemas.openxmlformats.org/officeDocument/2006/relationships/oleObject" Target="embeddings/oleObject278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38.bin"/><Relationship Id="rId268" Type="http://schemas.openxmlformats.org/officeDocument/2006/relationships/oleObject" Target="embeddings/oleObject180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247.bin"/><Relationship Id="rId377" Type="http://schemas.openxmlformats.org/officeDocument/2006/relationships/oleObject" Target="embeddings/oleObject289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49.bin"/><Relationship Id="rId402" Type="http://schemas.openxmlformats.org/officeDocument/2006/relationships/oleObject" Target="embeddings/oleObject314.bin"/><Relationship Id="rId279" Type="http://schemas.openxmlformats.org/officeDocument/2006/relationships/oleObject" Target="embeddings/oleObject191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202.bin"/><Relationship Id="rId304" Type="http://schemas.openxmlformats.org/officeDocument/2006/relationships/oleObject" Target="embeddings/oleObject216.bin"/><Relationship Id="rId346" Type="http://schemas.openxmlformats.org/officeDocument/2006/relationships/oleObject" Target="embeddings/oleObject258.bin"/><Relationship Id="rId388" Type="http://schemas.openxmlformats.org/officeDocument/2006/relationships/oleObject" Target="embeddings/oleObject300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8.bin"/><Relationship Id="rId248" Type="http://schemas.openxmlformats.org/officeDocument/2006/relationships/oleObject" Target="embeddings/oleObject160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227.bin"/><Relationship Id="rId357" Type="http://schemas.openxmlformats.org/officeDocument/2006/relationships/oleObject" Target="embeddings/oleObject269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29.bin"/><Relationship Id="rId399" Type="http://schemas.openxmlformats.org/officeDocument/2006/relationships/oleObject" Target="embeddings/oleObject311.bin"/><Relationship Id="rId259" Type="http://schemas.openxmlformats.org/officeDocument/2006/relationships/oleObject" Target="embeddings/oleObject17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82.bin"/><Relationship Id="rId326" Type="http://schemas.openxmlformats.org/officeDocument/2006/relationships/oleObject" Target="embeddings/oleObject238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280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40.bin"/><Relationship Id="rId281" Type="http://schemas.openxmlformats.org/officeDocument/2006/relationships/oleObject" Target="embeddings/oleObject193.bin"/><Relationship Id="rId337" Type="http://schemas.openxmlformats.org/officeDocument/2006/relationships/oleObject" Target="embeddings/oleObject249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291.bin"/><Relationship Id="rId7" Type="http://schemas.openxmlformats.org/officeDocument/2006/relationships/image" Target="media/image1.png"/><Relationship Id="rId183" Type="http://schemas.openxmlformats.org/officeDocument/2006/relationships/oleObject" Target="embeddings/oleObject95.bin"/><Relationship Id="rId239" Type="http://schemas.openxmlformats.org/officeDocument/2006/relationships/oleObject" Target="embeddings/oleObject151.bin"/><Relationship Id="rId390" Type="http://schemas.openxmlformats.org/officeDocument/2006/relationships/oleObject" Target="embeddings/oleObject302.bin"/><Relationship Id="rId404" Type="http://schemas.openxmlformats.org/officeDocument/2006/relationships/oleObject" Target="embeddings/oleObject316.bin"/><Relationship Id="rId250" Type="http://schemas.openxmlformats.org/officeDocument/2006/relationships/oleObject" Target="embeddings/oleObject162.bin"/><Relationship Id="rId292" Type="http://schemas.openxmlformats.org/officeDocument/2006/relationships/oleObject" Target="embeddings/oleObject204.bin"/><Relationship Id="rId306" Type="http://schemas.openxmlformats.org/officeDocument/2006/relationships/oleObject" Target="embeddings/oleObject218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260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20.bin"/><Relationship Id="rId261" Type="http://schemas.openxmlformats.org/officeDocument/2006/relationships/oleObject" Target="embeddings/oleObject173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229.bin"/><Relationship Id="rId359" Type="http://schemas.openxmlformats.org/officeDocument/2006/relationships/oleObject" Target="embeddings/oleObject271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31.bin"/><Relationship Id="rId370" Type="http://schemas.openxmlformats.org/officeDocument/2006/relationships/oleObject" Target="embeddings/oleObject282.bin"/><Relationship Id="rId230" Type="http://schemas.openxmlformats.org/officeDocument/2006/relationships/oleObject" Target="embeddings/oleObject142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84.bin"/><Relationship Id="rId328" Type="http://schemas.openxmlformats.org/officeDocument/2006/relationships/oleObject" Target="embeddings/oleObject240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293.bin"/><Relationship Id="rId241" Type="http://schemas.openxmlformats.org/officeDocument/2006/relationships/oleObject" Target="embeddings/oleObject153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95.bin"/><Relationship Id="rId339" Type="http://schemas.openxmlformats.org/officeDocument/2006/relationships/oleObject" Target="embeddings/oleObject251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262.bin"/><Relationship Id="rId406" Type="http://schemas.openxmlformats.org/officeDocument/2006/relationships/oleObject" Target="embeddings/oleObject318.bin"/><Relationship Id="rId9" Type="http://schemas.openxmlformats.org/officeDocument/2006/relationships/image" Target="media/image3.wmf"/><Relationship Id="rId210" Type="http://schemas.openxmlformats.org/officeDocument/2006/relationships/oleObject" Target="embeddings/oleObject122.bin"/><Relationship Id="rId392" Type="http://schemas.openxmlformats.org/officeDocument/2006/relationships/oleObject" Target="embeddings/oleObject304.bin"/><Relationship Id="rId252" Type="http://schemas.openxmlformats.org/officeDocument/2006/relationships/oleObject" Target="embeddings/oleObject164.bin"/><Relationship Id="rId294" Type="http://schemas.openxmlformats.org/officeDocument/2006/relationships/oleObject" Target="embeddings/oleObject206.bin"/><Relationship Id="rId308" Type="http://schemas.openxmlformats.org/officeDocument/2006/relationships/oleObject" Target="embeddings/oleObject220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273.bin"/><Relationship Id="rId196" Type="http://schemas.openxmlformats.org/officeDocument/2006/relationships/oleObject" Target="embeddings/oleObject108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33.bin"/><Relationship Id="rId263" Type="http://schemas.openxmlformats.org/officeDocument/2006/relationships/oleObject" Target="embeddings/oleObject175.bin"/><Relationship Id="rId319" Type="http://schemas.openxmlformats.org/officeDocument/2006/relationships/oleObject" Target="embeddings/oleObject231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242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284.bin"/><Relationship Id="rId232" Type="http://schemas.openxmlformats.org/officeDocument/2006/relationships/oleObject" Target="embeddings/oleObject144.bin"/><Relationship Id="rId274" Type="http://schemas.openxmlformats.org/officeDocument/2006/relationships/oleObject" Target="embeddings/oleObject186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232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109.bin"/><Relationship Id="rId341" Type="http://schemas.openxmlformats.org/officeDocument/2006/relationships/oleObject" Target="embeddings/oleObject253.bin"/><Relationship Id="rId362" Type="http://schemas.openxmlformats.org/officeDocument/2006/relationships/oleObject" Target="embeddings/oleObject274.bin"/><Relationship Id="rId383" Type="http://schemas.openxmlformats.org/officeDocument/2006/relationships/oleObject" Target="embeddings/oleObject295.bin"/><Relationship Id="rId201" Type="http://schemas.openxmlformats.org/officeDocument/2006/relationships/oleObject" Target="embeddings/oleObject113.bin"/><Relationship Id="rId222" Type="http://schemas.openxmlformats.org/officeDocument/2006/relationships/oleObject" Target="embeddings/oleObject134.bin"/><Relationship Id="rId243" Type="http://schemas.openxmlformats.org/officeDocument/2006/relationships/oleObject" Target="embeddings/oleObject155.bin"/><Relationship Id="rId264" Type="http://schemas.openxmlformats.org/officeDocument/2006/relationships/oleObject" Target="embeddings/oleObject176.bin"/><Relationship Id="rId285" Type="http://schemas.openxmlformats.org/officeDocument/2006/relationships/oleObject" Target="embeddings/oleObject197.bin"/><Relationship Id="rId17" Type="http://schemas.openxmlformats.org/officeDocument/2006/relationships/image" Target="media/image7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222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9.bin"/><Relationship Id="rId331" Type="http://schemas.openxmlformats.org/officeDocument/2006/relationships/oleObject" Target="embeddings/oleObject243.bin"/><Relationship Id="rId352" Type="http://schemas.openxmlformats.org/officeDocument/2006/relationships/oleObject" Target="embeddings/oleObject264.bin"/><Relationship Id="rId373" Type="http://schemas.openxmlformats.org/officeDocument/2006/relationships/oleObject" Target="embeddings/oleObject285.bin"/><Relationship Id="rId394" Type="http://schemas.openxmlformats.org/officeDocument/2006/relationships/oleObject" Target="embeddings/oleObject306.bin"/><Relationship Id="rId408" Type="http://schemas.openxmlformats.org/officeDocument/2006/relationships/oleObject" Target="embeddings/oleObject32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4.bin"/><Relationship Id="rId233" Type="http://schemas.openxmlformats.org/officeDocument/2006/relationships/oleObject" Target="embeddings/oleObject145.bin"/><Relationship Id="rId254" Type="http://schemas.openxmlformats.org/officeDocument/2006/relationships/oleObject" Target="embeddings/oleObject166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87.bin"/><Relationship Id="rId296" Type="http://schemas.openxmlformats.org/officeDocument/2006/relationships/oleObject" Target="embeddings/oleObject208.bin"/><Relationship Id="rId300" Type="http://schemas.openxmlformats.org/officeDocument/2006/relationships/oleObject" Target="embeddings/oleObject212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10.bin"/><Relationship Id="rId321" Type="http://schemas.openxmlformats.org/officeDocument/2006/relationships/oleObject" Target="embeddings/oleObject233.bin"/><Relationship Id="rId342" Type="http://schemas.openxmlformats.org/officeDocument/2006/relationships/oleObject" Target="embeddings/oleObject254.bin"/><Relationship Id="rId363" Type="http://schemas.openxmlformats.org/officeDocument/2006/relationships/oleObject" Target="embeddings/oleObject275.bin"/><Relationship Id="rId384" Type="http://schemas.openxmlformats.org/officeDocument/2006/relationships/oleObject" Target="embeddings/oleObject296.bin"/><Relationship Id="rId202" Type="http://schemas.openxmlformats.org/officeDocument/2006/relationships/oleObject" Target="embeddings/oleObject114.bin"/><Relationship Id="rId223" Type="http://schemas.openxmlformats.org/officeDocument/2006/relationships/oleObject" Target="embeddings/oleObject135.bin"/><Relationship Id="rId244" Type="http://schemas.openxmlformats.org/officeDocument/2006/relationships/oleObject" Target="embeddings/oleObject156.bin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77.bin"/><Relationship Id="rId286" Type="http://schemas.openxmlformats.org/officeDocument/2006/relationships/oleObject" Target="embeddings/oleObject198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223.bin"/><Relationship Id="rId332" Type="http://schemas.openxmlformats.org/officeDocument/2006/relationships/oleObject" Target="embeddings/oleObject244.bin"/><Relationship Id="rId353" Type="http://schemas.openxmlformats.org/officeDocument/2006/relationships/oleObject" Target="embeddings/oleObject265.bin"/><Relationship Id="rId374" Type="http://schemas.openxmlformats.org/officeDocument/2006/relationships/oleObject" Target="embeddings/oleObject286.bin"/><Relationship Id="rId395" Type="http://schemas.openxmlformats.org/officeDocument/2006/relationships/oleObject" Target="embeddings/oleObject307.bin"/><Relationship Id="rId409" Type="http://schemas.openxmlformats.org/officeDocument/2006/relationships/fontTable" Target="fontTable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25.bin"/><Relationship Id="rId234" Type="http://schemas.openxmlformats.org/officeDocument/2006/relationships/oleObject" Target="embeddings/oleObject14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67.bin"/><Relationship Id="rId276" Type="http://schemas.openxmlformats.org/officeDocument/2006/relationships/oleObject" Target="embeddings/oleObject188.bin"/><Relationship Id="rId297" Type="http://schemas.openxmlformats.org/officeDocument/2006/relationships/oleObject" Target="embeddings/oleObject209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213.bin"/><Relationship Id="rId322" Type="http://schemas.openxmlformats.org/officeDocument/2006/relationships/oleObject" Target="embeddings/oleObject234.bin"/><Relationship Id="rId343" Type="http://schemas.openxmlformats.org/officeDocument/2006/relationships/oleObject" Target="embeddings/oleObject255.bin"/><Relationship Id="rId364" Type="http://schemas.openxmlformats.org/officeDocument/2006/relationships/oleObject" Target="embeddings/oleObject27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5.bin"/><Relationship Id="rId385" Type="http://schemas.openxmlformats.org/officeDocument/2006/relationships/oleObject" Target="embeddings/oleObject297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36.bin"/><Relationship Id="rId245" Type="http://schemas.openxmlformats.org/officeDocument/2006/relationships/oleObject" Target="embeddings/oleObject157.bin"/><Relationship Id="rId266" Type="http://schemas.openxmlformats.org/officeDocument/2006/relationships/oleObject" Target="embeddings/oleObject178.bin"/><Relationship Id="rId287" Type="http://schemas.openxmlformats.org/officeDocument/2006/relationships/oleObject" Target="embeddings/oleObject199.bin"/><Relationship Id="rId410" Type="http://schemas.openxmlformats.org/officeDocument/2006/relationships/theme" Target="theme/theme1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224.bin"/><Relationship Id="rId333" Type="http://schemas.openxmlformats.org/officeDocument/2006/relationships/oleObject" Target="embeddings/oleObject245.bin"/><Relationship Id="rId354" Type="http://schemas.openxmlformats.org/officeDocument/2006/relationships/oleObject" Target="embeddings/oleObject266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101.bin"/><Relationship Id="rId375" Type="http://schemas.openxmlformats.org/officeDocument/2006/relationships/oleObject" Target="embeddings/oleObject287.bin"/><Relationship Id="rId396" Type="http://schemas.openxmlformats.org/officeDocument/2006/relationships/oleObject" Target="embeddings/oleObject308.bin"/><Relationship Id="rId3" Type="http://schemas.openxmlformats.org/officeDocument/2006/relationships/settings" Target="settings.xml"/><Relationship Id="rId214" Type="http://schemas.openxmlformats.org/officeDocument/2006/relationships/oleObject" Target="embeddings/oleObject126.bin"/><Relationship Id="rId235" Type="http://schemas.openxmlformats.org/officeDocument/2006/relationships/oleObject" Target="embeddings/oleObject147.bin"/><Relationship Id="rId256" Type="http://schemas.openxmlformats.org/officeDocument/2006/relationships/oleObject" Target="embeddings/oleObject168.bin"/><Relationship Id="rId277" Type="http://schemas.openxmlformats.org/officeDocument/2006/relationships/oleObject" Target="embeddings/oleObject189.bin"/><Relationship Id="rId298" Type="http://schemas.openxmlformats.org/officeDocument/2006/relationships/oleObject" Target="embeddings/oleObject210.bin"/><Relationship Id="rId400" Type="http://schemas.openxmlformats.org/officeDocument/2006/relationships/oleObject" Target="embeddings/oleObject312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214.bin"/><Relationship Id="rId323" Type="http://schemas.openxmlformats.org/officeDocument/2006/relationships/oleObject" Target="embeddings/oleObject235.bin"/><Relationship Id="rId344" Type="http://schemas.openxmlformats.org/officeDocument/2006/relationships/oleObject" Target="embeddings/oleObject25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277.bin"/><Relationship Id="rId386" Type="http://schemas.openxmlformats.org/officeDocument/2006/relationships/oleObject" Target="embeddings/oleObject298.bin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6.bin"/><Relationship Id="rId225" Type="http://schemas.openxmlformats.org/officeDocument/2006/relationships/oleObject" Target="embeddings/oleObject137.bin"/><Relationship Id="rId246" Type="http://schemas.openxmlformats.org/officeDocument/2006/relationships/oleObject" Target="embeddings/oleObject158.bin"/><Relationship Id="rId267" Type="http://schemas.openxmlformats.org/officeDocument/2006/relationships/oleObject" Target="embeddings/oleObject179.bin"/><Relationship Id="rId288" Type="http://schemas.openxmlformats.org/officeDocument/2006/relationships/oleObject" Target="embeddings/oleObject200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2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246.bin"/><Relationship Id="rId355" Type="http://schemas.openxmlformats.org/officeDocument/2006/relationships/oleObject" Target="embeddings/oleObject267.bin"/><Relationship Id="rId376" Type="http://schemas.openxmlformats.org/officeDocument/2006/relationships/oleObject" Target="embeddings/oleObject288.bin"/><Relationship Id="rId397" Type="http://schemas.openxmlformats.org/officeDocument/2006/relationships/oleObject" Target="embeddings/oleObject30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27.bin"/><Relationship Id="rId236" Type="http://schemas.openxmlformats.org/officeDocument/2006/relationships/oleObject" Target="embeddings/oleObject148.bin"/><Relationship Id="rId257" Type="http://schemas.openxmlformats.org/officeDocument/2006/relationships/oleObject" Target="embeddings/oleObject169.bin"/><Relationship Id="rId278" Type="http://schemas.openxmlformats.org/officeDocument/2006/relationships/oleObject" Target="embeddings/oleObject190.bin"/><Relationship Id="rId401" Type="http://schemas.openxmlformats.org/officeDocument/2006/relationships/oleObject" Target="embeddings/oleObject313.bin"/><Relationship Id="rId303" Type="http://schemas.openxmlformats.org/officeDocument/2006/relationships/oleObject" Target="embeddings/oleObject215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257.bin"/><Relationship Id="rId387" Type="http://schemas.openxmlformats.org/officeDocument/2006/relationships/oleObject" Target="embeddings/oleObject299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7.bin"/><Relationship Id="rId247" Type="http://schemas.openxmlformats.org/officeDocument/2006/relationships/oleObject" Target="embeddings/oleObject159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201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226.bin"/><Relationship Id="rId356" Type="http://schemas.openxmlformats.org/officeDocument/2006/relationships/oleObject" Target="embeddings/oleObject268.bin"/><Relationship Id="rId398" Type="http://schemas.openxmlformats.org/officeDocument/2006/relationships/oleObject" Target="embeddings/oleObject310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28.bin"/><Relationship Id="rId258" Type="http://schemas.openxmlformats.org/officeDocument/2006/relationships/oleObject" Target="embeddings/oleObject170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237.bin"/><Relationship Id="rId367" Type="http://schemas.openxmlformats.org/officeDocument/2006/relationships/oleObject" Target="embeddings/oleObject279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39.bin"/><Relationship Id="rId269" Type="http://schemas.openxmlformats.org/officeDocument/2006/relationships/oleObject" Target="embeddings/oleObject181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92.bin"/><Relationship Id="rId336" Type="http://schemas.openxmlformats.org/officeDocument/2006/relationships/oleObject" Target="embeddings/oleObject248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290.bin"/><Relationship Id="rId403" Type="http://schemas.openxmlformats.org/officeDocument/2006/relationships/oleObject" Target="embeddings/oleObject315.bin"/><Relationship Id="rId6" Type="http://schemas.openxmlformats.org/officeDocument/2006/relationships/endnotes" Target="endnotes.xml"/><Relationship Id="rId238" Type="http://schemas.openxmlformats.org/officeDocument/2006/relationships/oleObject" Target="embeddings/oleObject150.bin"/><Relationship Id="rId291" Type="http://schemas.openxmlformats.org/officeDocument/2006/relationships/oleObject" Target="embeddings/oleObject203.bin"/><Relationship Id="rId305" Type="http://schemas.openxmlformats.org/officeDocument/2006/relationships/oleObject" Target="embeddings/oleObject217.bin"/><Relationship Id="rId347" Type="http://schemas.openxmlformats.org/officeDocument/2006/relationships/oleObject" Target="embeddings/oleObject259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301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9.bin"/><Relationship Id="rId249" Type="http://schemas.openxmlformats.org/officeDocument/2006/relationships/oleObject" Target="embeddings/oleObject161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72.bin"/><Relationship Id="rId316" Type="http://schemas.openxmlformats.org/officeDocument/2006/relationships/oleObject" Target="embeddings/oleObject228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270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30.bin"/><Relationship Id="rId271" Type="http://schemas.openxmlformats.org/officeDocument/2006/relationships/oleObject" Target="embeddings/oleObject183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239.bin"/><Relationship Id="rId369" Type="http://schemas.openxmlformats.org/officeDocument/2006/relationships/oleObject" Target="embeddings/oleObject281.bin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41.bin"/><Relationship Id="rId380" Type="http://schemas.openxmlformats.org/officeDocument/2006/relationships/oleObject" Target="embeddings/oleObject292.bin"/><Relationship Id="rId240" Type="http://schemas.openxmlformats.org/officeDocument/2006/relationships/oleObject" Target="embeddings/oleObject152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94.bin"/><Relationship Id="rId338" Type="http://schemas.openxmlformats.org/officeDocument/2006/relationships/oleObject" Target="embeddings/oleObject250.bin"/><Relationship Id="rId8" Type="http://schemas.openxmlformats.org/officeDocument/2006/relationships/image" Target="media/image2.png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303.bin"/><Relationship Id="rId405" Type="http://schemas.openxmlformats.org/officeDocument/2006/relationships/oleObject" Target="embeddings/oleObject317.bin"/><Relationship Id="rId251" Type="http://schemas.openxmlformats.org/officeDocument/2006/relationships/oleObject" Target="embeddings/oleObject163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205.bin"/><Relationship Id="rId307" Type="http://schemas.openxmlformats.org/officeDocument/2006/relationships/oleObject" Target="embeddings/oleObject219.bin"/><Relationship Id="rId349" Type="http://schemas.openxmlformats.org/officeDocument/2006/relationships/oleObject" Target="embeddings/oleObject261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21.bin"/><Relationship Id="rId360" Type="http://schemas.openxmlformats.org/officeDocument/2006/relationships/oleObject" Target="embeddings/oleObject272.bin"/><Relationship Id="rId220" Type="http://schemas.openxmlformats.org/officeDocument/2006/relationships/oleObject" Target="embeddings/oleObject132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74.bin"/><Relationship Id="rId318" Type="http://schemas.openxmlformats.org/officeDocument/2006/relationships/oleObject" Target="embeddings/oleObject230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283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43.bin"/><Relationship Id="rId273" Type="http://schemas.openxmlformats.org/officeDocument/2006/relationships/oleObject" Target="embeddings/oleObject185.bin"/><Relationship Id="rId329" Type="http://schemas.openxmlformats.org/officeDocument/2006/relationships/oleObject" Target="embeddings/oleObject241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252.bin"/><Relationship Id="rId200" Type="http://schemas.openxmlformats.org/officeDocument/2006/relationships/oleObject" Target="embeddings/oleObject112.bin"/><Relationship Id="rId382" Type="http://schemas.openxmlformats.org/officeDocument/2006/relationships/oleObject" Target="embeddings/oleObject294.bin"/><Relationship Id="rId242" Type="http://schemas.openxmlformats.org/officeDocument/2006/relationships/oleObject" Target="embeddings/oleObject154.bin"/><Relationship Id="rId284" Type="http://schemas.openxmlformats.org/officeDocument/2006/relationships/oleObject" Target="embeddings/oleObject196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8.bin"/><Relationship Id="rId351" Type="http://schemas.openxmlformats.org/officeDocument/2006/relationships/oleObject" Target="embeddings/oleObject263.bin"/><Relationship Id="rId393" Type="http://schemas.openxmlformats.org/officeDocument/2006/relationships/oleObject" Target="embeddings/oleObject305.bin"/><Relationship Id="rId407" Type="http://schemas.openxmlformats.org/officeDocument/2006/relationships/oleObject" Target="embeddings/oleObject319.bin"/><Relationship Id="rId211" Type="http://schemas.openxmlformats.org/officeDocument/2006/relationships/oleObject" Target="embeddings/oleObject123.bin"/><Relationship Id="rId253" Type="http://schemas.openxmlformats.org/officeDocument/2006/relationships/oleObject" Target="embeddings/oleObject165.bin"/><Relationship Id="rId295" Type="http://schemas.openxmlformats.org/officeDocument/2006/relationships/oleObject" Target="embeddings/oleObject207.bin"/><Relationship Id="rId309" Type="http://schemas.openxmlformats.org/officeDocument/2006/relationships/oleObject" Target="embeddings/oleObject2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0C98F-0AF5-4F2E-B891-3C2860D5C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5</TotalTime>
  <Pages>1</Pages>
  <Words>14340</Words>
  <Characters>8174</Characters>
  <Application>Microsoft Office Word</Application>
  <DocSecurity>0</DocSecurity>
  <Lines>68</Lines>
  <Paragraphs>44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4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167</cp:revision>
  <cp:lastPrinted>2024-08-12T04:37:00Z</cp:lastPrinted>
  <dcterms:created xsi:type="dcterms:W3CDTF">2023-06-20T11:55:00Z</dcterms:created>
  <dcterms:modified xsi:type="dcterms:W3CDTF">2025-03-05T2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